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jpeg" ContentType="image/jpeg"/>
  <Default Extension="wmf" ContentType="image/x-wmf"/>
  <Default Extension="emf" ContentType="image/x-emf"/>
  <Override PartName="/word/footer6.xml" ContentType="application/vnd.openxmlformats-officedocument.wordprocessingml.footer+xml"/>
  <Override PartName="/word/footer7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640832" behindDoc="0" locked="0" layoutInCell="1" allowOverlap="1">
            <wp:simplePos x="0" y="0"/>
            <wp:positionH relativeFrom="column">
              <wp:posOffset>2506980</wp:posOffset>
            </wp:positionH>
            <wp:positionV relativeFrom="paragraph">
              <wp:posOffset>-17145</wp:posOffset>
            </wp:positionV>
            <wp:extent cx="1885950" cy="514350"/>
            <wp:effectExtent l="19050" t="0" r="0" b="0"/>
            <wp:wrapNone/>
            <wp:docPr id="1" name="Image 34816" descr="BSL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16" descr="BSLA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3FC3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635712" behindDoc="0" locked="0" layoutInCell="1" allowOverlap="1">
            <wp:simplePos x="0" y="0"/>
            <wp:positionH relativeFrom="column">
              <wp:posOffset>5012055</wp:posOffset>
            </wp:positionH>
            <wp:positionV relativeFrom="paragraph">
              <wp:posOffset>30480</wp:posOffset>
            </wp:positionV>
            <wp:extent cx="1933575" cy="1812925"/>
            <wp:effectExtent l="0" t="57150" r="0" b="53975"/>
            <wp:wrapNone/>
            <wp:docPr id="5" name="Image 7" descr="pochoir%20fleur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ochoir%20fleur14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BFBFB"/>
                        </a:clrFrom>
                        <a:clrTo>
                          <a:srgbClr val="FBFBFB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1933575" cy="181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3FC3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636736" behindDoc="0" locked="0" layoutInCell="1" allowOverlap="1">
            <wp:simplePos x="0" y="0"/>
            <wp:positionH relativeFrom="column">
              <wp:posOffset>-36195</wp:posOffset>
            </wp:positionH>
            <wp:positionV relativeFrom="paragraph">
              <wp:posOffset>-26670</wp:posOffset>
            </wp:positionV>
            <wp:extent cx="1943100" cy="1819275"/>
            <wp:effectExtent l="19050" t="0" r="0" b="0"/>
            <wp:wrapNone/>
            <wp:docPr id="6" name="Image 7" descr="pochoir%20fleur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ochoir%20fleur14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BFBFB"/>
                        </a:clrFrom>
                        <a:clrTo>
                          <a:srgbClr val="FBFBFB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الجمهورية الجزائرية الديمقراطية الشعبية</w:t>
      </w: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وزارة التربية الوطنية</w:t>
      </w: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مديرية التربية لولاية </w:t>
      </w:r>
      <w:proofErr w:type="spellStart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تيارت</w:t>
      </w:r>
      <w:proofErr w:type="spellEnd"/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ثانوية 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بن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</w:t>
      </w:r>
      <w:proofErr w:type="spellStart"/>
      <w:r w:rsidR="00B66DA8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ا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براهيم</w:t>
      </w:r>
      <w:proofErr w:type="spellEnd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زهرة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- </w:t>
      </w:r>
      <w:proofErr w:type="spellStart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تخمارت</w:t>
      </w:r>
      <w:proofErr w:type="spellEnd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- *</w:t>
      </w:r>
      <w:proofErr w:type="spellStart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ت</w:t>
      </w:r>
      <w:r w:rsidR="00B66DA8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ا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زقة</w:t>
      </w:r>
      <w:proofErr w:type="spellEnd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*</w:t>
      </w: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644928" behindDoc="0" locked="0" layoutInCell="1" allowOverlap="1">
            <wp:simplePos x="0" y="0"/>
            <wp:positionH relativeFrom="column">
              <wp:posOffset>2640330</wp:posOffset>
            </wp:positionH>
            <wp:positionV relativeFrom="paragraph">
              <wp:posOffset>74930</wp:posOffset>
            </wp:positionV>
            <wp:extent cx="1143000" cy="1047750"/>
            <wp:effectExtent l="19050" t="0" r="0" b="0"/>
            <wp:wrapNone/>
            <wp:docPr id="12" name="Image 34819" descr="صورة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19" descr="صورة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20877" w:rsidRPr="00463FC3" w:rsidRDefault="00044301" w:rsidP="00463FC3">
      <w:pPr>
        <w:shd w:val="clear" w:color="auto" w:fill="FFFFFF" w:themeFill="background1"/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044301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val="en-US"/>
        </w:rPr>
        <w:pict>
          <v:oval id="_x0000_s450562" style="position:absolute;left:0;text-align:left;margin-left:11.4pt;margin-top:33.25pt;width:481.5pt;height:85.15pt;z-index:251667456" fillcolor="#f60" strokecolor="#ffc000" strokeweight="1pt">
            <v:fill color2="#ffc"/>
            <v:stroke dashstyle="dash"/>
            <v:shadow color="#868686"/>
            <v:textbox>
              <w:txbxContent>
                <w:p w:rsidR="001268A8" w:rsidRPr="00015144" w:rsidRDefault="001268A8" w:rsidP="00B20877">
                  <w:pPr>
                    <w:spacing w:line="194" w:lineRule="auto"/>
                    <w:jc w:val="center"/>
                    <w:rPr>
                      <w:rFonts w:ascii="Sakkal Majalla" w:hAnsi="Sakkal Majalla" w:cs="Al-Kharashi 59 Naskh"/>
                      <w:sz w:val="72"/>
                      <w:szCs w:val="72"/>
                    </w:rPr>
                  </w:pPr>
                  <w:r w:rsidRPr="00015144">
                    <w:rPr>
                      <w:rFonts w:ascii="Sakkal Majalla" w:eastAsiaTheme="minorEastAsia" w:hAnsi="Sakkal Majalla" w:cs="Al-Kharashi 59 Naskh"/>
                      <w:i/>
                      <w:sz w:val="72"/>
                      <w:szCs w:val="72"/>
                      <w:rtl/>
                      <w:lang w:val="en-US" w:bidi="ar-DZ"/>
                    </w:rPr>
                    <w:t>كتاب المُثَابِر في الرياضيات</w:t>
                  </w:r>
                </w:p>
              </w:txbxContent>
            </v:textbox>
            <w10:wrap anchorx="page"/>
          </v:oval>
        </w:pict>
      </w:r>
      <w:r w:rsidR="00B20877" w:rsidRPr="00463FC3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643904" behindDoc="0" locked="0" layoutInCell="1" allowOverlap="1">
            <wp:simplePos x="0" y="0"/>
            <wp:positionH relativeFrom="column">
              <wp:posOffset>5955030</wp:posOffset>
            </wp:positionH>
            <wp:positionV relativeFrom="paragraph">
              <wp:posOffset>209550</wp:posOffset>
            </wp:positionV>
            <wp:extent cx="457200" cy="457200"/>
            <wp:effectExtent l="19050" t="0" r="0" b="0"/>
            <wp:wrapNone/>
            <wp:docPr id="13" name="Image 34818" descr="j0089068(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18" descr="j0089068(t)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20877" w:rsidRPr="00463FC3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144145</wp:posOffset>
            </wp:positionV>
            <wp:extent cx="457200" cy="457200"/>
            <wp:effectExtent l="19050" t="0" r="0" b="0"/>
            <wp:wrapNone/>
            <wp:docPr id="14" name="Image 34818" descr="j0089068(t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18" descr="j0089068(t)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20877" w:rsidRPr="00463FC3" w:rsidRDefault="00044301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044301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val="en-US"/>
        </w:rPr>
        <w:pict>
          <v:roundrect id="_x0000_s450564" style="position:absolute;left:0;text-align:left;margin-left:-25.35pt;margin-top:9.25pt;width:395.45pt;height:193.25pt;z-index:251669504;mso-wrap-style:none" arcsize="10923f" filled="f" stroked="f">
            <v:textbox style="mso-next-textbox:#_x0000_s450564;mso-fit-shape-to-text:t">
              <w:txbxContent>
                <w:p w:rsidR="001268A8" w:rsidRDefault="00044301" w:rsidP="00B20877">
                  <w:r w:rsidRPr="00044301">
                    <w:rPr>
                      <w:rFonts w:eastAsiaTheme="minorEastAsia" w:cs="Al-Kharashi 58 Naskh"/>
                      <w:i/>
                      <w:sz w:val="34"/>
                      <w:szCs w:val="34"/>
                      <w:lang w:val="en-US" w:bidi="ar-DZ"/>
                    </w:rPr>
                    <w:pict>
                      <v:shapetype id="_x0000_t138" coordsize="21600,21600" o:spt="138" adj="10800" path="m0@0l10800,,21600@0m,21600r10800,l21600,21600e">
                        <v:formulas>
                          <v:f eqn="val #0"/>
                          <v:f eqn="prod #0 1 2"/>
                          <v:f eqn="sum @1 10800 0"/>
                          <v:f eqn="sum 21600 0 @1"/>
                        </v:formulas>
                        <v:path textpathok="t" o:connecttype="custom" o:connectlocs="10800,0;5400,@1;10800,21600;16200,@1" o:connectangles="270,180,90,0"/>
                        <v:textpath on="t" fitshape="t"/>
                        <v:handles>
                          <v:h position="topLeft,#0" yrange="0,21600"/>
                        </v:handles>
                        <o:lock v:ext="edit" text="t" shapetype="t"/>
                      </v:shapetype>
                      <v:shape id="_x0000_i1028" type="#_x0000_t138" style="width:355.5pt;height:174.75pt" fillcolor="#ffc">
                        <v:fill color2="#f99" focus="100%" type="gradient"/>
                        <v:shadow color="#868686"/>
                        <o:extrusion v:ext="view" backdepth="18pt" color="#06c" on="t" viewpoint="-34.72222mm" viewpointorigin="-.5" skewangle="-45" brightness="10000f" lightposition="0,-50000" lightlevel="44000f" lightposition2="0,50000" lightlevel2="24000f"/>
                        <v:textpath style="font-family:&quot;Al-Kharashi 58 Naskh&quot;;v-text-kern:t" trim="t" fitpath="t" string="المحور رقم 03:المرجح في المستوي."/>
                      </v:shape>
                    </w:pict>
                  </w:r>
                </w:p>
              </w:txbxContent>
            </v:textbox>
            <w10:wrap anchorx="page"/>
          </v:roundrect>
        </w:pict>
      </w:r>
    </w:p>
    <w:p w:rsidR="00B20877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82619E" w:rsidRDefault="0082619E" w:rsidP="0082619E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82619E" w:rsidRPr="00463FC3" w:rsidRDefault="0082619E" w:rsidP="0082619E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proofErr w:type="gramStart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val="en-US" w:bidi="ar-DZ"/>
        </w:rPr>
        <w:t>الشعب</w:t>
      </w:r>
      <w:proofErr w:type="gramEnd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val="en-US" w:bidi="ar-DZ"/>
        </w:rPr>
        <w:t>: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- </w:t>
      </w:r>
      <w:r w:rsidR="004C013B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02 علوم تجريبية +02تقني رياضي +02 رياضي.</w:t>
      </w: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C71A4" w:rsidRPr="00463FC3" w:rsidRDefault="00BC71A4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C71A4" w:rsidRPr="00463FC3" w:rsidRDefault="00BC71A4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463FC3">
        <w:rPr>
          <w:rFonts w:ascii="Sakkal Majalla" w:hAnsi="Sakkal Majalla" w:cs="الشهيد محمد الدره"/>
          <w:i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639808" behindDoc="0" locked="0" layoutInCell="1" allowOverlap="1">
            <wp:simplePos x="0" y="0"/>
            <wp:positionH relativeFrom="column">
              <wp:posOffset>2364105</wp:posOffset>
            </wp:positionH>
            <wp:positionV relativeFrom="paragraph">
              <wp:posOffset>194945</wp:posOffset>
            </wp:positionV>
            <wp:extent cx="371475" cy="438150"/>
            <wp:effectExtent l="19050" t="0" r="9525" b="0"/>
            <wp:wrapNone/>
            <wp:docPr id="15" name="Image 0" descr="ima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4381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44301" w:rsidRPr="00044301">
        <w:rPr>
          <w:rFonts w:ascii="Sakkal Majalla" w:hAnsi="Sakkal Majalla" w:cs="الشهيد محمد الدره"/>
          <w:i/>
          <w:noProof/>
          <w:sz w:val="30"/>
          <w:szCs w:val="30"/>
          <w:rtl/>
          <w:lang w:eastAsia="fr-FR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450560" type="#_x0000_t62" style="position:absolute;left:0;text-align:left;margin-left:64.45pt;margin-top:-46.1pt;width:70.85pt;height:180pt;rotation:90;z-index:251665408;mso-position-horizontal-relative:text;mso-position-vertical-relative:text" filled="f" fillcolor="white [3201]" stroked="f" strokecolor="black [3200]" strokeweight="1pt">
            <v:fill color2="fill lighten(51)" focusposition=".5,.5" focussize="" method="linear sigma" focus="100%" type="gradientRadial"/>
            <v:stroke dashstyle="dash"/>
            <v:shadow on="t" color="#868686" opacity=".5"/>
            <v:textbox style="mso-next-textbox:#_x0000_s450560">
              <w:txbxContent>
                <w:p w:rsidR="001268A8" w:rsidRPr="005C60AA" w:rsidRDefault="001268A8" w:rsidP="00B20877">
                  <w:pPr>
                    <w:bidi/>
                    <w:rPr>
                      <w:rFonts w:cs="Al-Kharashi 58 Naskh"/>
                      <w:sz w:val="32"/>
                      <w:szCs w:val="32"/>
                    </w:rPr>
                  </w:pPr>
                  <w:r w:rsidRPr="005C60AA">
                    <w:rPr>
                      <w:rFonts w:ascii="Yakout Linotype Light" w:eastAsiaTheme="minorEastAsia" w:hAnsi="Yakout Linotype Light" w:cs="Al-Kharashi 58 Naskh" w:hint="cs"/>
                      <w:i/>
                      <w:sz w:val="32"/>
                      <w:szCs w:val="32"/>
                      <w:rtl/>
                      <w:lang w:val="en-US" w:bidi="ar-DZ"/>
                    </w:rPr>
                    <w:t xml:space="preserve">إعداد الأستاذ: </w:t>
                  </w:r>
                  <w:proofErr w:type="spellStart"/>
                  <w:r w:rsidRPr="005C60AA">
                    <w:rPr>
                      <w:rFonts w:ascii="Yakout Linotype Light" w:eastAsiaTheme="minorEastAsia" w:hAnsi="Yakout Linotype Light" w:cs="Al-Kharashi 58 Naskh" w:hint="cs"/>
                      <w:i/>
                      <w:sz w:val="32"/>
                      <w:szCs w:val="32"/>
                      <w:rtl/>
                      <w:lang w:val="en-US" w:bidi="ar-DZ"/>
                    </w:rPr>
                    <w:t>بوعزة</w:t>
                  </w:r>
                  <w:proofErr w:type="spellEnd"/>
                  <w:r w:rsidRPr="005C60AA">
                    <w:rPr>
                      <w:rFonts w:ascii="Yakout Linotype Light" w:eastAsiaTheme="minorEastAsia" w:hAnsi="Yakout Linotype Light" w:cs="Al-Kharashi 58 Naskh" w:hint="cs"/>
                      <w:i/>
                      <w:sz w:val="32"/>
                      <w:szCs w:val="32"/>
                      <w:rtl/>
                      <w:lang w:val="en-US" w:bidi="ar-DZ"/>
                    </w:rPr>
                    <w:t xml:space="preserve"> مصطفى.</w:t>
                  </w:r>
                </w:p>
              </w:txbxContent>
            </v:textbox>
          </v:shape>
        </w:pict>
      </w:r>
    </w:p>
    <w:p w:rsidR="0082619E" w:rsidRDefault="0082619E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82619E" w:rsidRDefault="0082619E" w:rsidP="0082619E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82619E" w:rsidRDefault="0082619E" w:rsidP="0082619E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82619E" w:rsidRDefault="0082619E" w:rsidP="0082619E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82619E" w:rsidRDefault="0082619E" w:rsidP="0082619E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20877" w:rsidRPr="00463FC3" w:rsidRDefault="00044301" w:rsidP="0082619E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044301">
        <w:rPr>
          <w:rFonts w:ascii="Sakkal Majalla" w:hAnsi="Sakkal Majalla" w:cs="الشهيد محمد الدره"/>
          <w:i/>
          <w:noProof/>
          <w:sz w:val="30"/>
          <w:szCs w:val="30"/>
          <w:rtl/>
          <w:lang w:eastAsia="fr-FR"/>
        </w:rPr>
        <w:pict>
          <v:shapetype id="_x0000_t176" coordsize="21600,21600" o:spt="176" adj="2700" path="m@0,qx0@0l0@2qy@0,21600l@1,21600qx21600@2l21600@0qy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</v:shapetype>
          <v:shape id="_x0000_s450561" type="#_x0000_t176" style="position:absolute;left:0;text-align:left;margin-left:6.35pt;margin-top:27.9pt;width:195.6pt;height:82.2pt;rotation:-141627fd;z-index:251666432" fillcolor="white [3201]" strokecolor="black [3200]" strokeweight="1pt">
            <v:stroke dashstyle="dash"/>
            <v:shadow color="#868686"/>
            <o:extrusion v:ext="view" rotationangle="20,-15" render="wireFrame"/>
            <v:textbox>
              <w:txbxContent>
                <w:p w:rsidR="001268A8" w:rsidRPr="00AA28DD" w:rsidRDefault="001268A8" w:rsidP="00C12EF1">
                  <w:pPr>
                    <w:spacing w:after="0" w:line="192" w:lineRule="auto"/>
                    <w:jc w:val="center"/>
                    <w:rPr>
                      <w:rFonts w:ascii="ae_Dimnah" w:hAnsi="ae_Dimnah" w:cs="Al-Kharashi 58 Naskh"/>
                      <w:color w:val="FF0000"/>
                      <w:position w:val="6"/>
                      <w:lang w:bidi="ar-DZ"/>
                    </w:rPr>
                  </w:pPr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 xml:space="preserve">الأستاذ: </w:t>
                  </w:r>
                  <w:proofErr w:type="spellStart"/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>بوعزة</w:t>
                  </w:r>
                  <w:proofErr w:type="spellEnd"/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 xml:space="preserve"> مصطفى</w:t>
                  </w:r>
                  <w:r w:rsidRPr="00AA28DD">
                    <w:rPr>
                      <w:rFonts w:ascii="ae_Dimnah" w:hAnsi="ae_Dimnah" w:cs="Al-Kharashi 58 Naskh" w:hint="cs"/>
                      <w:color w:val="FF0000"/>
                      <w:position w:val="6"/>
                      <w:rtl/>
                      <w:lang w:bidi="ar-DZ"/>
                    </w:rPr>
                    <w:t>.</w:t>
                  </w:r>
                </w:p>
                <w:p w:rsidR="001268A8" w:rsidRPr="00AA28DD" w:rsidRDefault="001268A8" w:rsidP="00C12EF1">
                  <w:pPr>
                    <w:spacing w:after="0" w:line="192" w:lineRule="auto"/>
                    <w:jc w:val="center"/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</w:pPr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>أ.التعليم الثانوي مادة الرياضيات</w:t>
                  </w:r>
                  <w:r w:rsidRPr="00AA28DD">
                    <w:rPr>
                      <w:rFonts w:ascii="ae_Dimnah" w:hAnsi="ae_Dimnah" w:cs="Al-Kharashi 58 Naskh" w:hint="cs"/>
                      <w:color w:val="FF0000"/>
                      <w:position w:val="6"/>
                      <w:rtl/>
                      <w:lang w:bidi="ar-DZ"/>
                    </w:rPr>
                    <w:t>.</w:t>
                  </w:r>
                </w:p>
                <w:p w:rsidR="001268A8" w:rsidRPr="00AA28DD" w:rsidRDefault="001268A8" w:rsidP="00C12EF1">
                  <w:pPr>
                    <w:spacing w:after="0" w:line="192" w:lineRule="auto"/>
                    <w:jc w:val="center"/>
                    <w:rPr>
                      <w:rFonts w:ascii="ae_Dimnah" w:hAnsi="ae_Dimnah" w:cs="Al-Kharashi 58 Naskh"/>
                      <w:color w:val="FF0000"/>
                      <w:position w:val="6"/>
                      <w:lang w:bidi="ar-DZ"/>
                    </w:rPr>
                  </w:pPr>
                  <w:proofErr w:type="spellStart"/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>ثا</w:t>
                  </w:r>
                  <w:proofErr w:type="spellEnd"/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>.</w:t>
                  </w:r>
                  <w:r w:rsidRPr="00AA28DD">
                    <w:rPr>
                      <w:rFonts w:ascii="ae_Dimnah" w:hAnsi="ae_Dimnah" w:cs="Al-Kharashi 58 Naskh" w:hint="cs"/>
                      <w:color w:val="FF0000"/>
                      <w:position w:val="6"/>
                      <w:rtl/>
                      <w:lang w:bidi="ar-DZ"/>
                    </w:rPr>
                    <w:t xml:space="preserve">بن </w:t>
                  </w:r>
                  <w:proofErr w:type="spellStart"/>
                  <w:r w:rsidRPr="00AA28DD">
                    <w:rPr>
                      <w:rFonts w:ascii="ae_Dimnah" w:hAnsi="ae_Dimnah" w:cs="Al-Kharashi 58 Naskh" w:hint="cs"/>
                      <w:color w:val="FF0000"/>
                      <w:position w:val="6"/>
                      <w:rtl/>
                      <w:lang w:bidi="ar-DZ"/>
                    </w:rPr>
                    <w:t>ابراهيم</w:t>
                  </w:r>
                  <w:proofErr w:type="spellEnd"/>
                  <w:r w:rsidRPr="00AA28DD">
                    <w:rPr>
                      <w:rFonts w:ascii="ae_Dimnah" w:hAnsi="ae_Dimnah" w:cs="Al-Kharashi 58 Naskh" w:hint="cs"/>
                      <w:color w:val="FF0000"/>
                      <w:position w:val="6"/>
                      <w:rtl/>
                      <w:lang w:bidi="ar-DZ"/>
                    </w:rPr>
                    <w:t xml:space="preserve"> زهرة</w:t>
                  </w:r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 xml:space="preserve"> </w:t>
                  </w:r>
                  <w:r w:rsidRPr="00AA28DD">
                    <w:rPr>
                      <w:rFonts w:ascii="ae_Dimnah" w:hAnsi="ae_Dimnah" w:cs="Al-Kharashi 58 Naskh" w:hint="cs"/>
                      <w:color w:val="FF0000"/>
                      <w:position w:val="6"/>
                      <w:rtl/>
                      <w:lang w:bidi="ar-DZ"/>
                    </w:rPr>
                    <w:t xml:space="preserve">- </w:t>
                  </w:r>
                  <w:proofErr w:type="spellStart"/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>تخمارت</w:t>
                  </w:r>
                  <w:proofErr w:type="spellEnd"/>
                  <w:r w:rsidRPr="00AA28DD">
                    <w:rPr>
                      <w:rFonts w:ascii="ae_Dimnah" w:hAnsi="ae_Dimnah" w:cs="Al-Kharashi 58 Naskh" w:hint="cs"/>
                      <w:color w:val="FF0000"/>
                      <w:position w:val="6"/>
                      <w:rtl/>
                      <w:lang w:bidi="ar-DZ"/>
                    </w:rPr>
                    <w:t xml:space="preserve"> </w:t>
                  </w:r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>-</w:t>
                  </w:r>
                  <w:r w:rsidRPr="00AA28DD">
                    <w:rPr>
                      <w:rFonts w:ascii="ae_Dimnah" w:hAnsi="ae_Dimnah" w:cs="Al-Kharashi 58 Naskh" w:hint="cs"/>
                      <w:color w:val="FF0000"/>
                      <w:position w:val="6"/>
                      <w:rtl/>
                      <w:lang w:bidi="ar-DZ"/>
                    </w:rPr>
                    <w:t xml:space="preserve"> </w:t>
                  </w:r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 xml:space="preserve">ولاية </w:t>
                  </w:r>
                  <w:proofErr w:type="spellStart"/>
                  <w:r w:rsidRPr="00AA28DD">
                    <w:rPr>
                      <w:rFonts w:ascii="ae_Dimnah" w:hAnsi="ae_Dimnah" w:cs="Al-Kharashi 58 Naskh"/>
                      <w:color w:val="FF0000"/>
                      <w:position w:val="6"/>
                      <w:rtl/>
                      <w:lang w:bidi="ar-DZ"/>
                    </w:rPr>
                    <w:t>تيارت</w:t>
                  </w:r>
                  <w:proofErr w:type="spellEnd"/>
                  <w:r w:rsidRPr="00AA28DD">
                    <w:rPr>
                      <w:rFonts w:ascii="ae_Dimnah" w:hAnsi="ae_Dimnah" w:cs="Al-Kharashi 58 Naskh" w:hint="cs"/>
                      <w:color w:val="FF0000"/>
                      <w:position w:val="6"/>
                      <w:rtl/>
                      <w:lang w:bidi="ar-DZ"/>
                    </w:rPr>
                    <w:t>.</w:t>
                  </w:r>
                </w:p>
                <w:p w:rsidR="001268A8" w:rsidRPr="00AA28DD" w:rsidRDefault="001268A8" w:rsidP="00C12EF1">
                  <w:pPr>
                    <w:spacing w:after="0" w:line="192" w:lineRule="auto"/>
                    <w:jc w:val="center"/>
                    <w:rPr>
                      <w:rFonts w:ascii="ae_Dimnah" w:hAnsi="ae_Dimnah" w:cs="Al-Kharashi 58 Naskh"/>
                      <w:position w:val="6"/>
                    </w:rPr>
                  </w:pPr>
                </w:p>
              </w:txbxContent>
            </v:textbox>
          </v:shape>
        </w:pict>
      </w:r>
    </w:p>
    <w:p w:rsidR="00B20877" w:rsidRPr="00463FC3" w:rsidRDefault="00044301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044301">
        <w:rPr>
          <w:rFonts w:ascii="Sakkal Majalla" w:hAnsi="Sakkal Majalla" w:cs="الشهيد محمد الدره"/>
          <w:noProof/>
          <w:sz w:val="30"/>
          <w:szCs w:val="30"/>
          <w:rtl/>
          <w:lang w:val="en-US"/>
        </w:rPr>
        <w:pict>
          <v:rect id="_x0000_s450563" style="position:absolute;left:0;text-align:left;margin-left:466.65pt;margin-top:9pt;width:65.7pt;height:65.65pt;z-index:251668480;mso-wrap-style:none" stroked="f">
            <v:textbox style="mso-fit-shape-to-text:t">
              <w:txbxContent>
                <w:p w:rsidR="001268A8" w:rsidRPr="009A0AC8" w:rsidRDefault="00044301" w:rsidP="00B20877">
                  <w:r w:rsidRPr="00044301">
                    <w:rPr>
                      <w:rFonts w:eastAsiaTheme="minorEastAsia" w:cs="DecoType Naskh"/>
                      <w:i/>
                      <w:sz w:val="34"/>
                      <w:szCs w:val="34"/>
                      <w:lang w:val="en-US" w:bidi="ar-DZ"/>
                    </w:rPr>
                    <w:pict>
                      <v:shapetype id="_x0000_t136" coordsize="21600,21600" o:spt="136" adj="10800" path="m@7,l@8,m@5,21600l@6,21600e">
                        <v:formulas>
                          <v:f eqn="sum #0 0 10800"/>
                          <v:f eqn="prod #0 2 1"/>
                          <v:f eqn="sum 21600 0 @1"/>
                          <v:f eqn="sum 0 0 @2"/>
                          <v:f eqn="sum 21600 0 @3"/>
                          <v:f eqn="if @0 @3 0"/>
                          <v:f eqn="if @0 21600 @1"/>
                          <v:f eqn="if @0 0 @2"/>
                          <v:f eqn="if @0 @4 21600"/>
                          <v:f eqn="mid @5 @6"/>
                          <v:f eqn="mid @8 @5"/>
                          <v:f eqn="mid @7 @8"/>
                          <v:f eqn="mid @6 @7"/>
                          <v:f eqn="sum @6 0 @5"/>
                        </v:formulas>
                        <v:path textpathok="t" o:connecttype="custom" o:connectlocs="@9,0;@10,10800;@11,21600;@12,10800" o:connectangles="270,180,90,0"/>
                        <v:textpath on="t" fitshape="t"/>
                        <v:handles>
                          <v:h position="#0,bottomRight" xrange="6629,14971"/>
                        </v:handles>
                        <o:lock v:ext="edit" text="t" shapetype="t"/>
                      </v:shapetype>
                      <v:shape id="_x0000_i1030" type="#_x0000_t136" style="width:50.25pt;height:45pt" fillcolor="#0070c0" strokecolor="#0070c0">
                        <v:shadow color="#868686"/>
                        <v:textpath style="font-family:&quot;Al-Kharashi 59 Naskh&quot;;font-size:18pt;v-text-kern:t" trim="t" fitpath="t" string="العدد الأول"/>
                      </v:shape>
                    </w:pict>
                  </w:r>
                </w:p>
              </w:txbxContent>
            </v:textbox>
            <w10:wrap anchorx="page"/>
          </v:rect>
        </w:pict>
      </w:r>
    </w:p>
    <w:p w:rsidR="00B20877" w:rsidRPr="0082619E" w:rsidRDefault="00B20877" w:rsidP="0082619E">
      <w:pPr>
        <w:shd w:val="clear" w:color="auto" w:fill="FFFFFF" w:themeFill="background1"/>
        <w:bidi/>
        <w:spacing w:after="0" w:line="240" w:lineRule="auto"/>
        <w:rPr>
          <w:rStyle w:val="Titredulivre"/>
          <w:rFonts w:ascii="Sakkal Majalla" w:eastAsiaTheme="minorEastAsia" w:hAnsi="Sakkal Majalla" w:cs="الشهيد محمد الدره"/>
          <w:b w:val="0"/>
          <w:bCs w:val="0"/>
          <w:i/>
          <w:smallCaps w:val="0"/>
          <w:spacing w:val="0"/>
          <w:sz w:val="30"/>
          <w:szCs w:val="30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 xml:space="preserve">  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             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 xml:space="preserve"> 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</w:t>
      </w:r>
      <w:proofErr w:type="gramStart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طبعة</w:t>
      </w:r>
      <w:proofErr w:type="gramEnd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: 2016م/2017م. </w:t>
      </w:r>
      <w:r w:rsidRPr="00463FC3">
        <w:rPr>
          <w:rFonts w:ascii="Sakkal Majalla" w:hAnsi="Sakkal Majalla" w:cs="الشهيد محمد الدره"/>
          <w:i/>
          <w:smallCaps/>
          <w:noProof/>
          <w:spacing w:val="5"/>
          <w:sz w:val="30"/>
          <w:szCs w:val="30"/>
          <w:rtl/>
          <w:lang w:eastAsia="fr-FR"/>
        </w:rPr>
        <w:drawing>
          <wp:anchor distT="0" distB="0" distL="0" distR="0" simplePos="0" relativeHeight="251641856" behindDoc="0" locked="0" layoutInCell="1" allowOverlap="0">
            <wp:simplePos x="0" y="0"/>
            <wp:positionH relativeFrom="column">
              <wp:posOffset>3078480</wp:posOffset>
            </wp:positionH>
            <wp:positionV relativeFrom="line">
              <wp:posOffset>27940</wp:posOffset>
            </wp:positionV>
            <wp:extent cx="871220" cy="400050"/>
            <wp:effectExtent l="19050" t="0" r="5080" b="0"/>
            <wp:wrapNone/>
            <wp:docPr id="16" name="Image 34817" descr="mag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17" descr="maga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jc w:val="center"/>
        <w:rPr>
          <w:rFonts w:ascii="Sakkal Majalla" w:hAnsi="Sakkal Majalla" w:cs="الشهيد محمد الدره"/>
          <w:b/>
          <w:bCs/>
          <w:i/>
          <w:sz w:val="30"/>
          <w:szCs w:val="30"/>
          <w:rtl/>
        </w:rPr>
      </w:pPr>
      <w:r w:rsidRPr="00463FC3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638784" behindDoc="0" locked="0" layoutInCell="1" allowOverlap="1">
            <wp:simplePos x="0" y="0"/>
            <wp:positionH relativeFrom="column">
              <wp:posOffset>-36195</wp:posOffset>
            </wp:positionH>
            <wp:positionV relativeFrom="paragraph">
              <wp:posOffset>115570</wp:posOffset>
            </wp:positionV>
            <wp:extent cx="2049780" cy="1924050"/>
            <wp:effectExtent l="19050" t="0" r="7620" b="0"/>
            <wp:wrapNone/>
            <wp:docPr id="17" name="Image 7" descr="pochoir%20fleur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ochoir%20fleur14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BFBFB"/>
                        </a:clrFrom>
                        <a:clrTo>
                          <a:srgbClr val="FBFBFB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204978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3FC3">
        <w:rPr>
          <w:rFonts w:ascii="Sakkal Majalla" w:eastAsiaTheme="minorEastAsia" w:hAnsi="Sakkal Majalla" w:cs="الشهيد محمد الدره"/>
          <w:i/>
          <w:noProof/>
          <w:sz w:val="30"/>
          <w:szCs w:val="30"/>
          <w:rtl/>
          <w:lang w:eastAsia="fr-FR"/>
        </w:rPr>
        <w:drawing>
          <wp:anchor distT="0" distB="0" distL="114300" distR="114300" simplePos="0" relativeHeight="251637760" behindDoc="0" locked="0" layoutInCell="1" allowOverlap="1">
            <wp:simplePos x="0" y="0"/>
            <wp:positionH relativeFrom="column">
              <wp:posOffset>4935855</wp:posOffset>
            </wp:positionH>
            <wp:positionV relativeFrom="paragraph">
              <wp:posOffset>210820</wp:posOffset>
            </wp:positionV>
            <wp:extent cx="1933575" cy="1807210"/>
            <wp:effectExtent l="19050" t="0" r="9525" b="2540"/>
            <wp:wrapNone/>
            <wp:docPr id="18" name="Image 7" descr="pochoir%20fleur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ochoir%20fleur14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clrChange>
                        <a:clrFrom>
                          <a:srgbClr val="FBFBFB"/>
                        </a:clrFrom>
                        <a:clrTo>
                          <a:srgbClr val="FBFBFB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1933575" cy="1807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3FC3">
        <w:rPr>
          <w:rStyle w:val="Titredulivre"/>
          <w:rFonts w:ascii="Sakkal Majalla" w:hAnsi="Sakkal Majalla" w:cs="الشهيد محمد الدره"/>
          <w:b w:val="0"/>
          <w:bCs w:val="0"/>
          <w:i/>
          <w:sz w:val="30"/>
          <w:szCs w:val="30"/>
          <w:rtl/>
        </w:rPr>
        <w:t>'' اللهم عَلِمْنِي عِلماً يَنفعني وانفعني بما علمتني، وزدني علماً على علم</w:t>
      </w:r>
      <w:r w:rsidRPr="00463FC3">
        <w:rPr>
          <w:rFonts w:ascii="Sakkal Majalla" w:hAnsi="Sakkal Majalla" w:cs="الشهيد محمد الدره"/>
          <w:b/>
          <w:bCs/>
          <w:i/>
          <w:sz w:val="30"/>
          <w:szCs w:val="30"/>
          <w:rtl/>
        </w:rPr>
        <w:t>''</w:t>
      </w:r>
    </w:p>
    <w:p w:rsidR="00B20877" w:rsidRPr="00463FC3" w:rsidRDefault="00B20877" w:rsidP="00463FC3">
      <w:pPr>
        <w:shd w:val="clear" w:color="auto" w:fill="FFFFFF" w:themeFill="background1"/>
        <w:tabs>
          <w:tab w:val="center" w:pos="5386"/>
        </w:tabs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 xml:space="preserve">لا تنسونا بصالح الدعاء لي </w:t>
      </w:r>
      <w:proofErr w:type="spellStart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ولوالديا</w:t>
      </w:r>
      <w:proofErr w:type="spellEnd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.</w:t>
      </w: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color w:val="00B050"/>
          <w:sz w:val="30"/>
          <w:szCs w:val="30"/>
          <w:bdr w:val="single" w:sz="4" w:space="0" w:color="auto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/>
          <w:i/>
          <w:noProof/>
          <w:color w:val="00B050"/>
          <w:sz w:val="30"/>
          <w:szCs w:val="30"/>
          <w:rtl/>
          <w:lang w:eastAsia="fr-FR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column">
              <wp:posOffset>2992755</wp:posOffset>
            </wp:positionH>
            <wp:positionV relativeFrom="paragraph">
              <wp:posOffset>376555</wp:posOffset>
            </wp:positionV>
            <wp:extent cx="800100" cy="504825"/>
            <wp:effectExtent l="19050" t="0" r="0" b="0"/>
            <wp:wrapNone/>
            <wp:docPr id="19" name="Image 34820" descr="Ro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20" descr="Ros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-20000" contrast="4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3FC3">
        <w:rPr>
          <w:rFonts w:ascii="Sakkal Majalla" w:eastAsiaTheme="minorEastAsia" w:hAnsi="Sakkal Majalla" w:cs="الشهيد محمد الدره"/>
          <w:i/>
          <w:color w:val="00B050"/>
          <w:sz w:val="30"/>
          <w:szCs w:val="30"/>
          <w:bdr w:val="single" w:sz="4" w:space="0" w:color="auto"/>
          <w:rtl/>
          <w:lang w:val="en-US" w:bidi="ar-DZ"/>
        </w:rPr>
        <w:t xml:space="preserve"> </w:t>
      </w:r>
      <w:proofErr w:type="gramStart"/>
      <w:r w:rsidRPr="00463FC3">
        <w:rPr>
          <w:rFonts w:ascii="Sakkal Majalla" w:eastAsiaTheme="minorEastAsia" w:hAnsi="Sakkal Majalla" w:cs="الشهيد محمد الدره"/>
          <w:i/>
          <w:color w:val="00B050"/>
          <w:sz w:val="30"/>
          <w:szCs w:val="30"/>
          <w:bdr w:val="single" w:sz="4" w:space="0" w:color="auto"/>
          <w:rtl/>
          <w:lang w:val="en-US" w:bidi="ar-DZ"/>
        </w:rPr>
        <w:t>صدقة</w:t>
      </w:r>
      <w:proofErr w:type="gramEnd"/>
      <w:r w:rsidRPr="00463FC3">
        <w:rPr>
          <w:rFonts w:ascii="Sakkal Majalla" w:eastAsiaTheme="minorEastAsia" w:hAnsi="Sakkal Majalla" w:cs="الشهيد محمد الدره"/>
          <w:i/>
          <w:color w:val="00B050"/>
          <w:sz w:val="30"/>
          <w:szCs w:val="30"/>
          <w:bdr w:val="single" w:sz="4" w:space="0" w:color="auto"/>
          <w:rtl/>
          <w:lang w:val="en-US" w:bidi="ar-DZ"/>
        </w:rPr>
        <w:t xml:space="preserve"> جارية.</w:t>
      </w:r>
    </w:p>
    <w:p w:rsidR="00B20877" w:rsidRPr="00463FC3" w:rsidRDefault="00B20877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B20877" w:rsidRPr="00463FC3" w:rsidRDefault="00B20877" w:rsidP="00463FC3">
      <w:pPr>
        <w:shd w:val="clear" w:color="auto" w:fill="FFFFFF" w:themeFill="background1"/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</w:p>
    <w:p w:rsidR="00AF6249" w:rsidRPr="00463FC3" w:rsidRDefault="00AF6249" w:rsidP="00463FC3">
      <w:pPr>
        <w:tabs>
          <w:tab w:val="center" w:pos="5386"/>
          <w:tab w:val="left" w:pos="8462"/>
        </w:tabs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val="en-US" w:bidi="ar-DZ"/>
        </w:rPr>
      </w:pPr>
      <w:proofErr w:type="gramStart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val="en-US" w:bidi="ar-DZ"/>
        </w:rPr>
        <w:t>الفهرس</w:t>
      </w:r>
      <w:proofErr w:type="gramEnd"/>
    </w:p>
    <w:p w:rsidR="00E72C0A" w:rsidRPr="00463FC3" w:rsidRDefault="00E72C0A" w:rsidP="00463FC3">
      <w:pPr>
        <w:tabs>
          <w:tab w:val="center" w:pos="5386"/>
          <w:tab w:val="left" w:pos="8462"/>
        </w:tabs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 xml:space="preserve">المحور رقم </w:t>
      </w:r>
      <w:r w:rsidR="00195EEB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03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:</w:t>
      </w:r>
      <w:r w:rsidR="00195EEB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المرجح في المستوي.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 xml:space="preserve">(10 </w:t>
      </w:r>
      <w:proofErr w:type="gramStart"/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ساعات</w:t>
      </w:r>
      <w:proofErr w:type="gramEnd"/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)</w:t>
      </w:r>
    </w:p>
    <w:p w:rsidR="0023414D" w:rsidRPr="00463FC3" w:rsidRDefault="005A1E06" w:rsidP="00463FC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val="en-US" w:bidi="ar-DZ"/>
        </w:rPr>
      </w:pP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تذكير حول الأشعة</w:t>
      </w:r>
      <w:r w:rsidR="00BE640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(</w:t>
      </w:r>
      <w:r w:rsidR="00D010D8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0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1</w:t>
      </w:r>
      <w:r w:rsidR="00BE640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سا)</w:t>
      </w:r>
      <w:r w:rsidR="0023414D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.</w:t>
      </w:r>
      <w:r w:rsidR="00BE640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.........</w:t>
      </w:r>
      <w:r w:rsidR="00A9057F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......</w:t>
      </w:r>
      <w:r w:rsidR="008A3C27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.</w:t>
      </w:r>
      <w:r w:rsidR="00414433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..</w:t>
      </w:r>
      <w:r w:rsidR="00A9057F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="00414433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....................</w:t>
      </w:r>
      <w:r w:rsidR="00414433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..ص</w:t>
      </w:r>
      <w:r w:rsidR="00414433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03</w:t>
      </w:r>
      <w:r w:rsidR="00414433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p w:rsidR="00BC4F20" w:rsidRPr="00463FC3" w:rsidRDefault="005A1E06" w:rsidP="00463FC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lang w:val="en-US" w:bidi="ar-DZ"/>
        </w:rPr>
      </w:pP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مرجح نقطتين</w:t>
      </w:r>
      <w:r w:rsidR="00BC4F2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(0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2</w:t>
      </w:r>
      <w:r w:rsidR="00BC4F2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سا)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......................................</w:t>
      </w:r>
      <w:r w:rsidR="00BC4F2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ص</w:t>
      </w:r>
      <w:r w:rsidR="001F4BA1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00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p w:rsidR="005A1E06" w:rsidRPr="00463FC3" w:rsidRDefault="005A1E06" w:rsidP="00463FC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lang w:val="en-US" w:bidi="ar-DZ"/>
        </w:rPr>
      </w:pP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مرجح ثلاث نقط(02سا)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....................................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ص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00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p w:rsidR="005A1E06" w:rsidRPr="00463FC3" w:rsidRDefault="005A1E06" w:rsidP="00463FC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lang w:val="en-US" w:bidi="ar-DZ"/>
        </w:rPr>
      </w:pP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إحداثيات مرجح ثلاث نقط(01سا)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...............................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ص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00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p w:rsidR="005A1E06" w:rsidRPr="00463FC3" w:rsidRDefault="005A1E06" w:rsidP="00463FC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lang w:val="en-US" w:bidi="ar-DZ"/>
        </w:rPr>
      </w:pP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تعيين مجموعة النقط باستعمال المرجح (02سا)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 xml:space="preserve">أعمال موجهة01 ص 188 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.........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......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ص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00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p w:rsidR="005A1E06" w:rsidRPr="00463FC3" w:rsidRDefault="005A1E06" w:rsidP="00463FC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lang w:val="en-US" w:bidi="ar-DZ"/>
        </w:rPr>
      </w:pP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استعمال المرجح لإثبات تلاقي مستقيمات (01سا)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 xml:space="preserve">أعمال موجهة02 ص 189 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.....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..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ص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00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p w:rsidR="00BC4F20" w:rsidRPr="00463FC3" w:rsidRDefault="00A9057F" w:rsidP="00463FC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lang w:val="en-US" w:bidi="ar-DZ"/>
        </w:rPr>
      </w:pPr>
      <w:proofErr w:type="gramStart"/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مُلخ</w:t>
      </w:r>
      <w:r w:rsidR="00BC4F2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ص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.</w:t>
      </w:r>
      <w:proofErr w:type="gramEnd"/>
      <w:r w:rsidR="00BC4F2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......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........................</w:t>
      </w:r>
      <w:r w:rsidR="00BC4F2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ص</w:t>
      </w:r>
      <w:r w:rsidR="00D03DC3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20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p w:rsidR="00BC4F20" w:rsidRPr="00463FC3" w:rsidRDefault="00BC4F20" w:rsidP="00463FC3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lang w:val="en-US" w:bidi="ar-DZ"/>
        </w:rPr>
      </w:pPr>
      <w:proofErr w:type="gramStart"/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سلسلة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 xml:space="preserve"> .</w:t>
      </w:r>
      <w:proofErr w:type="gramEnd"/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......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........................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ص</w:t>
      </w:r>
      <w:r w:rsidR="00D03DC3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21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p w:rsidR="00195EEB" w:rsidRPr="00A033AE" w:rsidRDefault="00BC4F20" w:rsidP="00A033AE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proofErr w:type="gramStart"/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>حلول</w:t>
      </w:r>
      <w:proofErr w:type="gramEnd"/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val="en-US" w:bidi="ar-DZ"/>
        </w:rPr>
        <w:t xml:space="preserve"> تمارين الكتاب المدرسي</w:t>
      </w:r>
      <w:r w:rsidR="008A3C27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..............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ص</w:t>
      </w:r>
      <w:r w:rsidR="00D03DC3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22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p w:rsidR="008A3C27" w:rsidRPr="00463FC3" w:rsidRDefault="00A033AE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</w:pPr>
      <w:r>
        <w:rPr>
          <w:rFonts w:ascii="Sakkal Majalla" w:eastAsiaTheme="minorEastAsia" w:hAnsi="Sakkal Majalla" w:cs="الشهيد محمد الدره"/>
          <w:i/>
          <w:sz w:val="30"/>
          <w:szCs w:val="30"/>
          <w:lang w:val="en-US" w:bidi="ar-DZ"/>
        </w:rPr>
        <w:t xml:space="preserve">         </w:t>
      </w:r>
      <w:proofErr w:type="gramStart"/>
      <w:r w:rsidR="00BC4F2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المراجع</w:t>
      </w:r>
      <w:proofErr w:type="gramEnd"/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</w:t>
      </w:r>
      <w:r w:rsidR="00BC4F2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="008A3C27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  <w:r w:rsidR="00BC4F20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.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.............ص</w:t>
      </w:r>
      <w:r w:rsidR="00D03DC3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rtl/>
          <w:lang w:val="en-US" w:bidi="ar-DZ"/>
        </w:rPr>
        <w:t>24</w:t>
      </w:r>
      <w:r w:rsidR="00BC4F20" w:rsidRPr="00463FC3">
        <w:rPr>
          <w:rFonts w:ascii="Sakkal Majalla" w:eastAsiaTheme="minorEastAsia" w:hAnsi="Sakkal Majalla" w:cs="الشهيد محمد الدره"/>
          <w:i/>
          <w:sz w:val="30"/>
          <w:szCs w:val="30"/>
          <w:rtl/>
          <w:lang w:val="en-US" w:bidi="ar-DZ"/>
        </w:rPr>
        <w:t>.</w:t>
      </w:r>
    </w:p>
    <w:tbl>
      <w:tblPr>
        <w:tblStyle w:val="Grilledutableau"/>
        <w:tblpPr w:leftFromText="180" w:rightFromText="180" w:vertAnchor="text" w:tblpXSpec="center" w:tblpY="1"/>
        <w:tblOverlap w:val="never"/>
        <w:bidiVisual/>
        <w:tblW w:w="0" w:type="auto"/>
        <w:shd w:val="clear" w:color="auto" w:fill="F8F8F8"/>
        <w:tblLook w:val="04A0"/>
      </w:tblPr>
      <w:tblGrid>
        <w:gridCol w:w="3535"/>
      </w:tblGrid>
      <w:tr w:rsidR="004A3D24" w:rsidRPr="00463FC3" w:rsidTr="004A3D24">
        <w:tc>
          <w:tcPr>
            <w:tcW w:w="35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A3D24" w:rsidRPr="00463FC3" w:rsidRDefault="004A3D24" w:rsidP="00463FC3">
            <w:pPr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lastRenderedPageBreak/>
              <w:t>مذكر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رق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u w:val="single"/>
                <w:rtl/>
              </w:rPr>
              <w:t xml:space="preserve"> 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01</w:t>
            </w:r>
          </w:p>
        </w:tc>
      </w:tr>
    </w:tbl>
    <w:p w:rsidR="004A3D24" w:rsidRPr="00463FC3" w:rsidRDefault="004A3D24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A3D24" w:rsidRPr="00463FC3" w:rsidTr="004A3D24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تار</w:t>
            </w:r>
            <w:r w:rsidR="00A9057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ي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خ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A9057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</w:t>
            </w:r>
            <w:r w:rsidR="005A1E06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محرم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143</w:t>
            </w:r>
            <w:r w:rsidR="005A1E06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8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هـ</w:t>
            </w:r>
          </w:p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وافق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لـ</w:t>
            </w:r>
            <w:r w:rsidR="005A1E06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     نوفمب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2016م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A9057F" w:rsidRPr="00463FC3" w:rsidRDefault="004A3D24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حور</w:t>
            </w:r>
            <w:proofErr w:type="gramEnd"/>
            <w:r w:rsidR="00264899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03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rtl/>
                <w:lang w:bidi="ar-DZ"/>
              </w:rPr>
              <w:t xml:space="preserve"> </w:t>
            </w:r>
            <w:r w:rsidR="00264899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>المرجح في المستوي</w:t>
            </w:r>
            <w:r w:rsidR="00A9057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د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0A22A5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</w:rPr>
              <w:t>0</w:t>
            </w:r>
            <w:r w:rsidR="00D72098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</w:rPr>
              <w:t>1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ساعة</w:t>
            </w:r>
          </w:p>
        </w:tc>
      </w:tr>
    </w:tbl>
    <w:p w:rsidR="004A3D24" w:rsidRPr="00463FC3" w:rsidRDefault="004A3D24" w:rsidP="00463FC3">
      <w:pPr>
        <w:shd w:val="clear" w:color="auto" w:fill="F8F8F8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A3D24" w:rsidRPr="00463FC3" w:rsidTr="004A3D24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قس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02 ع 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تج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+02تر +02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A3D24" w:rsidRPr="00463FC3" w:rsidRDefault="004A3D24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وضوع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7D5B79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تذكير حول الأشعة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أستاذ: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بوعزة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مصطفى</w:t>
            </w:r>
          </w:p>
        </w:tc>
      </w:tr>
    </w:tbl>
    <w:p w:rsidR="004A3D24" w:rsidRPr="00463FC3" w:rsidRDefault="004A3D24" w:rsidP="00463FC3">
      <w:pPr>
        <w:shd w:val="clear" w:color="auto" w:fill="F8F8F8"/>
        <w:tabs>
          <w:tab w:val="left" w:pos="6092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</w:p>
    <w:tbl>
      <w:tblPr>
        <w:tblStyle w:val="Grilledutableau"/>
        <w:bidiVisual/>
        <w:tblW w:w="10992" w:type="dxa"/>
        <w:tblLook w:val="04A0"/>
      </w:tblPr>
      <w:tblGrid>
        <w:gridCol w:w="10992"/>
      </w:tblGrid>
      <w:tr w:rsidR="004A3D24" w:rsidRPr="00463FC3" w:rsidTr="004A3D24">
        <w:tc>
          <w:tcPr>
            <w:tcW w:w="10992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كفاءات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المستهدفة:</w:t>
            </w:r>
          </w:p>
          <w:p w:rsidR="004A3D24" w:rsidRPr="00463FC3" w:rsidRDefault="00D72098" w:rsidP="00463FC3">
            <w:pPr>
              <w:pStyle w:val="Paragraphedeliste"/>
              <w:numPr>
                <w:ilvl w:val="0"/>
                <w:numId w:val="1"/>
              </w:num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rtl/>
              </w:rPr>
            </w:pPr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مراجعة الأ</w:t>
            </w:r>
            <w:r w:rsidRPr="00463FC3">
              <w:rPr>
                <w:rFonts w:eastAsia="Calibri" w:cs="الشهيد محمد الدره" w:hint="cs"/>
                <w:sz w:val="30"/>
                <w:szCs w:val="30"/>
                <w:rtl/>
                <w:lang w:bidi="ar-DZ"/>
              </w:rPr>
              <w:t>شعة و توظيفها في المرجح</w:t>
            </w:r>
            <w:r w:rsidR="004A3D24" w:rsidRPr="00463FC3"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  <w:t xml:space="preserve">.  </w:t>
            </w:r>
          </w:p>
        </w:tc>
      </w:tr>
    </w:tbl>
    <w:p w:rsidR="004A3D24" w:rsidRPr="00463FC3" w:rsidRDefault="004A3D24" w:rsidP="00463FC3">
      <w:pPr>
        <w:shd w:val="clear" w:color="auto" w:fill="F8F8F8"/>
        <w:tabs>
          <w:tab w:val="left" w:pos="6167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ayout w:type="fixed"/>
        <w:tblLook w:val="04A0"/>
      </w:tblPr>
      <w:tblGrid>
        <w:gridCol w:w="957"/>
        <w:gridCol w:w="8363"/>
        <w:gridCol w:w="567"/>
        <w:gridCol w:w="1135"/>
      </w:tblGrid>
      <w:tr w:rsidR="004A3D24" w:rsidRPr="00463FC3" w:rsidTr="004A3D24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راحل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سير الدرس</w:t>
            </w:r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دة</w:t>
            </w:r>
            <w:proofErr w:type="gramEnd"/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A3D24" w:rsidRPr="00463FC3" w:rsidRDefault="004A3D24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لاحظات</w:t>
            </w:r>
            <w:proofErr w:type="gramEnd"/>
          </w:p>
        </w:tc>
      </w:tr>
      <w:tr w:rsidR="004A3D24" w:rsidRPr="00463FC3" w:rsidTr="004A3D24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A3D24" w:rsidRPr="00463FC3" w:rsidRDefault="004A3D24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انطلاق</w:t>
            </w:r>
            <w:proofErr w:type="gramEnd"/>
          </w:p>
          <w:p w:rsidR="004A3D24" w:rsidRPr="00463FC3" w:rsidRDefault="004A3D24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بناء المفاهيم</w:t>
            </w:r>
          </w:p>
          <w:p w:rsidR="00D42F5D" w:rsidRPr="00463FC3" w:rsidRDefault="00D42F5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4A3D24" w:rsidRPr="00463FC3" w:rsidRDefault="004A3D24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2B5F97" w:rsidRPr="00463FC3" w:rsidRDefault="002B5F9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2B5F97" w:rsidRPr="00463FC3" w:rsidRDefault="002B5F9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2B5F97" w:rsidRPr="00463FC3" w:rsidRDefault="002B5F9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643413" w:rsidRPr="00463FC3" w:rsidRDefault="00643413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EA2F25" w:rsidRPr="00463FC3" w:rsidRDefault="00EA2F25" w:rsidP="00463FC3">
            <w:pPr>
              <w:bidi/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lastRenderedPageBreak/>
              <w:t>تذكير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 xml:space="preserve"> حول الأشعة</w:t>
            </w:r>
            <w:r w:rsidRPr="00463FC3">
              <w:rPr>
                <w:rFonts w:ascii="Sakkal Majalla" w:hAnsi="Sakkal Majalla" w:cs="الشهيد محمد الدره" w:hint="cs"/>
                <w:color w:val="0000FF"/>
                <w:sz w:val="30"/>
                <w:szCs w:val="30"/>
                <w:u w:val="single"/>
                <w:rtl/>
              </w:rPr>
              <w:t>:</w:t>
            </w:r>
          </w:p>
          <w:p w:rsidR="00EA2F25" w:rsidRPr="00463FC3" w:rsidRDefault="00EA2F25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1.</w:t>
            </w:r>
            <w:r w:rsidR="009025E3"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 xml:space="preserve">الأشعة المرتبطة </w:t>
            </w:r>
            <w:proofErr w:type="gramStart"/>
            <w:r w:rsidR="009025E3"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خطيا</w:t>
            </w:r>
            <w:proofErr w:type="gramEnd"/>
            <w:r w:rsidR="009025E3" w:rsidRPr="00463FC3">
              <w:rPr>
                <w:rFonts w:ascii="Sakkal Majalla" w:hAnsi="Sakkal Majalla" w:cs="الشهيد محمد الدره" w:hint="cs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EA2F25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تعريف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1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قول أن شعاعين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80">
                <v:shape id="_x0000_i1031" type="#_x0000_t75" style="width:11.25pt;height:18.75pt" o:ole="">
                  <v:imagedata r:id="rId15" o:title=""/>
                </v:shape>
                <o:OLEObject Type="Embed" ProgID="Equation.DSMT4" ShapeID="_x0000_i1031" DrawAspect="Content" ObjectID="_1606241616" r:id="rId1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00" w:dyaOrig="380">
                <v:shape id="_x0000_i1032" type="#_x0000_t75" style="width:9.75pt;height:18.75pt" o:ole="">
                  <v:imagedata r:id="rId17" o:title=""/>
                </v:shape>
                <o:OLEObject Type="Embed" ProgID="Equation.DSMT4" ShapeID="_x0000_i1032" DrawAspect="Content" ObjectID="_1606241617" r:id="rId1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تبطان خطيا إذا و فقط إذا وجد عدد حقيقي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00">
                <v:shape id="_x0000_i1033" type="#_x0000_t75" style="width:11.25pt;height:15pt" o:ole="">
                  <v:imagedata r:id="rId19" o:title=""/>
                </v:shape>
                <o:OLEObject Type="Embed" ProgID="Equation.DSMT4" ShapeID="_x0000_i1033" DrawAspect="Content" ObjectID="_1606241618" r:id="rId20"/>
              </w:objec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حيث أن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  <w:highlight w:val="yellow"/>
              </w:rPr>
              <w:object w:dxaOrig="780" w:dyaOrig="380">
                <v:shape id="_x0000_i1034" type="#_x0000_t75" style="width:39pt;height:18.75pt" o:ole="">
                  <v:imagedata r:id="rId21" o:title=""/>
                </v:shape>
                <o:OLEObject Type="Embed" ProgID="Equation.DSMT4" ShapeID="_x0000_i1034" DrawAspect="Content" ObjectID="_1606241619" r:id="rId2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9025E3" w:rsidRPr="00463FC3" w:rsidRDefault="009025E3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</w:p>
          <w:p w:rsidR="00EA2F25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تعريف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2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يكون الشعاعان</w:t>
            </w:r>
            <w:r w:rsidR="009025E3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440" w:dyaOrig="360">
                <v:shape id="_x0000_i1035" type="#_x0000_t75" style="width:21.75pt;height:18pt" o:ole="">
                  <v:imagedata r:id="rId23" o:title=""/>
                </v:shape>
                <o:OLEObject Type="Embed" ProgID="Equation.DSMT4" ShapeID="_x0000_i1035" DrawAspect="Content" ObjectID="_1606241620" r:id="rId24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460" w:dyaOrig="380">
                <v:shape id="_x0000_i1036" type="#_x0000_t75" style="width:23.25pt;height:18.75pt" o:ole="">
                  <v:imagedata r:id="rId25" o:title=""/>
                </v:shape>
                <o:OLEObject Type="Embed" ProgID="Equation.DSMT4" ShapeID="_x0000_i1036" DrawAspect="Content" ObjectID="_1606241621" r:id="rId2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تبطين خطيا إذا و فقط إذا كان المستقيمين</w:t>
            </w:r>
            <w:r w:rsidR="009025E3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60" w:dyaOrig="420">
                <v:shape id="_x0000_i1037" type="#_x0000_t75" style="width:33pt;height:21pt" o:ole="">
                  <v:imagedata r:id="rId27" o:title=""/>
                </v:shape>
                <o:OLEObject Type="Embed" ProgID="Equation.DSMT4" ShapeID="_x0000_i1037" DrawAspect="Content" ObjectID="_1606241622" r:id="rId28"/>
              </w:objec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="009025E3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80" w:dyaOrig="420">
                <v:shape id="_x0000_i1038" type="#_x0000_t75" style="width:33.75pt;height:21pt" o:ole="">
                  <v:imagedata r:id="rId29" o:title=""/>
                </v:shape>
                <o:OLEObject Type="Embed" ProgID="Equation.DSMT4" ShapeID="_x0000_i1038" DrawAspect="Content" ObjectID="_1606241623" r:id="rId30"/>
              </w:object>
            </w:r>
            <w:r w:rsidR="009025E3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توازيين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EA2F25" w:rsidRPr="00463FC3" w:rsidRDefault="00EA2F25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لاحظ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شعاع المعدوم الذي نرمز له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00" w:dyaOrig="380">
                <v:shape id="_x0000_i1039" type="#_x0000_t75" style="width:9.75pt;height:18.75pt" o:ole="">
                  <v:imagedata r:id="rId31" o:title=""/>
                </v:shape>
                <o:OLEObject Type="Embed" ProgID="Equation.DSMT4" ShapeID="_x0000_i1039" DrawAspect="Content" ObjectID="_1606241624" r:id="rId3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تبط خطيا مع كل شعاع من المستوي.</w:t>
            </w:r>
            <w:r w:rsidRPr="00463FC3">
              <w:rPr>
                <w:rFonts w:ascii="Sakkal Majalla" w:hAnsi="Sakkal Majalla" w:cs="الشهيد محمد الدره"/>
                <w:color w:val="FF6600"/>
                <w:sz w:val="30"/>
                <w:szCs w:val="30"/>
                <w:rtl/>
              </w:rPr>
              <w:t xml:space="preserve"> </w:t>
            </w:r>
          </w:p>
          <w:p w:rsidR="00EA2F25" w:rsidRPr="00463FC3" w:rsidRDefault="009025E3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2.</w:t>
            </w: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طويل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 xml:space="preserve"> شعاع</w:t>
            </w:r>
            <w:r w:rsidRPr="00463FC3">
              <w:rPr>
                <w:rFonts w:ascii="Sakkal Majalla" w:hAnsi="Sakkal Majalla" w:cs="الشهيد محمد الدره" w:hint="cs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9025E3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تعريف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طويلة شعاع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80">
                <v:shape id="_x0000_i1040" type="#_x0000_t75" style="width:11.25pt;height:18.75pt" o:ole="">
                  <v:imagedata r:id="rId15" o:title=""/>
                </v:shape>
                <o:OLEObject Type="Embed" ProgID="Equation.DSMT4" ShapeID="_x0000_i1040" DrawAspect="Content" ObjectID="_1606241625" r:id="rId33"/>
              </w:objec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حيث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859" w:dyaOrig="380">
                <v:shape id="_x0000_i1041" type="#_x0000_t75" style="width:42.75pt;height:18.75pt" o:ole="">
                  <v:imagedata r:id="rId34" o:title=""/>
                </v:shape>
                <o:OLEObject Type="Embed" ProgID="Equation.DSMT4" ShapeID="_x0000_i1041" DrawAspect="Content" ObjectID="_1606241626" r:id="rId3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هي طول القطعة</w:t>
            </w:r>
            <w:r w:rsidR="009025E3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20" w:dyaOrig="420">
                <v:shape id="_x0000_i1042" type="#_x0000_t75" style="width:30.75pt;height:21pt" o:ole="">
                  <v:imagedata r:id="rId36" o:title=""/>
                </v:shape>
                <o:OLEObject Type="Embed" ProgID="Equation.DSMT4" ShapeID="_x0000_i1042" DrawAspect="Content" ObjectID="_1606241627" r:id="rId3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9025E3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رمز لها</w:t>
            </w:r>
            <w:r w:rsidR="009025E3" w:rsidRPr="00463FC3">
              <w:rPr>
                <w:rFonts w:ascii="Sakkal Majalla" w:hAnsi="Sakkal Majalla" w:cs="الشهيد محمد الدره"/>
                <w:position w:val="-20"/>
                <w:sz w:val="30"/>
                <w:szCs w:val="30"/>
                <w:highlight w:val="yellow"/>
              </w:rPr>
              <w:object w:dxaOrig="600" w:dyaOrig="540">
                <v:shape id="_x0000_i1043" type="#_x0000_t75" style="width:30pt;height:27pt" o:ole="">
                  <v:imagedata r:id="rId38" o:title=""/>
                </v:shape>
                <o:OLEObject Type="Embed" ProgID="Equation.DSMT4" ShapeID="_x0000_i1043" DrawAspect="Content" ObjectID="_1606241628" r:id="rId3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نكتب</w:t>
            </w:r>
          </w:p>
          <w:p w:rsidR="00EA2F25" w:rsidRPr="00463FC3" w:rsidRDefault="009025E3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position w:val="-20"/>
                <w:sz w:val="30"/>
                <w:szCs w:val="30"/>
                <w:highlight w:val="yellow"/>
              </w:rPr>
              <w:object w:dxaOrig="1800" w:dyaOrig="540">
                <v:shape id="_x0000_i1044" type="#_x0000_t75" style="width:90pt;height:27pt" o:ole="">
                  <v:imagedata r:id="rId40" o:title=""/>
                </v:shape>
                <o:OLEObject Type="Embed" ProgID="Equation.DSMT4" ShapeID="_x0000_i1044" DrawAspect="Content" ObjectID="_1606241629" r:id="rId41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EA2F25" w:rsidRPr="00463FC3" w:rsidRDefault="00EA2F25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لاحظات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 xml:space="preserve">: </w:t>
            </w:r>
          </w:p>
          <w:p w:rsidR="00EA2F25" w:rsidRPr="00463FC3" w:rsidRDefault="00D94A5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cs="الشهيد محمد الدره" w:hint="cs"/>
                <w:sz w:val="30"/>
                <w:szCs w:val="30"/>
                <w:rtl/>
              </w:rPr>
              <w:t xml:space="preserve"> </w: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يكون الشعاع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80">
                <v:shape id="_x0000_i1045" type="#_x0000_t75" style="width:11.25pt;height:18.75pt" o:ole="">
                  <v:imagedata r:id="rId15" o:title=""/>
                </v:shape>
                <o:OLEObject Type="Embed" ProgID="Equation.DSMT4" ShapeID="_x0000_i1045" DrawAspect="Content" ObjectID="_1606241630" r:id="rId42"/>
              </w:objec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شعاع وحدة إذا و فقط إذا كان</w:t>
            </w:r>
            <w:r w:rsidRPr="00463FC3">
              <w:rPr>
                <w:rFonts w:ascii="Sakkal Majalla" w:hAnsi="Sakkal Majalla" w:cs="الشهيد محمد الدره"/>
                <w:position w:val="-20"/>
                <w:sz w:val="30"/>
                <w:szCs w:val="30"/>
              </w:rPr>
              <w:object w:dxaOrig="720" w:dyaOrig="540">
                <v:shape id="_x0000_i1046" type="#_x0000_t75" style="width:36pt;height:27pt" o:ole="">
                  <v:imagedata r:id="rId43" o:title=""/>
                </v:shape>
                <o:OLEObject Type="Embed" ProgID="Equation.DSMT4" ShapeID="_x0000_i1046" DrawAspect="Content" ObjectID="_1606241631" r:id="rId44"/>
              </w:objec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(وحدة أطوال في المستوي).</w:t>
            </w:r>
          </w:p>
          <w:p w:rsidR="00EA2F25" w:rsidRPr="00463FC3" w:rsidRDefault="00D94A5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/>
                <w:position w:val="-20"/>
                <w:sz w:val="30"/>
                <w:szCs w:val="30"/>
              </w:rPr>
              <w:object w:dxaOrig="999" w:dyaOrig="540">
                <v:shape id="_x0000_i1047" type="#_x0000_t75" style="width:50.25pt;height:27pt" o:ole="">
                  <v:imagedata r:id="rId45" o:title=""/>
                </v:shape>
                <o:OLEObject Type="Embed" ProgID="Equation.DSMT4" ShapeID="_x0000_i1047" DrawAspect="Content" ObjectID="_1606241632" r:id="rId46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معناه </w:t>
            </w:r>
            <w:proofErr w:type="gramStart"/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نقطة</w:t>
            </w:r>
            <w:proofErr w:type="gramEnd"/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48" type="#_x0000_t75" style="width:12.75pt;height:14.25pt" o:ole="">
                  <v:imagedata r:id="rId47" o:title=""/>
                </v:shape>
                <o:OLEObject Type="Embed" ProgID="Equation.DSMT4" ShapeID="_x0000_i1048" DrawAspect="Content" ObjectID="_1606241633" r:id="rId48"/>
              </w:objec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نطبقة على النقطة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49" type="#_x0000_t75" style="width:12.75pt;height:14.25pt" o:ole="">
                  <v:imagedata r:id="rId49" o:title=""/>
                </v:shape>
                <o:OLEObject Type="Embed" ProgID="Equation.DSMT4" ShapeID="_x0000_i1049" DrawAspect="Content" ObjectID="_1606241634" r:id="rId50"/>
              </w:objec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EA2F25" w:rsidRPr="00463FC3" w:rsidRDefault="00D94A5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proofErr w:type="gramStart"/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ن</w:t>
            </w:r>
            <w:proofErr w:type="gramEnd"/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أجل كل شعاع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80">
                <v:shape id="_x0000_i1050" type="#_x0000_t75" style="width:11.25pt;height:18.75pt" o:ole="">
                  <v:imagedata r:id="rId15" o:title=""/>
                </v:shape>
                <o:OLEObject Type="Embed" ProgID="Equation.DSMT4" ShapeID="_x0000_i1050" DrawAspect="Content" ObjectID="_1606241635" r:id="rId5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ن أجل كل عدد حقيقي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00">
                <v:shape id="_x0000_i1051" type="#_x0000_t75" style="width:11.25pt;height:15pt" o:ole="">
                  <v:imagedata r:id="rId52" o:title=""/>
                </v:shape>
                <o:OLEObject Type="Embed" ProgID="Equation.DSMT4" ShapeID="_x0000_i1051" DrawAspect="Content" ObjectID="_1606241636" r:id="rId53"/>
              </w:objec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لدينا</w:t>
            </w:r>
            <w:r w:rsidRPr="00463FC3">
              <w:rPr>
                <w:rFonts w:ascii="Sakkal Majalla" w:hAnsi="Sakkal Majalla" w:cs="الشهيد محمد الدره"/>
                <w:position w:val="-20"/>
                <w:sz w:val="30"/>
                <w:szCs w:val="30"/>
              </w:rPr>
              <w:object w:dxaOrig="1340" w:dyaOrig="540">
                <v:shape id="_x0000_i1052" type="#_x0000_t75" style="width:66.75pt;height:27pt" o:ole="">
                  <v:imagedata r:id="rId54" o:title=""/>
                </v:shape>
                <o:OLEObject Type="Embed" ProgID="Equation.DSMT4" ShapeID="_x0000_i1052" DrawAspect="Content" ObjectID="_1606241637" r:id="rId55"/>
              </w:objec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EA2F25" w:rsidRPr="00463FC3" w:rsidRDefault="00D94A5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1200" w:dyaOrig="420">
                <v:shape id="_x0000_i1053" type="#_x0000_t75" style="width:60pt;height:21pt" o:ole="">
                  <v:imagedata r:id="rId56" o:title=""/>
                </v:shape>
                <o:OLEObject Type="Embed" ProgID="Equation.DSMT4" ShapeID="_x0000_i1053" DrawAspect="Content" ObjectID="_1606241638" r:id="rId57"/>
              </w:objec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عناه 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  <w:highlight w:val="yellow"/>
              </w:rPr>
              <w:object w:dxaOrig="1340" w:dyaOrig="380">
                <v:shape id="_x0000_i1054" type="#_x0000_t75" style="width:66.75pt;height:18.75pt" o:ole="">
                  <v:imagedata r:id="rId58" o:title=""/>
                </v:shape>
                <o:OLEObject Type="Embed" ProgID="Equation.DSMT4" ShapeID="_x0000_i1054" DrawAspect="Content" ObjectID="_1606241639" r:id="rId59"/>
              </w:objec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(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00">
                <v:shape id="_x0000_i1055" type="#_x0000_t75" style="width:11.25pt;height:15pt" o:ole="">
                  <v:imagedata r:id="rId52" o:title=""/>
                </v:shape>
                <o:OLEObject Type="Embed" ProgID="Equation.DSMT4" ShapeID="_x0000_i1055" DrawAspect="Content" ObjectID="_1606241640" r:id="rId60"/>
              </w:object>
            </w:r>
            <w:r w:rsidR="00EA2F25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دد حقيقي)</w:t>
            </w:r>
          </w:p>
          <w:p w:rsidR="00EA2F25" w:rsidRPr="00463FC3" w:rsidRDefault="005A1E06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 xml:space="preserve">3.التوازي </w:t>
            </w:r>
            <w:proofErr w:type="spell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و</w:t>
            </w:r>
            <w:r w:rsidR="009025E3"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الإستقامة</w:t>
            </w:r>
            <w:proofErr w:type="spellEnd"/>
            <w:r w:rsidR="009025E3" w:rsidRPr="00463FC3">
              <w:rPr>
                <w:rFonts w:ascii="Sakkal Majalla" w:hAnsi="Sakkal Majalla" w:cs="الشهيد محمد الدره" w:hint="cs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EA2F25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برهن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1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قول أن المستقيمين</w:t>
            </w:r>
            <w:r w:rsidR="009025E3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60" w:dyaOrig="420">
                <v:shape id="_x0000_i1056" type="#_x0000_t75" style="width:33pt;height:21pt" o:ole="">
                  <v:imagedata r:id="rId61" o:title=""/>
                </v:shape>
                <o:OLEObject Type="Embed" ProgID="Equation.DSMT4" ShapeID="_x0000_i1056" DrawAspect="Content" ObjectID="_1606241641" r:id="rId62"/>
              </w:objec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="009025E3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80" w:dyaOrig="420">
                <v:shape id="_x0000_i1057" type="#_x0000_t75" style="width:33.75pt;height:21pt" o:ole="">
                  <v:imagedata r:id="rId63" o:title=""/>
                </v:shape>
                <o:OLEObject Type="Embed" ProgID="Equation.DSMT4" ShapeID="_x0000_i1057" DrawAspect="Content" ObjectID="_1606241642" r:id="rId64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توازيان معناه أنه يوجد عدد حقيقي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00">
                <v:shape id="_x0000_i1058" type="#_x0000_t75" style="width:11.25pt;height:15pt" o:ole="">
                  <v:imagedata r:id="rId52" o:title=""/>
                </v:shape>
                <o:OLEObject Type="Embed" ProgID="Equation.DSMT4" ShapeID="_x0000_i1058" DrawAspect="Content" ObjectID="_1606241643" r:id="rId65"/>
              </w:objec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حيث أن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  <w:highlight w:val="yellow"/>
              </w:rPr>
              <w:object w:dxaOrig="1260" w:dyaOrig="380">
                <v:shape id="_x0000_i1059" type="#_x0000_t75" style="width:63pt;height:18.75pt" o:ole="">
                  <v:imagedata r:id="rId66" o:title=""/>
                </v:shape>
                <o:OLEObject Type="Embed" ProgID="Equation.DSMT4" ShapeID="_x0000_i1059" DrawAspect="Content" ObjectID="_1606241644" r:id="rId6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rtl/>
              </w:rPr>
              <w:t xml:space="preserve"> </w:t>
            </w:r>
          </w:p>
          <w:p w:rsidR="009025E3" w:rsidRPr="00463FC3" w:rsidRDefault="009025E3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</w:p>
          <w:p w:rsidR="009025E3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برهن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2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قول أن النقط</w:t>
            </w:r>
            <w:r w:rsidR="009025E3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60" type="#_x0000_t75" style="width:12.75pt;height:14.25pt" o:ole="">
                  <v:imagedata r:id="rId47" o:title=""/>
                </v:shape>
                <o:OLEObject Type="Embed" ProgID="Equation.DSMT4" ShapeID="_x0000_i1060" DrawAspect="Content" ObjectID="_1606241645" r:id="rId6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،</w: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9025E3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61" type="#_x0000_t75" style="width:12.75pt;height:14.25pt" o:ole="">
                  <v:imagedata r:id="rId49" o:title=""/>
                </v:shape>
                <o:OLEObject Type="Embed" ProgID="Equation.DSMT4" ShapeID="_x0000_i1061" DrawAspect="Content" ObjectID="_1606241646" r:id="rId6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،</w: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60" w:dyaOrig="300">
                <v:shape id="_x0000_i1062" type="#_x0000_t75" style="width:12.75pt;height:15pt" o:ole="">
                  <v:imagedata r:id="rId70" o:title=""/>
                </v:shape>
                <o:OLEObject Type="Embed" ProgID="Equation.DSMT4" ShapeID="_x0000_i1062" DrawAspect="Content" ObjectID="_1606241647" r:id="rId7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ستقامة واحدة معناه أنه يوجد عدد حقيقي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00">
                <v:shape id="_x0000_i1063" type="#_x0000_t75" style="width:11.25pt;height:15pt" o:ole="">
                  <v:imagedata r:id="rId52" o:title=""/>
                </v:shape>
                <o:OLEObject Type="Embed" ProgID="Equation.DSMT4" ShapeID="_x0000_i1063" DrawAspect="Content" ObjectID="_1606241648" r:id="rId72"/>
              </w:objec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حيث أن</w:t>
            </w:r>
          </w:p>
          <w:p w:rsidR="009025E3" w:rsidRPr="00463FC3" w:rsidRDefault="009025E3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  <w:highlight w:val="yellow"/>
              </w:rPr>
              <w:object w:dxaOrig="1260" w:dyaOrig="380">
                <v:shape id="_x0000_i1064" type="#_x0000_t75" style="width:63pt;height:18.75pt" o:ole="">
                  <v:imagedata r:id="rId73" o:title=""/>
                </v:shape>
                <o:OLEObject Type="Embed" ProgID="Equation.DSMT4" ShapeID="_x0000_i1064" DrawAspect="Content" ObjectID="_1606241649" r:id="rId74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5A1E06" w:rsidRPr="00463FC3" w:rsidRDefault="005A1E06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</w:p>
          <w:p w:rsidR="005A1E06" w:rsidRPr="00463FC3" w:rsidRDefault="005A1E06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</w:p>
          <w:p w:rsidR="005A1E06" w:rsidRPr="00463FC3" w:rsidRDefault="005A1E06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</w:p>
          <w:p w:rsidR="00EA2F25" w:rsidRPr="00463FC3" w:rsidRDefault="00EA2F25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lastRenderedPageBreak/>
              <w:t>4.الأشعة الم</w:t>
            </w:r>
            <w:r w:rsidR="009025E3"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 xml:space="preserve">رتبطة </w:t>
            </w:r>
            <w:proofErr w:type="gramStart"/>
            <w:r w:rsidR="009025E3"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خطيا</w:t>
            </w:r>
            <w:proofErr w:type="gramEnd"/>
            <w:r w:rsidR="009025E3"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 xml:space="preserve"> في الهندسة التحليلية</w:t>
            </w:r>
            <w:r w:rsidR="009025E3" w:rsidRPr="00463FC3">
              <w:rPr>
                <w:rFonts w:ascii="Sakkal Majalla" w:hAnsi="Sakkal Majalla" w:cs="الشهيد محمد الدره" w:hint="cs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EA2F25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برهن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1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في المستوي المنسوب إلى معلم</w:t>
            </w:r>
            <w:r w:rsidR="00D94A5C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980" w:dyaOrig="420">
                <v:shape id="_x0000_i1065" type="#_x0000_t75" style="width:48.75pt;height:21pt" o:ole="">
                  <v:imagedata r:id="rId75" o:title=""/>
                </v:shape>
                <o:OLEObject Type="Embed" ProgID="Equation.DSMT4" ShapeID="_x0000_i1065" DrawAspect="Content" ObjectID="_1606241650" r:id="rId7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ليكن الشعاعان</w:t>
            </w:r>
            <w:r w:rsidR="00D94A5C" w:rsidRPr="00463FC3">
              <w:rPr>
                <w:rFonts w:ascii="Sakkal Majalla" w:hAnsi="Sakkal Majalla" w:cs="الشهيد محمد الدره"/>
                <w:position w:val="-34"/>
                <w:sz w:val="30"/>
                <w:szCs w:val="30"/>
              </w:rPr>
              <w:object w:dxaOrig="680" w:dyaOrig="820">
                <v:shape id="_x0000_i1066" type="#_x0000_t75" style="width:33.75pt;height:41.25pt" o:ole="">
                  <v:imagedata r:id="rId77" o:title=""/>
                </v:shape>
                <o:OLEObject Type="Embed" ProgID="Equation.DSMT4" ShapeID="_x0000_i1066" DrawAspect="Content" ObjectID="_1606241651" r:id="rId7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D94A5C" w:rsidRPr="00463FC3">
              <w:rPr>
                <w:rFonts w:ascii="Sakkal Majalla" w:hAnsi="Sakkal Majalla" w:cs="الشهيد محمد الدره"/>
                <w:position w:val="-34"/>
                <w:sz w:val="30"/>
                <w:szCs w:val="30"/>
              </w:rPr>
              <w:object w:dxaOrig="740" w:dyaOrig="820">
                <v:shape id="_x0000_i1067" type="#_x0000_t75" style="width:36.75pt;height:41.25pt" o:ole="">
                  <v:imagedata r:id="rId79" o:title=""/>
                </v:shape>
                <o:OLEObject Type="Embed" ProgID="Equation.DSMT4" ShapeID="_x0000_i1067" DrawAspect="Content" ObjectID="_1606241652" r:id="rId80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EA2F25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قول  أن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شعاعين</w:t>
            </w:r>
            <w:r w:rsidR="00D94A5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80">
                <v:shape id="_x0000_i1068" type="#_x0000_t75" style="width:11.25pt;height:18.75pt" o:ole="">
                  <v:imagedata r:id="rId81" o:title=""/>
                </v:shape>
                <o:OLEObject Type="Embed" ProgID="Equation.DSMT4" ShapeID="_x0000_i1068" DrawAspect="Content" ObjectID="_1606241653" r:id="rId8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D94A5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00" w:dyaOrig="380">
                <v:shape id="_x0000_i1069" type="#_x0000_t75" style="width:9.75pt;height:18.75pt" o:ole="">
                  <v:imagedata r:id="rId83" o:title=""/>
                </v:shape>
                <o:OLEObject Type="Embed" ProgID="Equation.DSMT4" ShapeID="_x0000_i1069" DrawAspect="Content" ObjectID="_1606241654" r:id="rId84"/>
              </w:object>
            </w:r>
            <w:r w:rsidR="00D94A5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تبطان خطيا معناه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:</w:t>
            </w:r>
            <w:r w:rsidR="00D94A5C" w:rsidRPr="00463FC3">
              <w:rPr>
                <w:rFonts w:ascii="Sakkal Majalla" w:hAnsi="Sakkal Majalla" w:cs="الشهيد محمد الدره"/>
                <w:position w:val="-12"/>
                <w:sz w:val="30"/>
                <w:szCs w:val="30"/>
                <w:highlight w:val="yellow"/>
              </w:rPr>
              <w:object w:dxaOrig="1440" w:dyaOrig="360">
                <v:shape id="_x0000_i1070" type="#_x0000_t75" style="width:1in;height:18pt" o:ole="">
                  <v:imagedata r:id="rId85" o:title=""/>
                </v:shape>
                <o:OLEObject Type="Embed" ProgID="Equation.DSMT4" ShapeID="_x0000_i1070" DrawAspect="Content" ObjectID="_1606241655" r:id="rId8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D94A5C" w:rsidRPr="00463FC3" w:rsidRDefault="00D94A5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</w:p>
          <w:p w:rsidR="00EA2F25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برهن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2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في المستوي المنسوب إلى معلم</w:t>
            </w:r>
            <w:r w:rsidR="00D94A5C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980" w:dyaOrig="420">
                <v:shape id="_x0000_i1071" type="#_x0000_t75" style="width:48.75pt;height:21pt" o:ole="">
                  <v:imagedata r:id="rId75" o:title=""/>
                </v:shape>
                <o:OLEObject Type="Embed" ProgID="Equation.DSMT4" ShapeID="_x0000_i1071" DrawAspect="Content" ObjectID="_1606241656" r:id="rId8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لتكن ال</w:t>
            </w:r>
            <w:r w:rsidR="00D94A5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ن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قطتان</w:t>
            </w:r>
            <w:r w:rsidR="00D94A5C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1120" w:dyaOrig="420">
                <v:shape id="_x0000_i1072" type="#_x0000_t75" style="width:56.25pt;height:21pt" o:ole="">
                  <v:imagedata r:id="rId88" o:title=""/>
                </v:shape>
                <o:OLEObject Type="Embed" ProgID="Equation.DSMT4" ShapeID="_x0000_i1072" DrawAspect="Content" ObjectID="_1606241657" r:id="rId8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D94A5C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1120" w:dyaOrig="420">
                <v:shape id="_x0000_i1073" type="#_x0000_t75" style="width:56.25pt;height:21pt" o:ole="">
                  <v:imagedata r:id="rId90" o:title=""/>
                </v:shape>
                <o:OLEObject Type="Embed" ProgID="Equation.DSMT4" ShapeID="_x0000_i1073" DrawAspect="Content" ObjectID="_1606241658" r:id="rId9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EA2F25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كبتا الشعاع</w:t>
            </w:r>
            <w:r w:rsidR="00D94A5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440" w:dyaOrig="360">
                <v:shape id="_x0000_i1074" type="#_x0000_t75" style="width:21.75pt;height:18pt" o:ole="">
                  <v:imagedata r:id="rId92" o:title=""/>
                </v:shape>
                <o:OLEObject Type="Embed" ProgID="Equation.DSMT4" ShapeID="_x0000_i1074" DrawAspect="Content" ObjectID="_1606241659" r:id="rId93"/>
              </w:objec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هي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:</w:t>
            </w:r>
            <w:r w:rsidR="00D94A5C" w:rsidRPr="00463FC3">
              <w:rPr>
                <w:rFonts w:ascii="Sakkal Majalla" w:hAnsi="Sakkal Majalla" w:cs="الشهيد محمد الدره"/>
                <w:position w:val="-36"/>
                <w:sz w:val="30"/>
                <w:szCs w:val="30"/>
                <w:highlight w:val="yellow"/>
              </w:rPr>
              <w:object w:dxaOrig="1160" w:dyaOrig="859">
                <v:shape id="_x0000_i1075" type="#_x0000_t75" style="width:57.75pt;height:42.75pt" o:ole="">
                  <v:imagedata r:id="rId94" o:title=""/>
                </v:shape>
                <o:OLEObject Type="Embed" ProgID="Equation.DSMT4" ShapeID="_x0000_i1075" DrawAspect="Content" ObjectID="_1606241660" r:id="rId9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9025E3" w:rsidRPr="00463FC3" w:rsidRDefault="009025E3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</w:p>
          <w:p w:rsidR="00EA2F25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6600"/>
                <w:sz w:val="30"/>
                <w:szCs w:val="30"/>
                <w:u w:val="single"/>
                <w:rtl/>
              </w:rPr>
              <w:t>مبرهن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6600"/>
                <w:sz w:val="30"/>
                <w:szCs w:val="30"/>
                <w:u w:val="single"/>
                <w:rtl/>
              </w:rPr>
              <w:t>3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في المستوي المنسوب إلى معلم متعامد ومتجانس</w:t>
            </w:r>
            <w:r w:rsidR="009025E3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980" w:dyaOrig="420">
                <v:shape id="_x0000_i1076" type="#_x0000_t75" style="width:48.75pt;height:21pt" o:ole="">
                  <v:imagedata r:id="rId75" o:title=""/>
                </v:shape>
                <o:OLEObject Type="Embed" ProgID="Equation.DSMT4" ShapeID="_x0000_i1076" DrawAspect="Content" ObjectID="_1606241661" r:id="rId9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ليكن الشعاع</w:t>
            </w:r>
            <w:r w:rsidR="009025E3" w:rsidRPr="00463FC3">
              <w:rPr>
                <w:rFonts w:ascii="Sakkal Majalla" w:hAnsi="Sakkal Majalla" w:cs="الشهيد محمد الدره"/>
                <w:position w:val="-34"/>
                <w:sz w:val="30"/>
                <w:szCs w:val="30"/>
              </w:rPr>
              <w:object w:dxaOrig="680" w:dyaOrig="820">
                <v:shape id="_x0000_i1077" type="#_x0000_t75" style="width:33.75pt;height:41.25pt" o:ole="">
                  <v:imagedata r:id="rId77" o:title=""/>
                </v:shape>
                <o:OLEObject Type="Embed" ProgID="Equation.DSMT4" ShapeID="_x0000_i1077" DrawAspect="Content" ObjectID="_1606241662" r:id="rId9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EA2F25" w:rsidRPr="00463FC3" w:rsidRDefault="00EA2F25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طويلة الشعاع</w:t>
            </w:r>
            <w:r w:rsidR="009025E3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80">
                <v:shape id="_x0000_i1078" type="#_x0000_t75" style="width:11.25pt;height:18.75pt" o:ole="">
                  <v:imagedata r:id="rId98" o:title=""/>
                </v:shape>
                <o:OLEObject Type="Embed" ProgID="Equation.DSMT4" ShapeID="_x0000_i1078" DrawAspect="Content" ObjectID="_1606241663" r:id="rId99"/>
              </w:objec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proofErr w:type="gramStart"/>
            <w:r w:rsidR="009025E3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هي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:</w:t>
            </w:r>
            <w:r w:rsidR="009025E3" w:rsidRPr="00463FC3">
              <w:rPr>
                <w:rFonts w:ascii="Sakkal Majalla" w:hAnsi="Sakkal Majalla" w:cs="الشهيد محمد الدره"/>
                <w:position w:val="-20"/>
                <w:sz w:val="30"/>
                <w:szCs w:val="30"/>
                <w:highlight w:val="yellow"/>
              </w:rPr>
              <w:object w:dxaOrig="1620" w:dyaOrig="540">
                <v:shape id="_x0000_i1079" type="#_x0000_t75" style="width:81pt;height:27pt" o:ole="">
                  <v:imagedata r:id="rId100" o:title=""/>
                </v:shape>
                <o:OLEObject Type="Embed" ProgID="Equation.DSMT4" ShapeID="_x0000_i1079" DrawAspect="Content" ObjectID="_1606241664" r:id="rId101"/>
              </w:object>
            </w:r>
            <w:r w:rsidR="009025E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EA2F25" w:rsidRPr="00463FC3" w:rsidRDefault="00EA2F25" w:rsidP="00463FC3">
            <w:pPr>
              <w:tabs>
                <w:tab w:val="left" w:pos="5882"/>
              </w:tabs>
              <w:bidi/>
              <w:rPr>
                <w:rFonts w:ascii="Sakkal Majalla" w:hAnsi="Sakkal Majalla" w:cs="الشهيد محمد الدره"/>
                <w:color w:val="9D3BFF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تمرين </w:t>
            </w:r>
            <w:r w:rsidR="00477995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01 +02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ص </w:t>
            </w:r>
            <w:r w:rsidR="00477995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181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.</w:t>
            </w:r>
          </w:p>
          <w:p w:rsidR="000A59EF" w:rsidRPr="00463FC3" w:rsidRDefault="002B5F97" w:rsidP="00463FC3">
            <w:pPr>
              <w:bidi/>
              <w:rPr>
                <w:rStyle w:val="Accentuation"/>
                <w:rFonts w:ascii="Sakkal Majalla" w:eastAsiaTheme="minorEastAsia" w:hAnsi="Sakkal Majalla" w:cs="الشهيد محمد الدره"/>
                <w:iCs w:val="0"/>
                <w:color w:val="4F6228" w:themeColor="accent3" w:themeShade="80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Style w:val="Accentuation"/>
                <w:rFonts w:ascii="Sakkal Majalla" w:eastAsiaTheme="minorEastAsia" w:hAnsi="Sakkal Majalla" w:cs="الشهيد محمد الدره" w:hint="cs"/>
                <w:iCs w:val="0"/>
                <w:color w:val="4F6228" w:themeColor="accent3" w:themeShade="80"/>
                <w:sz w:val="30"/>
                <w:szCs w:val="30"/>
                <w:u w:val="single"/>
                <w:rtl/>
                <w:lang w:bidi="ar-DZ"/>
              </w:rPr>
              <w:t>تمرين:</w:t>
            </w:r>
          </w:p>
          <w:p w:rsidR="002B5F97" w:rsidRPr="00463FC3" w:rsidRDefault="002B5F97" w:rsidP="00463FC3">
            <w:pPr>
              <w:bidi/>
              <w:rPr>
                <w:rStyle w:val="Accentuation"/>
                <w:rFonts w:ascii="Sakkal Majalla" w:eastAsiaTheme="minorEastAsia" w:hAnsi="Sakkal Majalla" w:cs="الشهيد محمد الدره"/>
                <w:iCs w:val="0"/>
                <w:color w:val="4F6228" w:themeColor="accent3" w:themeShade="80"/>
                <w:sz w:val="30"/>
                <w:szCs w:val="30"/>
                <w:rtl/>
                <w:lang w:bidi="ar-DZ"/>
              </w:rPr>
            </w:pPr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A3D24" w:rsidRPr="00463FC3" w:rsidRDefault="004A3D24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A3D24" w:rsidRPr="00463FC3" w:rsidRDefault="004A3D24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</w:tr>
    </w:tbl>
    <w:p w:rsidR="004A3D24" w:rsidRPr="00463FC3" w:rsidRDefault="004A3D24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u w:val="single"/>
          <w:rtl/>
        </w:rPr>
        <w:lastRenderedPageBreak/>
        <w:t>ملاحظات حول سير الحصة:</w:t>
      </w:r>
      <w:r w:rsidR="00E51EF1"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</w:t>
      </w:r>
    </w:p>
    <w:p w:rsidR="004A3D24" w:rsidRPr="00463FC3" w:rsidRDefault="004A3D24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</w:t>
      </w:r>
      <w:r w:rsidR="00E51EF1"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</w:t>
      </w:r>
      <w:r w:rsidR="00E51EF1"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rtl/>
        </w:rPr>
        <w:t>.......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</w:t>
      </w:r>
    </w:p>
    <w:p w:rsidR="00643413" w:rsidRPr="00463FC3" w:rsidRDefault="00643413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643413" w:rsidRPr="00463FC3" w:rsidRDefault="00643413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643413" w:rsidRPr="00463FC3" w:rsidRDefault="00643413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643413" w:rsidRPr="00463FC3" w:rsidRDefault="00643413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B035C8" w:rsidRPr="00463FC3" w:rsidRDefault="00B035C8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B035C8" w:rsidRPr="00463FC3" w:rsidRDefault="00B035C8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B035C8" w:rsidRPr="00463FC3" w:rsidRDefault="00B035C8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23799E" w:rsidRPr="00463FC3" w:rsidRDefault="0023799E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0A22A5" w:rsidRPr="00463FC3" w:rsidRDefault="000A22A5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0A22A5" w:rsidRPr="00463FC3" w:rsidRDefault="000A22A5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51EF1" w:rsidRDefault="004A3D24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  <w:t>انتهى.</w:t>
      </w: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Pr="00463FC3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</w:pPr>
    </w:p>
    <w:tbl>
      <w:tblPr>
        <w:tblStyle w:val="Grilledutableau"/>
        <w:tblpPr w:leftFromText="180" w:rightFromText="180" w:vertAnchor="text" w:tblpXSpec="center" w:tblpY="1"/>
        <w:tblOverlap w:val="never"/>
        <w:bidiVisual/>
        <w:tblW w:w="0" w:type="auto"/>
        <w:shd w:val="clear" w:color="auto" w:fill="F8F8F8"/>
        <w:tblLook w:val="04A0"/>
      </w:tblPr>
      <w:tblGrid>
        <w:gridCol w:w="3535"/>
      </w:tblGrid>
      <w:tr w:rsidR="00B8493D" w:rsidRPr="00463FC3" w:rsidTr="00EA2F25">
        <w:tc>
          <w:tcPr>
            <w:tcW w:w="35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B8493D" w:rsidRPr="00463FC3" w:rsidRDefault="00B8493D" w:rsidP="00463FC3">
            <w:pPr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lastRenderedPageBreak/>
              <w:t>مذكر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رق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  <w:r w:rsidR="00016939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02</w:t>
            </w:r>
          </w:p>
        </w:tc>
      </w:tr>
    </w:tbl>
    <w:p w:rsidR="00B8493D" w:rsidRPr="00463FC3" w:rsidRDefault="00B8493D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br w:type="textWrapping" w:clear="all"/>
      </w: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B8493D" w:rsidRPr="00463FC3" w:rsidTr="00EA2F25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تار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ي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خ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</w:t>
            </w:r>
            <w:r w:rsidR="00C34737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محرم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143</w:t>
            </w:r>
            <w:r w:rsidR="00C34737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8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هـ</w:t>
            </w:r>
          </w:p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وافق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لـ</w:t>
            </w:r>
            <w:r w:rsidR="00C34737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    نوفمب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2016م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B8493D" w:rsidRPr="00463FC3" w:rsidRDefault="00B8493D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حور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03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rtl/>
                <w:lang w:bidi="ar-DZ"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>المرجح في المستوي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د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</w:rPr>
              <w:t>02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ساعة</w:t>
            </w:r>
          </w:p>
        </w:tc>
      </w:tr>
    </w:tbl>
    <w:p w:rsidR="00B8493D" w:rsidRPr="00463FC3" w:rsidRDefault="00B8493D" w:rsidP="00463FC3">
      <w:pPr>
        <w:shd w:val="clear" w:color="auto" w:fill="F8F8F8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B8493D" w:rsidRPr="00463FC3" w:rsidTr="00EA2F25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قس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02 ع 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تج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+02تر +02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B8493D" w:rsidRPr="00463FC3" w:rsidRDefault="00B8493D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وضوع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2B5F97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مرجح نقطتين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أستاذ: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بوعزة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مصطفى</w:t>
            </w:r>
          </w:p>
        </w:tc>
      </w:tr>
    </w:tbl>
    <w:p w:rsidR="00B8493D" w:rsidRPr="00463FC3" w:rsidRDefault="00B8493D" w:rsidP="00463FC3">
      <w:pPr>
        <w:shd w:val="clear" w:color="auto" w:fill="F8F8F8"/>
        <w:tabs>
          <w:tab w:val="left" w:pos="6092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</w:p>
    <w:tbl>
      <w:tblPr>
        <w:tblStyle w:val="Grilledutableau"/>
        <w:bidiVisual/>
        <w:tblW w:w="10992" w:type="dxa"/>
        <w:tblLook w:val="04A0"/>
      </w:tblPr>
      <w:tblGrid>
        <w:gridCol w:w="10992"/>
      </w:tblGrid>
      <w:tr w:rsidR="00B8493D" w:rsidRPr="00463FC3" w:rsidTr="00EA2F25">
        <w:tc>
          <w:tcPr>
            <w:tcW w:w="10992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كفاءات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المستهدفة:</w:t>
            </w:r>
          </w:p>
          <w:p w:rsidR="00B8493D" w:rsidRPr="00463FC3" w:rsidRDefault="002B5F97" w:rsidP="00463FC3">
            <w:pPr>
              <w:pStyle w:val="Paragraphedeliste"/>
              <w:numPr>
                <w:ilvl w:val="0"/>
                <w:numId w:val="1"/>
              </w:num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rtl/>
              </w:rPr>
            </w:pPr>
            <w:proofErr w:type="spellStart"/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انشاء</w:t>
            </w:r>
            <w:proofErr w:type="spellEnd"/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 xml:space="preserve"> مرجح نقطتين</w:t>
            </w:r>
            <w:r w:rsidR="00B8493D" w:rsidRPr="00463FC3"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  <w:t xml:space="preserve">.  </w:t>
            </w:r>
          </w:p>
        </w:tc>
      </w:tr>
    </w:tbl>
    <w:p w:rsidR="00B8493D" w:rsidRPr="00463FC3" w:rsidRDefault="00B8493D" w:rsidP="00463FC3">
      <w:pPr>
        <w:shd w:val="clear" w:color="auto" w:fill="F8F8F8"/>
        <w:tabs>
          <w:tab w:val="left" w:pos="6167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ayout w:type="fixed"/>
        <w:tblLook w:val="04A0"/>
      </w:tblPr>
      <w:tblGrid>
        <w:gridCol w:w="957"/>
        <w:gridCol w:w="8363"/>
        <w:gridCol w:w="567"/>
        <w:gridCol w:w="1135"/>
      </w:tblGrid>
      <w:tr w:rsidR="00B8493D" w:rsidRPr="00463FC3" w:rsidTr="00EA2F25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راحل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سير الدرس</w:t>
            </w:r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دة</w:t>
            </w:r>
            <w:proofErr w:type="gramEnd"/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B8493D" w:rsidRPr="00463FC3" w:rsidRDefault="00B8493D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لاحظات</w:t>
            </w:r>
            <w:proofErr w:type="gramEnd"/>
          </w:p>
        </w:tc>
      </w:tr>
      <w:tr w:rsidR="00B8493D" w:rsidRPr="00463FC3" w:rsidTr="00EA2F25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انطلاق</w:t>
            </w:r>
            <w:proofErr w:type="gramEnd"/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بناء المفاهيم</w:t>
            </w: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0728BB" w:rsidRPr="00463FC3" w:rsidRDefault="000728BB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0728BB" w:rsidRPr="00463FC3" w:rsidRDefault="000728BB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C34737" w:rsidRPr="00463FC3" w:rsidRDefault="00C34737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0728BB" w:rsidRPr="00463FC3" w:rsidRDefault="000728BB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0728BB" w:rsidRPr="00463FC3" w:rsidRDefault="000728BB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0728BB" w:rsidRPr="00463FC3" w:rsidRDefault="000728BB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0728BB" w:rsidRPr="00463FC3" w:rsidRDefault="000728BB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0728BB" w:rsidRPr="00463FC3" w:rsidRDefault="000728BB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0728BB" w:rsidRPr="00463FC3" w:rsidRDefault="000728BB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C53437" w:rsidRPr="00463FC3" w:rsidRDefault="00C53437" w:rsidP="00463FC3">
            <w:pPr>
              <w:bidi/>
              <w:rPr>
                <w:rFonts w:ascii="Sakkal Majalla" w:eastAsiaTheme="minorEastAsia" w:hAnsi="Sakkal Majalla" w:cs="الشهيد محمد الدره"/>
                <w:i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Sakkal Majalla" w:eastAsiaTheme="minorEastAsia" w:hAnsi="Sakkal Majalla" w:cs="الشهيد محمد الدره"/>
                <w:i/>
                <w:sz w:val="30"/>
                <w:szCs w:val="30"/>
                <w:u w:val="single"/>
                <w:rtl/>
                <w:lang w:bidi="ar-DZ"/>
              </w:rPr>
              <w:lastRenderedPageBreak/>
              <w:t xml:space="preserve">نشاط 01 ص </w:t>
            </w:r>
            <w:r w:rsidRPr="00463FC3">
              <w:rPr>
                <w:rFonts w:ascii="Sakkal Majalla" w:eastAsiaTheme="minorEastAsia" w:hAnsi="Sakkal Majalla" w:cs="الشهيد محمد الدره" w:hint="cs"/>
                <w:i/>
                <w:sz w:val="30"/>
                <w:szCs w:val="30"/>
                <w:u w:val="single"/>
                <w:rtl/>
                <w:lang w:bidi="ar-DZ"/>
              </w:rPr>
              <w:t>178 .</w:t>
            </w:r>
          </w:p>
          <w:p w:rsidR="00C53437" w:rsidRPr="00463FC3" w:rsidRDefault="00C53437" w:rsidP="00463FC3">
            <w:pPr>
              <w:bidi/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 xml:space="preserve"> نقطتين.</w:t>
            </w:r>
          </w:p>
          <w:p w:rsidR="00C53437" w:rsidRPr="00463FC3" w:rsidRDefault="00C53437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تعريف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 xml:space="preserve"> مرجح نقطتين</w:t>
            </w:r>
            <w:r w:rsidRPr="00463FC3">
              <w:rPr>
                <w:rFonts w:ascii="Sakkal Majalla" w:hAnsi="Sakkal Majalla" w:cs="الشهيد محمد الدره" w:hint="cs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C53437" w:rsidRPr="00463FC3" w:rsidRDefault="00C53437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تعريف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لتكن</w:t>
            </w:r>
            <w:r w:rsidR="00B6473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80" type="#_x0000_t75" style="width:12.75pt;height:14.25pt" o:ole="">
                  <v:imagedata r:id="rId102" o:title=""/>
                </v:shape>
                <o:OLEObject Type="Embed" ProgID="Equation.DSMT4" ShapeID="_x0000_i1080" DrawAspect="Content" ObjectID="_1606241665" r:id="rId103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B6473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81" type="#_x0000_t75" style="width:12.75pt;height:14.25pt" o:ole="">
                  <v:imagedata r:id="rId104" o:title=""/>
                </v:shape>
                <o:OLEObject Type="Embed" ProgID="Equation.DSMT4" ShapeID="_x0000_i1081" DrawAspect="Content" ObjectID="_1606241666" r:id="rId10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نقطتين </w:t>
            </w:r>
            <w:r w:rsidR="00B6473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تمايزتين و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ليكن</w:t>
            </w:r>
            <w:r w:rsidR="00B6473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60" w:dyaOrig="240">
                <v:shape id="_x0000_i1082" type="#_x0000_t75" style="width:12.75pt;height:12pt" o:ole="">
                  <v:imagedata r:id="rId106" o:title=""/>
                </v:shape>
                <o:OLEObject Type="Embed" ProgID="Equation.DSMT4" ShapeID="_x0000_i1082" DrawAspect="Content" ObjectID="_1606241667" r:id="rId10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B6473C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260" w:dyaOrig="340">
                <v:shape id="_x0000_i1083" type="#_x0000_t75" style="width:12.75pt;height:17.25pt" o:ole="">
                  <v:imagedata r:id="rId108" o:title=""/>
                </v:shape>
                <o:OLEObject Type="Embed" ProgID="Equation.DSMT4" ShapeID="_x0000_i1083" DrawAspect="Content" ObjectID="_1606241668" r:id="rId10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ددين حقيقيين حيث</w:t>
            </w:r>
            <w:r w:rsidR="00B6473C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  <w:highlight w:val="yellow"/>
              </w:rPr>
              <w:object w:dxaOrig="1140" w:dyaOrig="340">
                <v:shape id="_x0000_i1084" type="#_x0000_t75" style="width:57pt;height:17.25pt" o:ole="">
                  <v:imagedata r:id="rId110" o:title=""/>
                </v:shape>
                <o:OLEObject Type="Embed" ProgID="Equation.DSMT4" ShapeID="_x0000_i1084" DrawAspect="Content" ObjectID="_1606241669" r:id="rId11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B6473C" w:rsidRPr="00463FC3" w:rsidRDefault="00C53437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سمي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رجح النقطتين</w:t>
            </w:r>
            <w:r w:rsidR="00B6473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85" type="#_x0000_t75" style="width:12.75pt;height:14.25pt" o:ole="">
                  <v:imagedata r:id="rId102" o:title=""/>
                </v:shape>
                <o:OLEObject Type="Embed" ProgID="Equation.DSMT4" ShapeID="_x0000_i1085" DrawAspect="Content" ObjectID="_1606241670" r:id="rId112"/>
              </w:object>
            </w:r>
            <w:r w:rsidR="00B6473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B6473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86" type="#_x0000_t75" style="width:12.75pt;height:14.25pt" o:ole="">
                  <v:imagedata r:id="rId104" o:title=""/>
                </v:shape>
                <o:OLEObject Type="Embed" ProgID="Equation.DSMT4" ShapeID="_x0000_i1086" DrawAspect="Content" ObjectID="_1606241671" r:id="rId113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رفقتين بالمعاملين</w:t>
            </w:r>
            <w:r w:rsidR="00B6473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60" w:dyaOrig="240">
                <v:shape id="_x0000_i1087" type="#_x0000_t75" style="width:12.75pt;height:12pt" o:ole="">
                  <v:imagedata r:id="rId106" o:title=""/>
                </v:shape>
                <o:OLEObject Type="Embed" ProgID="Equation.DSMT4" ShapeID="_x0000_i1087" DrawAspect="Content" ObjectID="_1606241672" r:id="rId114"/>
              </w:object>
            </w:r>
            <w:r w:rsidR="00B6473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B6473C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260" w:dyaOrig="340">
                <v:shape id="_x0000_i1088" type="#_x0000_t75" style="width:12.75pt;height:17.25pt" o:ole="">
                  <v:imagedata r:id="rId108" o:title=""/>
                </v:shape>
                <o:OLEObject Type="Embed" ProgID="Equation.DSMT4" ShapeID="_x0000_i1088" DrawAspect="Content" ObjectID="_1606241673" r:id="rId11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لترتيب النقطة</w:t>
            </w:r>
            <w:r w:rsidR="00B6473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089" type="#_x0000_t75" style="width:14.25pt;height:15pt" o:ole="">
                  <v:imagedata r:id="rId116" o:title=""/>
                </v:shape>
                <o:OLEObject Type="Embed" ProgID="Equation.DSMT4" ShapeID="_x0000_i1089" DrawAspect="Content" ObjectID="_1606241674" r:id="rId117"/>
              </w:object>
            </w:r>
            <w:r w:rsidR="00B6473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B6473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حيث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:</w:t>
            </w:r>
          </w:p>
          <w:p w:rsidR="00B6473C" w:rsidRPr="00463FC3" w:rsidRDefault="00B6473C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  <w:highlight w:val="yellow"/>
              </w:rPr>
              <w:object w:dxaOrig="1860" w:dyaOrig="420">
                <v:shape id="_x0000_i1090" type="#_x0000_t75" style="width:93pt;height:21pt" o:ole="">
                  <v:imagedata r:id="rId118" o:title=""/>
                </v:shape>
                <o:OLEObject Type="Embed" ProgID="Equation.DSMT4" ShapeID="_x0000_i1090" DrawAspect="Content" ObjectID="_1606241675" r:id="rId119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B6473C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لاحظات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C53437" w:rsidRPr="00463FC3" w:rsidRDefault="00B6473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r w:rsidRPr="00463FC3">
              <w:rPr>
                <w:rFonts w:cs="Cambria Math"/>
                <w:sz w:val="30"/>
                <w:szCs w:val="30"/>
                <w:rtl/>
              </w:rPr>
              <w:t>⧐</w:t>
            </w:r>
            <w:r w:rsidRPr="00463FC3">
              <w:rPr>
                <w:rFonts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ت نقطة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91" type="#_x0000_t75" style="width:12.75pt;height:14.25pt" o:ole="">
                  <v:imagedata r:id="rId102" o:title=""/>
                </v:shape>
                <o:OLEObject Type="Embed" ProgID="Equation.DSMT4" ShapeID="_x0000_i1091" DrawAspect="Content" ObjectID="_1606241676" r:id="rId120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فقة بالعدد الحقيقي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60" w:dyaOrig="240">
                <v:shape id="_x0000_i1092" type="#_x0000_t75" style="width:12.75pt;height:12pt" o:ole="">
                  <v:imagedata r:id="rId106" o:title=""/>
                </v:shape>
                <o:OLEObject Type="Embed" ProgID="Equation.DSMT4" ShapeID="_x0000_i1092" DrawAspect="Content" ObjectID="_1606241677" r:id="rId121"/>
              </w:objec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ثنائية</w:t>
            </w:r>
            <w:r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760" w:dyaOrig="420">
                <v:shape id="_x0000_i1093" type="#_x0000_t75" style="width:38.25pt;height:21pt" o:ole="">
                  <v:imagedata r:id="rId122" o:title=""/>
                </v:shape>
                <o:OLEObject Type="Embed" ProgID="Equation.DSMT4" ShapeID="_x0000_i1093" DrawAspect="Content" ObjectID="_1606241678" r:id="rId123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تسمى نقطة مثقلة.</w:t>
            </w:r>
          </w:p>
          <w:p w:rsidR="00C53437" w:rsidRPr="00463FC3" w:rsidRDefault="00B6473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جملة</w:t>
            </w:r>
            <w:r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1780" w:dyaOrig="460">
                <v:shape id="_x0000_i1094" type="#_x0000_t75" style="width:89.25pt;height:23.25pt" o:ole="">
                  <v:imagedata r:id="rId124" o:title=""/>
                </v:shape>
                <o:OLEObject Type="Embed" ProgID="Equation.DSMT4" ShapeID="_x0000_i1094" DrawAspect="Content" ObjectID="_1606241679" r:id="rId125"/>
              </w:object>
            </w:r>
            <w:proofErr w:type="gramStart"/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تسمى</w:t>
            </w:r>
            <w:proofErr w:type="gramEnd"/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جملة نقطتين مثقلتين(ي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ُ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كن تعريف وبنفس الطريقة جملة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240">
                <v:shape id="_x0000_i1095" type="#_x0000_t75" style="width:11.25pt;height:12pt" o:ole="">
                  <v:imagedata r:id="rId126" o:title=""/>
                </v:shape>
                <o:OLEObject Type="Embed" ProgID="Equation.DSMT4" ShapeID="_x0000_i1095" DrawAspect="Content" ObjectID="_1606241680" r:id="rId127"/>
              </w:objec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قطة مثقلة).</w:t>
            </w:r>
          </w:p>
          <w:p w:rsidR="00C53437" w:rsidRPr="00463FC3" w:rsidRDefault="00B6473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نقطة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096" type="#_x0000_t75" style="width:14.25pt;height:15pt" o:ole="">
                  <v:imagedata r:id="rId116" o:title=""/>
                </v:shape>
                <o:OLEObject Type="Embed" ProgID="Equation.DSMT4" ShapeID="_x0000_i1096" DrawAspect="Content" ObjectID="_1606241681" r:id="rId128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هي </w:t>
            </w:r>
            <w:proofErr w:type="gramStart"/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</w:t>
            </w:r>
            <w:proofErr w:type="gramEnd"/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جملة المثقلة</w:t>
            </w:r>
            <w:r w:rsidR="00972AD1"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1780" w:dyaOrig="460">
                <v:shape id="_x0000_i1097" type="#_x0000_t75" style="width:89.25pt;height:23.25pt" o:ole="">
                  <v:imagedata r:id="rId129" o:title=""/>
                </v:shape>
                <o:OLEObject Type="Embed" ProgID="Equation.DSMT4" ShapeID="_x0000_i1097" DrawAspect="Content" ObjectID="_1606241682" r:id="rId130"/>
              </w:objec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C53437" w:rsidRPr="00463FC3" w:rsidRDefault="00B6473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ت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98" type="#_x0000_t75" style="width:12.75pt;height:14.25pt" o:ole="">
                  <v:imagedata r:id="rId102" o:title=""/>
                </v:shape>
                <o:OLEObject Type="Embed" ProgID="Equation.DSMT4" ShapeID="_x0000_i1098" DrawAspect="Content" ObjectID="_1606241683" r:id="rId131"/>
              </w:objec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منطبقة </w:t>
            </w:r>
            <w:proofErr w:type="gramStart"/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</w:t>
            </w:r>
            <w:proofErr w:type="gramEnd"/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099" type="#_x0000_t75" style="width:12.75pt;height:14.25pt" o:ole="">
                  <v:imagedata r:id="rId104" o:title=""/>
                </v:shape>
                <o:OLEObject Type="Embed" ProgID="Equation.DSMT4" ShapeID="_x0000_i1099" DrawAspect="Content" ObjectID="_1606241684" r:id="rId132"/>
              </w:objec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حصل على</w:t>
            </w:r>
            <w:r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1719" w:dyaOrig="460">
                <v:shape id="_x0000_i1100" type="#_x0000_t75" style="width:86.25pt;height:23.25pt" o:ole="">
                  <v:imagedata r:id="rId133" o:title=""/>
                </v:shape>
                <o:OLEObject Type="Embed" ProgID="Equation.DSMT4" ShapeID="_x0000_i1100" DrawAspect="Content" ObjectID="_1606241685" r:id="rId134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بما أن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1140" w:dyaOrig="340">
                <v:shape id="_x0000_i1101" type="#_x0000_t75" style="width:57pt;height:17.25pt" o:ole="">
                  <v:imagedata r:id="rId110" o:title=""/>
                </v:shape>
                <o:OLEObject Type="Embed" ProgID="Equation.DSMT4" ShapeID="_x0000_i1101" DrawAspect="Content" ObjectID="_1606241686" r:id="rId135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فإن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840" w:dyaOrig="380">
                <v:shape id="_x0000_i1102" type="#_x0000_t75" style="width:42pt;height:18.75pt" o:ole="">
                  <v:imagedata r:id="rId136" o:title=""/>
                </v:shape>
                <o:OLEObject Type="Embed" ProgID="Equation.DSMT4" ShapeID="_x0000_i1102" DrawAspect="Content" ObjectID="_1606241687" r:id="rId137"/>
              </w:objec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أي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03" type="#_x0000_t75" style="width:14.25pt;height:15pt" o:ole="">
                  <v:imagedata r:id="rId116" o:title=""/>
                </v:shape>
                <o:OLEObject Type="Embed" ProgID="Equation.DSMT4" ShapeID="_x0000_i1103" DrawAspect="Content" ObjectID="_1606241688" r:id="rId138"/>
              </w:objec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ينطبق على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04" type="#_x0000_t75" style="width:12.75pt;height:14.25pt" o:ole="">
                  <v:imagedata r:id="rId102" o:title=""/>
                </v:shape>
                <o:OLEObject Type="Embed" ProgID="Equation.DSMT4" ShapeID="_x0000_i1104" DrawAspect="Content" ObjectID="_1606241689" r:id="rId139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</w:p>
          <w:p w:rsidR="00B6473C" w:rsidRPr="00463FC3" w:rsidRDefault="00B6473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</w:t>
            </w:r>
            <w:r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1120" w:dyaOrig="340">
                <v:shape id="_x0000_i1105" type="#_x0000_t75" style="width:56.25pt;height:17.25pt" o:ole="">
                  <v:imagedata r:id="rId140" o:title=""/>
                </v:shape>
                <o:OLEObject Type="Embed" ProgID="Equation.DSMT4" ShapeID="_x0000_i1105" DrawAspect="Content" ObjectID="_1606241690" r:id="rId141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أي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900" w:dyaOrig="340">
                <v:shape id="_x0000_i1106" type="#_x0000_t75" style="width:45pt;height:17.25pt" o:ole="">
                  <v:imagedata r:id="rId142" o:title=""/>
                </v:shape>
                <o:OLEObject Type="Embed" ProgID="Equation.DSMT4" ShapeID="_x0000_i1106" DrawAspect="Content" ObjectID="_1606241691" r:id="rId143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علاقة تصبح</w:t>
            </w:r>
            <w:r w:rsidRPr="00463FC3">
              <w:rPr>
                <w:rFonts w:ascii="Sakkal Majalla" w:hAnsi="Sakkal Majalla" w:cs="الشهيد محمد الدره"/>
                <w:position w:val="-20"/>
                <w:sz w:val="30"/>
                <w:szCs w:val="30"/>
              </w:rPr>
              <w:object w:dxaOrig="1900" w:dyaOrig="540">
                <v:shape id="_x0000_i1107" type="#_x0000_t75" style="width:95.25pt;height:27pt" o:ole="">
                  <v:imagedata r:id="rId144" o:title=""/>
                </v:shape>
                <o:OLEObject Type="Embed" ProgID="Equation.DSMT4" ShapeID="_x0000_i1107" DrawAspect="Content" ObjectID="_1606241692" r:id="rId145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وهذا غير </w:t>
            </w:r>
            <w:proofErr w:type="gramStart"/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مكن</w:t>
            </w:r>
            <w:proofErr w:type="gramEnd"/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إذا كان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680" w:dyaOrig="300">
                <v:shape id="_x0000_i1108" type="#_x0000_t75" style="width:33.75pt;height:15pt" o:ole="">
                  <v:imagedata r:id="rId146" o:title=""/>
                </v:shape>
                <o:OLEObject Type="Embed" ProgID="Equation.DSMT4" ShapeID="_x0000_i1108" DrawAspect="Content" ObjectID="_1606241693" r:id="rId147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720" w:dyaOrig="279">
                <v:shape id="_x0000_i1109" type="#_x0000_t75" style="width:36pt;height:14.25pt" o:ole="">
                  <v:imagedata r:id="rId148" o:title=""/>
                </v:shape>
                <o:OLEObject Type="Embed" ProgID="Equation.DSMT4" ShapeID="_x0000_i1109" DrawAspect="Content" ObjectID="_1606241694" r:id="rId14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نقطة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10" type="#_x0000_t75" style="width:14.25pt;height:15pt" o:ole="">
                  <v:imagedata r:id="rId116" o:title=""/>
                </v:shape>
                <o:OLEObject Type="Embed" ProgID="Equation.DSMT4" ShapeID="_x0000_i1110" DrawAspect="Content" ObjectID="_1606241695" r:id="rId150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غير موجودة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C53437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ثلا إذا كان</w:t>
            </w:r>
            <w:r w:rsidR="00B6473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620" w:dyaOrig="300">
                <v:shape id="_x0000_i1111" type="#_x0000_t75" style="width:30.75pt;height:15pt" o:ole="">
                  <v:imagedata r:id="rId151" o:title=""/>
                </v:shape>
                <o:OLEObject Type="Embed" ProgID="Equation.DSMT4" ShapeID="_x0000_i1111" DrawAspect="Content" ObjectID="_1606241696" r:id="rId15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B6473C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820" w:dyaOrig="340">
                <v:shape id="_x0000_i1112" type="#_x0000_t75" style="width:41.25pt;height:17.25pt" o:ole="">
                  <v:imagedata r:id="rId153" o:title=""/>
                </v:shape>
                <o:OLEObject Type="Embed" ProgID="Equation.DSMT4" ShapeID="_x0000_i1112" DrawAspect="Content" ObjectID="_1606241697" r:id="rId154"/>
              </w:object>
            </w:r>
            <w:r w:rsidR="00B6473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إذا كان</w:t>
            </w:r>
            <w:r w:rsidR="00B6473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720" w:dyaOrig="279">
                <v:shape id="_x0000_i1113" type="#_x0000_t75" style="width:36pt;height:14.25pt" o:ole="">
                  <v:imagedata r:id="rId148" o:title=""/>
                </v:shape>
                <o:OLEObject Type="Embed" ProgID="Equation.DSMT4" ShapeID="_x0000_i1113" DrawAspect="Content" ObjectID="_1606241698" r:id="rId15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جملة</w:t>
            </w:r>
            <w:r w:rsidR="00F37AEC"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1760" w:dyaOrig="460">
                <v:shape id="_x0000_i1114" type="#_x0000_t75" style="width:87.75pt;height:23.25pt" o:ole="">
                  <v:imagedata r:id="rId156" o:title=""/>
                </v:shape>
                <o:OLEObject Type="Embed" ProgID="Equation.DSMT4" ShapeID="_x0000_i1114" DrawAspect="Content" ObjectID="_1606241699" r:id="rId15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ليس لها مرجح.</w:t>
            </w:r>
          </w:p>
          <w:p w:rsidR="00C53437" w:rsidRPr="00463FC3" w:rsidRDefault="00C53437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نتيج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</w:t>
            </w:r>
            <w:r w:rsidR="00F37AEC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720" w:dyaOrig="340">
                <v:shape id="_x0000_i1115" type="#_x0000_t75" style="width:36pt;height:17.25pt" o:ole="">
                  <v:imagedata r:id="rId158" o:title=""/>
                </v:shape>
                <o:OLEObject Type="Embed" ProgID="Equation.DSMT4" ShapeID="_x0000_i1115" DrawAspect="Content" ObjectID="_1606241700" r:id="rId15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نحصل</w:t>
            </w:r>
            <w:r w:rsidR="00F37AE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  <w:highlight w:val="yellow"/>
              </w:rPr>
              <w:object w:dxaOrig="1240" w:dyaOrig="380">
                <v:shape id="_x0000_i1116" type="#_x0000_t75" style="width:62.25pt;height:18.75pt" o:ole="">
                  <v:imagedata r:id="rId160" o:title=""/>
                </v:shape>
                <o:OLEObject Type="Embed" ProgID="Equation.DSMT4" ShapeID="_x0000_i1116" DrawAspect="Content" ObjectID="_1606241701" r:id="rId16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F37AE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نقطة</w:t>
            </w:r>
            <w:r w:rsidR="00F37AE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17" type="#_x0000_t75" style="width:14.25pt;height:15pt" o:ole="">
                  <v:imagedata r:id="rId116" o:title=""/>
                </v:shape>
                <o:OLEObject Type="Embed" ProgID="Equation.DSMT4" ShapeID="_x0000_i1117" DrawAspect="Content" ObjectID="_1606241702" r:id="rId16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نتصف القطعة</w:t>
            </w:r>
            <w:r w:rsidR="00F37AEC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20" w:dyaOrig="420">
                <v:shape id="_x0000_i1118" type="#_x0000_t75" style="width:30.75pt;height:21pt" o:ole="">
                  <v:imagedata r:id="rId163" o:title=""/>
                </v:shape>
                <o:OLEObject Type="Embed" ProgID="Equation.DSMT4" ShapeID="_x0000_i1118" DrawAspect="Content" ObjectID="_1606241703" r:id="rId164"/>
              </w:object>
            </w:r>
            <w:r w:rsidR="00F37A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تسمى عندئذ</w:t>
            </w:r>
            <w:r w:rsidR="00F37AE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19" type="#_x0000_t75" style="width:14.25pt;height:15pt" o:ole="">
                  <v:imagedata r:id="rId116" o:title=""/>
                </v:shape>
                <o:OLEObject Type="Embed" ProgID="Equation.DSMT4" ShapeID="_x0000_i1119" DrawAspect="Content" ObjectID="_1606241704" r:id="rId165"/>
              </w:object>
            </w:r>
          </w:p>
          <w:p w:rsidR="00C53437" w:rsidRPr="00463FC3" w:rsidRDefault="00C53437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كز المسافتين</w:t>
            </w:r>
            <w:r w:rsidR="00F37A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تساويتين للنقطتين</w:t>
            </w:r>
            <w:r w:rsidR="00F37AE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20" type="#_x0000_t75" style="width:12.75pt;height:14.25pt" o:ole="">
                  <v:imagedata r:id="rId102" o:title=""/>
                </v:shape>
                <o:OLEObject Type="Embed" ProgID="Equation.DSMT4" ShapeID="_x0000_i1120" DrawAspect="Content" ObjectID="_1606241705" r:id="rId166"/>
              </w:object>
            </w:r>
            <w:r w:rsidR="00F37AE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F37AE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21" type="#_x0000_t75" style="width:12.75pt;height:14.25pt" o:ole="">
                  <v:imagedata r:id="rId104" o:title=""/>
                </v:shape>
                <o:OLEObject Type="Embed" ProgID="Equation.DSMT4" ShapeID="_x0000_i1121" DrawAspect="Content" ObjectID="_1606241706" r:id="rId16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  <w:r w:rsidR="00F37A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في هذه الحالة نأخذ</w:t>
            </w:r>
            <w:r w:rsidR="00F37AEC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1080" w:dyaOrig="340">
                <v:shape id="_x0000_i1122" type="#_x0000_t75" style="width:54pt;height:17.25pt" o:ole="">
                  <v:imagedata r:id="rId168" o:title=""/>
                </v:shape>
                <o:OLEObject Type="Embed" ProgID="Equation.DSMT4" ShapeID="_x0000_i1122" DrawAspect="Content" ObjectID="_1606241707" r:id="rId16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F37AEC" w:rsidRPr="00463FC3" w:rsidRDefault="00F37AEC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</w:p>
          <w:p w:rsidR="00C53437" w:rsidRPr="00463FC3" w:rsidRDefault="00C53437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برهن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1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ت النقطة</w:t>
            </w:r>
            <w:r w:rsidR="00F37AE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23" type="#_x0000_t75" style="width:14.25pt;height:15pt" o:ole="">
                  <v:imagedata r:id="rId116" o:title=""/>
                </v:shape>
                <o:OLEObject Type="Embed" ProgID="Equation.DSMT4" ShapeID="_x0000_i1123" DrawAspect="Content" ObjectID="_1606241708" r:id="rId170"/>
              </w:object>
            </w:r>
            <w:r w:rsidR="00F37A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 النقطتين</w:t>
            </w:r>
            <w:r w:rsidR="00F37AE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24" type="#_x0000_t75" style="width:12.75pt;height:14.25pt" o:ole="">
                  <v:imagedata r:id="rId102" o:title=""/>
                </v:shape>
                <o:OLEObject Type="Embed" ProgID="Equation.DSMT4" ShapeID="_x0000_i1124" DrawAspect="Content" ObjectID="_1606241709" r:id="rId171"/>
              </w:object>
            </w:r>
            <w:r w:rsidR="00F37AE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F37AE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25" type="#_x0000_t75" style="width:12.75pt;height:14.25pt" o:ole="">
                  <v:imagedata r:id="rId104" o:title=""/>
                </v:shape>
                <o:OLEObject Type="Embed" ProgID="Equation.DSMT4" ShapeID="_x0000_i1125" DrawAspect="Content" ObjectID="_1606241710" r:id="rId17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رفقتين بالمعاملين</w:t>
            </w:r>
            <w:r w:rsidR="00F37AE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60" w:dyaOrig="240">
                <v:shape id="_x0000_i1126" type="#_x0000_t75" style="width:12.75pt;height:12pt" o:ole="">
                  <v:imagedata r:id="rId106" o:title=""/>
                </v:shape>
                <o:OLEObject Type="Embed" ProgID="Equation.DSMT4" ShapeID="_x0000_i1126" DrawAspect="Content" ObjectID="_1606241711" r:id="rId173"/>
              </w:object>
            </w:r>
            <w:r w:rsidR="00F37AE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F37AEC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260" w:dyaOrig="340">
                <v:shape id="_x0000_i1127" type="#_x0000_t75" style="width:12.75pt;height:17.25pt" o:ole="">
                  <v:imagedata r:id="rId108" o:title=""/>
                </v:shape>
                <o:OLEObject Type="Embed" ProgID="Equation.DSMT4" ShapeID="_x0000_i1127" DrawAspect="Content" ObjectID="_1606241712" r:id="rId174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لترتيب فإن</w:t>
            </w:r>
            <w:r w:rsidR="00F37A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نقطة</w:t>
            </w:r>
            <w:r w:rsidR="00F37AE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28" type="#_x0000_t75" style="width:14.25pt;height:15pt" o:ole="">
                  <v:imagedata r:id="rId116" o:title=""/>
                </v:shape>
                <o:OLEObject Type="Embed" ProgID="Equation.DSMT4" ShapeID="_x0000_i1128" DrawAspect="Content" ObjectID="_1606241713" r:id="rId175"/>
              </w:object>
            </w:r>
            <w:r w:rsidR="00F37A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حيدة.</w:t>
            </w:r>
          </w:p>
          <w:p w:rsidR="00F37AEC" w:rsidRPr="00463FC3" w:rsidRDefault="00C53437" w:rsidP="00463FC3">
            <w:pPr>
              <w:bidi/>
              <w:rPr>
                <w:rFonts w:ascii="Sakkal Majalla" w:hAnsi="Sakkal Majalla" w:cs="الشهيد محمد الدره"/>
                <w:color w:val="FF6600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برهان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2B59D7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color w:val="FF6600"/>
                <w:sz w:val="30"/>
                <w:szCs w:val="30"/>
                <w:rtl/>
              </w:rPr>
              <w:t xml:space="preserve"> </w:t>
            </w:r>
            <w:r w:rsidR="002B59D7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1860" w:dyaOrig="420">
                <v:shape id="_x0000_i1129" type="#_x0000_t75" style="width:93pt;height:21pt" o:ole="">
                  <v:imagedata r:id="rId118" o:title=""/>
                </v:shape>
                <o:OLEObject Type="Embed" ProgID="Equation.DSMT4" ShapeID="_x0000_i1129" DrawAspect="Content" ObjectID="_1606241714" r:id="rId17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عناه</w:t>
            </w:r>
            <w:r w:rsidR="002B59D7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2680" w:dyaOrig="420">
                <v:shape id="_x0000_i1130" type="#_x0000_t75" style="width:134.25pt;height:21pt" o:ole="">
                  <v:imagedata r:id="rId177" o:title=""/>
                </v:shape>
                <o:OLEObject Type="Embed" ProgID="Equation.DSMT4" ShapeID="_x0000_i1130" DrawAspect="Content" ObjectID="_1606241715" r:id="rId178"/>
              </w:object>
            </w:r>
            <w:r w:rsidR="00B6218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(علاقة شال)</w:t>
            </w:r>
          </w:p>
          <w:p w:rsidR="002B59D7" w:rsidRPr="00463FC3" w:rsidRDefault="002B59D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lastRenderedPageBreak/>
              <w:t xml:space="preserve">                          </w: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منه</w:t>
            </w:r>
            <w:r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2320" w:dyaOrig="460">
                <v:shape id="_x0000_i1131" type="#_x0000_t75" style="width:116.25pt;height:23.25pt" o:ole="">
                  <v:imagedata r:id="rId179" o:title=""/>
                </v:shape>
                <o:OLEObject Type="Embed" ProgID="Equation.DSMT4" ShapeID="_x0000_i1131" DrawAspect="Content" ObjectID="_1606241716" r:id="rId180"/>
              </w:object>
            </w:r>
            <w:r w:rsidR="00C5343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</w:p>
          <w:p w:rsidR="00B62188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بما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أن</w: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="002B59D7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1140" w:dyaOrig="340">
                <v:shape id="_x0000_i1132" type="#_x0000_t75" style="width:57pt;height:17.25pt" o:ole="">
                  <v:imagedata r:id="rId110" o:title=""/>
                </v:shape>
                <o:OLEObject Type="Embed" ProgID="Equation.DSMT4" ShapeID="_x0000_i1132" DrawAspect="Content" ObjectID="_1606241717" r:id="rId181"/>
              </w:objec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فإن</w: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="002B59D7" w:rsidRPr="00463FC3">
              <w:rPr>
                <w:rFonts w:ascii="Sakkal Majalla" w:hAnsi="Sakkal Majalla" w:cs="الشهيد محمد الدره"/>
                <w:position w:val="-32"/>
                <w:sz w:val="30"/>
                <w:szCs w:val="30"/>
                <w:highlight w:val="yellow"/>
              </w:rPr>
              <w:object w:dxaOrig="1840" w:dyaOrig="760">
                <v:shape id="_x0000_i1133" type="#_x0000_t75" style="width:92.25pt;height:38.25pt" o:ole="">
                  <v:imagedata r:id="rId182" o:title=""/>
                </v:shape>
                <o:OLEObject Type="Embed" ProgID="Equation.DSMT4" ShapeID="_x0000_i1133" DrawAspect="Content" ObjectID="_1606241718" r:id="rId183"/>
              </w:objec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،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2B59D7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34" type="#_x0000_t75" style="width:12.75pt;height:14.25pt" o:ole="">
                  <v:imagedata r:id="rId102" o:title=""/>
                </v:shape>
                <o:OLEObject Type="Embed" ProgID="Equation.DSMT4" ShapeID="_x0000_i1134" DrawAspect="Content" ObjectID="_1606241719" r:id="rId184"/>
              </w:object>
            </w:r>
            <w:r w:rsidR="002B59D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2B59D7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35" type="#_x0000_t75" style="width:12.75pt;height:14.25pt" o:ole="">
                  <v:imagedata r:id="rId104" o:title=""/>
                </v:shape>
                <o:OLEObject Type="Embed" ProgID="Equation.DSMT4" ShapeID="_x0000_i1135" DrawAspect="Content" ObjectID="_1606241720" r:id="rId18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قطتان ثابتتان إذا</w:t>
            </w:r>
            <w:r w:rsidR="002B59D7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36" type="#_x0000_t75" style="width:14.25pt;height:15pt" o:ole="">
                  <v:imagedata r:id="rId116" o:title=""/>
                </v:shape>
                <o:OLEObject Type="Embed" ProgID="Equation.DSMT4" ShapeID="_x0000_i1136" DrawAspect="Content" ObjectID="_1606241721" r:id="rId18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حيد.</w:t>
            </w:r>
          </w:p>
          <w:p w:rsidR="00B62188" w:rsidRPr="00463FC3" w:rsidRDefault="00B62188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ملاحظ</w:t>
            </w:r>
            <w:r w:rsidR="00016939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ات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 xml:space="preserve"> مهمة:</w:t>
            </w:r>
          </w:p>
          <w:p w:rsidR="00B62188" w:rsidRPr="00463FC3" w:rsidRDefault="00016939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B62188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37" type="#_x0000_t75" style="width:14.25pt;height:15pt" o:ole="">
                  <v:imagedata r:id="rId116" o:title=""/>
                </v:shape>
                <o:OLEObject Type="Embed" ProgID="Equation.DSMT4" ShapeID="_x0000_i1137" DrawAspect="Content" ObjectID="_1606241722" r:id="rId187"/>
              </w:object>
            </w:r>
            <w:r w:rsidR="00B6218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نقطة وحيدة من المستقيم</w:t>
            </w:r>
            <w:r w:rsidR="00B62188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60" w:dyaOrig="420">
                <v:shape id="_x0000_i1138" type="#_x0000_t75" style="width:33pt;height:21pt" o:ole="">
                  <v:imagedata r:id="rId188" o:title=""/>
                </v:shape>
                <o:OLEObject Type="Embed" ProgID="Equation.DSMT4" ShapeID="_x0000_i1138" DrawAspect="Content" ObjectID="_1606241723" r:id="rId189"/>
              </w:object>
            </w:r>
            <w:r w:rsidR="00B6218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فاصلتها</w:t>
            </w:r>
            <w:r w:rsidR="00B62188" w:rsidRPr="00463FC3">
              <w:rPr>
                <w:rFonts w:ascii="Sakkal Majalla" w:hAnsi="Sakkal Majalla" w:cs="الشهيد محمد الدره"/>
                <w:position w:val="-32"/>
                <w:sz w:val="30"/>
                <w:szCs w:val="30"/>
              </w:rPr>
              <w:object w:dxaOrig="760" w:dyaOrig="760">
                <v:shape id="_x0000_i1139" type="#_x0000_t75" style="width:38.25pt;height:38.25pt" o:ole="">
                  <v:imagedata r:id="rId190" o:title=""/>
                </v:shape>
                <o:OLEObject Type="Embed" ProgID="Equation.DSMT4" ShapeID="_x0000_i1139" DrawAspect="Content" ObjectID="_1606241724" r:id="rId191"/>
              </w:object>
            </w:r>
            <w:r w:rsidR="00B6218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في المعلم</w:t>
            </w:r>
            <w:r w:rsidR="00B62188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760" w:dyaOrig="420">
                <v:shape id="_x0000_i1140" type="#_x0000_t75" style="width:38.25pt;height:21pt" o:ole="">
                  <v:imagedata r:id="rId192" o:title=""/>
                </v:shape>
                <o:OLEObject Type="Embed" ProgID="Equation.DSMT4" ShapeID="_x0000_i1140" DrawAspect="Content" ObjectID="_1606241725" r:id="rId193"/>
              </w:object>
            </w:r>
            <w:r w:rsidR="00B6218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016939" w:rsidRPr="00463FC3" w:rsidRDefault="00016939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إذا كان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60" w:dyaOrig="240">
                <v:shape id="_x0000_i1141" type="#_x0000_t75" style="width:12.75pt;height:12pt" o:ole="">
                  <v:imagedata r:id="rId106" o:title=""/>
                </v:shape>
                <o:OLEObject Type="Embed" ProgID="Equation.DSMT4" ShapeID="_x0000_i1141" DrawAspect="Content" ObjectID="_1606241726" r:id="rId194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260" w:dyaOrig="340">
                <v:shape id="_x0000_i1142" type="#_x0000_t75" style="width:12.75pt;height:17.25pt" o:ole="">
                  <v:imagedata r:id="rId108" o:title=""/>
                </v:shape>
                <o:OLEObject Type="Embed" ProgID="Equation.DSMT4" ShapeID="_x0000_i1142" DrawAspect="Content" ObjectID="_1606241727" r:id="rId195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من نفس الإشارة </w: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فإنّ</w:t>
            </w:r>
            <w:proofErr w:type="gramEnd"/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43" type="#_x0000_t75" style="width:14.25pt;height:15pt" o:ole="">
                  <v:imagedata r:id="rId116" o:title=""/>
                </v:shape>
                <o:OLEObject Type="Embed" ProgID="Equation.DSMT4" ShapeID="_x0000_i1143" DrawAspect="Content" ObjectID="_1606241728" r:id="rId196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تكون من القطعة</w:t>
            </w:r>
            <w:r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20" w:dyaOrig="420">
                <v:shape id="_x0000_i1144" type="#_x0000_t75" style="width:30.75pt;height:21pt" o:ole="">
                  <v:imagedata r:id="rId197" o:title=""/>
                </v:shape>
                <o:OLEObject Type="Embed" ProgID="Equation.DSMT4" ShapeID="_x0000_i1144" DrawAspect="Content" ObjectID="_1606241729" r:id="rId198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. </w:t>
            </w:r>
          </w:p>
          <w:p w:rsidR="00016939" w:rsidRPr="00463FC3" w:rsidRDefault="00016939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إذا كان</w:t>
            </w:r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60" w:dyaOrig="240">
                <v:shape id="_x0000_i1145" type="#_x0000_t75" style="width:12.75pt;height:12pt" o:ole="">
                  <v:imagedata r:id="rId106" o:title=""/>
                </v:shape>
                <o:OLEObject Type="Embed" ProgID="Equation.DSMT4" ShapeID="_x0000_i1145" DrawAspect="Content" ObjectID="_1606241730" r:id="rId19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260" w:dyaOrig="340">
                <v:shape id="_x0000_i1146" type="#_x0000_t75" style="width:12.75pt;height:17.25pt" o:ole="">
                  <v:imagedata r:id="rId108" o:title=""/>
                </v:shape>
                <o:OLEObject Type="Embed" ProgID="Equation.DSMT4" ShapeID="_x0000_i1146" DrawAspect="Content" ObjectID="_1606241731" r:id="rId200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مختلفين في الإشارة </w: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فإنّ</w:t>
            </w:r>
            <w:proofErr w:type="gramEnd"/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47" type="#_x0000_t75" style="width:14.25pt;height:15pt" o:ole="">
                  <v:imagedata r:id="rId116" o:title=""/>
                </v:shape>
                <o:OLEObject Type="Embed" ProgID="Equation.DSMT4" ShapeID="_x0000_i1147" DrawAspect="Content" ObjectID="_1606241732" r:id="rId201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تكون خارج القطعة</w:t>
            </w:r>
            <w:r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20" w:dyaOrig="420">
                <v:shape id="_x0000_i1148" type="#_x0000_t75" style="width:30.75pt;height:21pt" o:ole="">
                  <v:imagedata r:id="rId197" o:title=""/>
                </v:shape>
                <o:OLEObject Type="Embed" ProgID="Equation.DSMT4" ShapeID="_x0000_i1148" DrawAspect="Content" ObjectID="_1606241733" r:id="rId202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016939" w:rsidRPr="00463FC3" w:rsidRDefault="00016939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Cambria Math" w:hint="cs"/>
                <w:sz w:val="30"/>
                <w:szCs w:val="30"/>
                <w:rtl/>
              </w:rPr>
              <w:t>⧐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تكون</w:t>
            </w:r>
            <w:proofErr w:type="gramEnd"/>
            <w:r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49" type="#_x0000_t75" style="width:14.25pt;height:15pt" o:ole="">
                  <v:imagedata r:id="rId116" o:title=""/>
                </v:shape>
                <o:OLEObject Type="Embed" ProgID="Equation.DSMT4" ShapeID="_x0000_i1149" DrawAspect="Content" ObjectID="_1606241734" r:id="rId203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أقرب من النقطة ذات المعامل الأكبر بالقيمة المطلقة مثل الميزان.</w:t>
            </w:r>
          </w:p>
          <w:p w:rsidR="00972AD1" w:rsidRPr="00463FC3" w:rsidRDefault="00972AD1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color w:val="FF0000"/>
                <w:sz w:val="30"/>
                <w:szCs w:val="30"/>
                <w:u w:val="single"/>
                <w:rtl/>
              </w:rPr>
              <w:t>تطبيق: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أنشئ مرجح كل جملة من الجمل التالية:</w:t>
            </w:r>
          </w:p>
          <w:p w:rsidR="00972AD1" w:rsidRPr="00463FC3" w:rsidRDefault="00972AD1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1/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50" type="#_x0000_t75" style="width:12.75pt;height:14.25pt" o:ole="">
                  <v:imagedata r:id="rId204" o:title=""/>
                </v:shape>
                <o:OLEObject Type="Embed" ProgID="Equation.DSMT4" ShapeID="_x0000_i1150" DrawAspect="Content" ObjectID="_1606241735" r:id="rId205"/>
              </w:objec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الجملة المثقلة</w:t>
            </w:r>
            <w:r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1820" w:dyaOrig="460">
                <v:shape id="_x0000_i1151" type="#_x0000_t75" style="width:90.75pt;height:23.25pt" o:ole="">
                  <v:imagedata r:id="rId206" o:title=""/>
                </v:shape>
                <o:OLEObject Type="Embed" ProgID="Equation.DSMT4" ShapeID="_x0000_i1151" DrawAspect="Content" ObjectID="_1606241736" r:id="rId207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972AD1" w:rsidRPr="00463FC3" w:rsidRDefault="00972AD1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2/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300" w:dyaOrig="279">
                <v:shape id="_x0000_i1152" type="#_x0000_t75" style="width:15pt;height:14.25pt" o:ole="">
                  <v:imagedata r:id="rId208" o:title=""/>
                </v:shape>
                <o:OLEObject Type="Embed" ProgID="Equation.DSMT4" ShapeID="_x0000_i1152" DrawAspect="Content" ObjectID="_1606241737" r:id="rId209"/>
              </w:objec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الجملة المثقلة</w:t>
            </w:r>
            <w:r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1600" w:dyaOrig="460">
                <v:shape id="_x0000_i1153" type="#_x0000_t75" style="width:80.25pt;height:23.25pt" o:ole="">
                  <v:imagedata r:id="rId210" o:title=""/>
                </v:shape>
                <o:OLEObject Type="Embed" ProgID="Equation.DSMT4" ShapeID="_x0000_i1153" DrawAspect="Content" ObjectID="_1606241738" r:id="rId211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972AD1" w:rsidRPr="00463FC3" w:rsidRDefault="00972AD1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3/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40" w:dyaOrig="279">
                <v:shape id="_x0000_i1154" type="#_x0000_t75" style="width:12pt;height:14.25pt" o:ole="">
                  <v:imagedata r:id="rId212" o:title=""/>
                </v:shape>
                <o:OLEObject Type="Embed" ProgID="Equation.DSMT4" ShapeID="_x0000_i1154" DrawAspect="Content" ObjectID="_1606241739" r:id="rId213"/>
              </w:objec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الجملة المثقلة</w:t>
            </w:r>
            <w:r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1660" w:dyaOrig="460">
                <v:shape id="_x0000_i1155" type="#_x0000_t75" style="width:83.25pt;height:23.25pt" o:ole="">
                  <v:imagedata r:id="rId214" o:title=""/>
                </v:shape>
                <o:OLEObject Type="Embed" ProgID="Equation.DSMT4" ShapeID="_x0000_i1155" DrawAspect="Content" ObjectID="_1606241740" r:id="rId215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C53437" w:rsidRPr="00463FC3" w:rsidRDefault="00972AD1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4/</w:t>
            </w:r>
            <w:r w:rsidRPr="00463FC3">
              <w:rPr>
                <w:rFonts w:ascii="Sakkal Majalla" w:hAnsi="Sakkal Majalla" w:cs="الشهيد محمد الدره"/>
                <w:position w:val="-12"/>
                <w:sz w:val="30"/>
                <w:szCs w:val="30"/>
              </w:rPr>
              <w:object w:dxaOrig="279" w:dyaOrig="360">
                <v:shape id="_x0000_i1156" type="#_x0000_t75" style="width:14.25pt;height:18pt" o:ole="">
                  <v:imagedata r:id="rId216" o:title=""/>
                </v:shape>
                <o:OLEObject Type="Embed" ProgID="Equation.DSMT4" ShapeID="_x0000_i1156" DrawAspect="Content" ObjectID="_1606241741" r:id="rId217"/>
              </w:objec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الجملة المثقلة</w:t>
            </w:r>
            <w:r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1820" w:dyaOrig="460">
                <v:shape id="_x0000_i1157" type="#_x0000_t75" style="width:90.75pt;height:23.25pt" o:ole="">
                  <v:imagedata r:id="rId218" o:title=""/>
                </v:shape>
                <o:OLEObject Type="Embed" ProgID="Equation.DSMT4" ShapeID="_x0000_i1157" DrawAspect="Content" ObjectID="_1606241742" r:id="rId219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972AD1" w:rsidRPr="00463FC3" w:rsidRDefault="00972AD1" w:rsidP="00463FC3">
            <w:pPr>
              <w:bidi/>
              <w:rPr>
                <w:rFonts w:ascii="Sakkal Majalla" w:hAnsi="Sakkal Majalla" w:cs="الشهيد محمد الدره"/>
                <w:color w:val="9D3BFF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تم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ا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رين 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من08 </w:t>
            </w:r>
            <w:r w:rsidR="000728BB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إلى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28 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ص </w:t>
            </w:r>
            <w:proofErr w:type="gramStart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194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.</w:t>
            </w:r>
            <w:proofErr w:type="gramEnd"/>
          </w:p>
          <w:p w:rsidR="00627CDA" w:rsidRPr="00463FC3" w:rsidRDefault="00C53437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خواص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C53437" w:rsidRPr="00463FC3" w:rsidRDefault="00C53437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1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139" w:dyaOrig="180">
                <v:shape id="_x0000_i1158" type="#_x0000_t75" style="width:6.75pt;height:9pt" o:ole="">
                  <v:imagedata r:id="rId220" o:title=""/>
                </v:shape>
                <o:OLEObject Type="Embed" ProgID="Equation.DSMT4" ShapeID="_x0000_i1158" DrawAspect="Content" ObjectID="_1606241743" r:id="rId22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إذا كانت </w: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نقطة</w:t>
            </w:r>
            <w:proofErr w:type="gramEnd"/>
            <w:r w:rsidR="00627CDA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59" type="#_x0000_t75" style="width:14.25pt;height:15pt" o:ole="">
                  <v:imagedata r:id="rId116" o:title=""/>
                </v:shape>
                <o:OLEObject Type="Embed" ProgID="Equation.DSMT4" ShapeID="_x0000_i1159" DrawAspect="Content" ObjectID="_1606241744" r:id="rId22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رجح الجملة المثقلة</w:t>
            </w:r>
            <w:r w:rsidR="00627CDA"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1780" w:dyaOrig="460">
                <v:shape id="_x0000_i1160" type="#_x0000_t75" style="width:89.25pt;height:23.25pt" o:ole="">
                  <v:imagedata r:id="rId223" o:title=""/>
                </v:shape>
                <o:OLEObject Type="Embed" ProgID="Equation.DSMT4" ShapeID="_x0000_i1160" DrawAspect="Content" ObjectID="_1606241745" r:id="rId224"/>
              </w:object>
            </w:r>
            <w:r w:rsidR="00627CD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فإن</w:t>
            </w:r>
            <w:r w:rsidR="00627CD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="00627CDA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61" type="#_x0000_t75" style="width:14.25pt;height:15pt" o:ole="">
                  <v:imagedata r:id="rId116" o:title=""/>
                </v:shape>
                <o:OLEObject Type="Embed" ProgID="Equation.DSMT4" ShapeID="_x0000_i1161" DrawAspect="Content" ObjectID="_1606241746" r:id="rId22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 الجملة المثقلة</w:t>
            </w:r>
            <w:r w:rsidR="00627CDA"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2060" w:dyaOrig="460">
                <v:shape id="_x0000_i1162" type="#_x0000_t75" style="width:102.75pt;height:23.25pt" o:ole="">
                  <v:imagedata r:id="rId226" o:title=""/>
                </v:shape>
                <o:OLEObject Type="Embed" ProgID="Equation.DSMT4" ShapeID="_x0000_i1162" DrawAspect="Content" ObjectID="_1606241747" r:id="rId22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حيث</w:t>
            </w:r>
            <w:r w:rsidR="00627CDA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00">
                <v:shape id="_x0000_i1163" type="#_x0000_t75" style="width:11.25pt;height:15pt" o:ole="">
                  <v:imagedata r:id="rId228" o:title=""/>
                </v:shape>
                <o:OLEObject Type="Embed" ProgID="Equation.DSMT4" ShapeID="_x0000_i1163" DrawAspect="Content" ObjectID="_1606241748" r:id="rId229"/>
              </w:object>
            </w:r>
            <w:r w:rsidR="00627CDA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دد حقيقي غير معدوم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C53437" w:rsidRPr="00463FC3" w:rsidRDefault="00C53437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2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139" w:dyaOrig="180">
                <v:shape id="_x0000_i1164" type="#_x0000_t75" style="width:6.75pt;height:9pt" o:ole="">
                  <v:imagedata r:id="rId220" o:title=""/>
                </v:shape>
                <o:OLEObject Type="Embed" ProgID="Equation.DSMT4" ShapeID="_x0000_i1164" DrawAspect="Content" ObjectID="_1606241749" r:id="rId230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ت النقطة</w:t>
            </w:r>
            <w:r w:rsidR="00627CDA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65" type="#_x0000_t75" style="width:14.25pt;height:15pt" o:ole="">
                  <v:imagedata r:id="rId116" o:title=""/>
                </v:shape>
                <o:OLEObject Type="Embed" ProgID="Equation.DSMT4" ShapeID="_x0000_i1165" DrawAspect="Content" ObjectID="_1606241750" r:id="rId23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جملة المثقلة</w:t>
            </w:r>
            <w:r w:rsidR="00627CDA" w:rsidRPr="00463FC3">
              <w:rPr>
                <w:rFonts w:ascii="Sakkal Majalla" w:hAnsi="Sakkal Majalla" w:cs="الشهيد محمد الدره"/>
                <w:position w:val="-16"/>
                <w:sz w:val="30"/>
                <w:szCs w:val="30"/>
              </w:rPr>
              <w:object w:dxaOrig="1780" w:dyaOrig="460">
                <v:shape id="_x0000_i1166" type="#_x0000_t75" style="width:89.25pt;height:23.25pt" o:ole="">
                  <v:imagedata r:id="rId223" o:title=""/>
                </v:shape>
                <o:OLEObject Type="Embed" ProgID="Equation.DSMT4" ShapeID="_x0000_i1166" DrawAspect="Content" ObjectID="_1606241751" r:id="rId232"/>
              </w:object>
            </w:r>
            <w:r w:rsidR="00627CD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فإن</w:t>
            </w:r>
            <w:r w:rsidR="00627CD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نقط</w:t>
            </w:r>
            <w:r w:rsidR="00627CDA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67" type="#_x0000_t75" style="width:12.75pt;height:14.25pt" o:ole="">
                  <v:imagedata r:id="rId102" o:title=""/>
                </v:shape>
                <o:OLEObject Type="Embed" ProgID="Equation.DSMT4" ShapeID="_x0000_i1167" DrawAspect="Content" ObjectID="_1606241752" r:id="rId233"/>
              </w:object>
            </w:r>
            <w:r w:rsidR="00627CD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،</w:t>
            </w:r>
            <w:r w:rsidR="00627CDA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627CDA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68" type="#_x0000_t75" style="width:12.75pt;height:14.25pt" o:ole="">
                  <v:imagedata r:id="rId104" o:title=""/>
                </v:shape>
                <o:OLEObject Type="Embed" ProgID="Equation.DSMT4" ShapeID="_x0000_i1168" DrawAspect="Content" ObjectID="_1606241753" r:id="rId234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627CDA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69" type="#_x0000_t75" style="width:14.25pt;height:15pt" o:ole="">
                  <v:imagedata r:id="rId116" o:title=""/>
                </v:shape>
                <o:OLEObject Type="Embed" ProgID="Equation.DSMT4" ShapeID="_x0000_i1169" DrawAspect="Content" ObjectID="_1606241754" r:id="rId235"/>
              </w:object>
            </w:r>
            <w:r w:rsidR="00627CDA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ستقامة واحدة.</w:t>
            </w:r>
          </w:p>
          <w:p w:rsidR="00C53437" w:rsidRPr="00463FC3" w:rsidRDefault="00C53437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برهان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 xml:space="preserve">: </w:t>
            </w:r>
          </w:p>
          <w:p w:rsidR="002B59D7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1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139" w:dyaOrig="180">
                <v:shape id="_x0000_i1170" type="#_x0000_t75" style="width:6.75pt;height:9pt" o:ole="">
                  <v:imagedata r:id="rId220" o:title=""/>
                </v:shape>
                <o:OLEObject Type="Embed" ProgID="Equation.DSMT4" ShapeID="_x0000_i1170" DrawAspect="Content" ObjectID="_1606241755" r:id="rId23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2B59D7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1860" w:dyaOrig="420">
                <v:shape id="_x0000_i1171" type="#_x0000_t75" style="width:93pt;height:21pt" o:ole="">
                  <v:imagedata r:id="rId118" o:title=""/>
                </v:shape>
                <o:OLEObject Type="Embed" ProgID="Equation.DSMT4" ShapeID="_x0000_i1171" DrawAspect="Content" ObjectID="_1606241756" r:id="rId237"/>
              </w:objec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2B59D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بضرب الطرفين في العدد الحقيقي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غير</w: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عدوم</w:t>
            </w:r>
            <w:r w:rsidR="002B59D7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20" w:dyaOrig="300">
                <v:shape id="_x0000_i1172" type="#_x0000_t75" style="width:11.25pt;height:15pt" o:ole="">
                  <v:imagedata r:id="rId228" o:title=""/>
                </v:shape>
                <o:OLEObject Type="Embed" ProgID="Equation.DSMT4" ShapeID="_x0000_i1172" DrawAspect="Content" ObjectID="_1606241757" r:id="rId23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</w:p>
          <w:p w:rsidR="002B59D7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نحصل </w: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:</w:t>
            </w:r>
            <w:r w:rsidR="002B59D7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2160" w:dyaOrig="420">
                <v:shape id="_x0000_i1173" type="#_x0000_t75" style="width:108pt;height:21pt" o:ole="">
                  <v:imagedata r:id="rId239" o:title=""/>
                </v:shape>
                <o:OLEObject Type="Embed" ProgID="Equation.DSMT4" ShapeID="_x0000_i1173" DrawAspect="Content" ObjectID="_1606241758" r:id="rId240"/>
              </w:object>
            </w:r>
            <w:r w:rsidR="002B59D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نعلم أن</w: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="002B59D7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1140" w:dyaOrig="340">
                <v:shape id="_x0000_i1174" type="#_x0000_t75" style="width:57pt;height:17.25pt" o:ole="">
                  <v:imagedata r:id="rId110" o:title=""/>
                </v:shape>
                <o:OLEObject Type="Embed" ProgID="Equation.DSMT4" ShapeID="_x0000_i1174" DrawAspect="Content" ObjectID="_1606241759" r:id="rId241"/>
              </w:objec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2B59D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بما أن</w: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="002B59D7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639" w:dyaOrig="300">
                <v:shape id="_x0000_i1175" type="#_x0000_t75" style="width:32.25pt;height:15pt" o:ole="">
                  <v:imagedata r:id="rId242" o:title=""/>
                </v:shape>
                <o:OLEObject Type="Embed" ProgID="Equation.DSMT4" ShapeID="_x0000_i1175" DrawAspect="Content" ObjectID="_1606241760" r:id="rId243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فإن</w: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="002B59D7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1420" w:dyaOrig="340">
                <v:shape id="_x0000_i1176" type="#_x0000_t75" style="width:71.25pt;height:17.25pt" o:ole="">
                  <v:imagedata r:id="rId244" o:title=""/>
                </v:shape>
                <o:OLEObject Type="Embed" ProgID="Equation.DSMT4" ShapeID="_x0000_i1176" DrawAspect="Content" ObjectID="_1606241761" r:id="rId245"/>
              </w:object>
            </w:r>
            <w:r w:rsidR="002B59D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هذا يعني صحة الخاصة الثانية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C53437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2</w:t>
            </w:r>
            <w:r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139" w:dyaOrig="180">
                <v:shape id="_x0000_i1177" type="#_x0000_t75" style="width:6.75pt;height:9pt" o:ole="">
                  <v:imagedata r:id="rId220" o:title=""/>
                </v:shape>
                <o:OLEObject Type="Embed" ProgID="Equation.DSMT4" ShapeID="_x0000_i1177" DrawAspect="Content" ObjectID="_1606241762" r:id="rId246"/>
              </w:objec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ن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مبرهنة</w: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01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سابقة نعلم أن</w: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="002B59D7" w:rsidRPr="00463FC3">
              <w:rPr>
                <w:rFonts w:ascii="Sakkal Majalla" w:hAnsi="Sakkal Majalla" w:cs="الشهيد محمد الدره"/>
                <w:position w:val="-32"/>
                <w:sz w:val="30"/>
                <w:szCs w:val="30"/>
              </w:rPr>
              <w:object w:dxaOrig="1980" w:dyaOrig="760">
                <v:shape id="_x0000_i1178" type="#_x0000_t75" style="width:99pt;height:38.25pt" o:ole="">
                  <v:imagedata r:id="rId247" o:title=""/>
                </v:shape>
                <o:OLEObject Type="Embed" ProgID="Equation.DSMT4" ShapeID="_x0000_i1178" DrawAspect="Content" ObjectID="_1606241763" r:id="rId24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عناه أن النقط</w:t>
            </w:r>
            <w:r w:rsidR="002B59D7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79" type="#_x0000_t75" style="width:12.75pt;height:14.25pt" o:ole="">
                  <v:imagedata r:id="rId102" o:title=""/>
                </v:shape>
                <o:OLEObject Type="Embed" ProgID="Equation.DSMT4" ShapeID="_x0000_i1179" DrawAspect="Content" ObjectID="_1606241764" r:id="rId249"/>
              </w:object>
            </w:r>
            <w:r w:rsidR="002B59D7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،</w:t>
            </w:r>
            <w:r w:rsidR="002B59D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2B59D7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80" type="#_x0000_t75" style="width:12.75pt;height:14.25pt" o:ole="">
                  <v:imagedata r:id="rId104" o:title=""/>
                </v:shape>
                <o:OLEObject Type="Embed" ProgID="Equation.DSMT4" ShapeID="_x0000_i1180" DrawAspect="Content" ObjectID="_1606241765" r:id="rId250"/>
              </w:object>
            </w:r>
            <w:r w:rsidR="002B59D7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2B59D7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81" type="#_x0000_t75" style="width:14.25pt;height:15pt" o:ole="">
                  <v:imagedata r:id="rId116" o:title=""/>
                </v:shape>
                <o:OLEObject Type="Embed" ProgID="Equation.DSMT4" ShapeID="_x0000_i1181" DrawAspect="Content" ObjectID="_1606241766" r:id="rId25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على استقامة واحدة.   </w:t>
            </w:r>
          </w:p>
          <w:p w:rsidR="00C53437" w:rsidRPr="00463FC3" w:rsidRDefault="00C53437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برهن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2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ت النقطة</w:t>
            </w:r>
            <w:r w:rsidR="00CD397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82" type="#_x0000_t75" style="width:14.25pt;height:15pt" o:ole="">
                  <v:imagedata r:id="rId116" o:title=""/>
                </v:shape>
                <o:OLEObject Type="Embed" ProgID="Equation.DSMT4" ShapeID="_x0000_i1182" DrawAspect="Content" ObjectID="_1606241767" r:id="rId25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رجح النقطتين</w:t>
            </w:r>
            <w:r w:rsidR="00CD397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83" type="#_x0000_t75" style="width:12.75pt;height:14.25pt" o:ole="">
                  <v:imagedata r:id="rId102" o:title=""/>
                </v:shape>
                <o:OLEObject Type="Embed" ProgID="Equation.DSMT4" ShapeID="_x0000_i1183" DrawAspect="Content" ObjectID="_1606241768" r:id="rId253"/>
              </w:object>
            </w:r>
            <w:r w:rsidR="00CD397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CD397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260" w:dyaOrig="279">
                <v:shape id="_x0000_i1184" type="#_x0000_t75" style="width:12.75pt;height:14.25pt" o:ole="">
                  <v:imagedata r:id="rId104" o:title=""/>
                </v:shape>
                <o:OLEObject Type="Embed" ProgID="Equation.DSMT4" ShapeID="_x0000_i1184" DrawAspect="Content" ObjectID="_1606241769" r:id="rId254"/>
              </w:object>
            </w:r>
            <w:r w:rsidR="00CD397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رفقتين بالمعاملين</w:t>
            </w:r>
            <w:r w:rsidR="00CD397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60" w:dyaOrig="240">
                <v:shape id="_x0000_i1185" type="#_x0000_t75" style="width:12.75pt;height:12pt" o:ole="">
                  <v:imagedata r:id="rId106" o:title=""/>
                </v:shape>
                <o:OLEObject Type="Embed" ProgID="Equation.DSMT4" ShapeID="_x0000_i1185" DrawAspect="Content" ObjectID="_1606241770" r:id="rId255"/>
              </w:object>
            </w:r>
            <w:r w:rsidR="00CD397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CD397C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260" w:dyaOrig="340">
                <v:shape id="_x0000_i1186" type="#_x0000_t75" style="width:12.75pt;height:17.25pt" o:ole="">
                  <v:imagedata r:id="rId108" o:title=""/>
                </v:shape>
                <o:OLEObject Type="Embed" ProgID="Equation.DSMT4" ShapeID="_x0000_i1186" DrawAspect="Content" ObjectID="_1606241771" r:id="rId25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لترتيب فإن</w:t>
            </w:r>
            <w:r w:rsidR="00CD397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="00CD397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ن أجل كل</w:t>
            </w:r>
            <w:r w:rsidR="00CD397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قطة</w:t>
            </w:r>
            <w:r w:rsidR="00CD397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360" w:dyaOrig="279">
                <v:shape id="_x0000_i1187" type="#_x0000_t75" style="width:18pt;height:14.25pt" o:ole="">
                  <v:imagedata r:id="rId257" o:title=""/>
                </v:shape>
                <o:OLEObject Type="Embed" ProgID="Equation.DSMT4" ShapeID="_x0000_i1187" DrawAspect="Content" ObjectID="_1606241772" r:id="rId25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CD397C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  <w:highlight w:val="yellow"/>
              </w:rPr>
              <w:object w:dxaOrig="3159" w:dyaOrig="460">
                <v:shape id="_x0000_i1188" type="#_x0000_t75" style="width:158.25pt;height:23.25pt" o:ole="">
                  <v:imagedata r:id="rId259" o:title=""/>
                </v:shape>
                <o:OLEObject Type="Embed" ProgID="Equation.DSMT4" ShapeID="_x0000_i1188" DrawAspect="Content" ObjectID="_1606241773" r:id="rId260"/>
              </w:object>
            </w:r>
            <w:r w:rsidR="00CD397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627CDA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برهان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  <w:t xml:space="preserve"> </w:t>
            </w:r>
          </w:p>
          <w:p w:rsidR="00CD397C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من أجل </w: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كل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</w:rPr>
              <w:t xml:space="preserve"> 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قطة</w:t>
            </w:r>
            <w:r w:rsidR="00CD397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360" w:dyaOrig="279">
                <v:shape id="_x0000_i1189" type="#_x0000_t75" style="width:18pt;height:14.25pt" o:ole="">
                  <v:imagedata r:id="rId257" o:title=""/>
                </v:shape>
                <o:OLEObject Type="Embed" ProgID="Equation.DSMT4" ShapeID="_x0000_i1189" DrawAspect="Content" ObjectID="_1606241774" r:id="rId26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:</w:t>
            </w:r>
            <w:r w:rsidR="00B8376F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5020" w:dyaOrig="420">
                <v:shape id="_x0000_i1190" type="#_x0000_t75" style="width:251.25pt;height:21pt" o:ole="">
                  <v:imagedata r:id="rId262" o:title=""/>
                </v:shape>
                <o:OLEObject Type="Embed" ProgID="Equation.DSMT4" ShapeID="_x0000_i1190" DrawAspect="Content" ObjectID="_1606241775" r:id="rId263"/>
              </w:object>
            </w:r>
            <w:r w:rsidR="00B8376F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(علاقة شال)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</w:p>
          <w:p w:rsidR="00C53437" w:rsidRPr="00463FC3" w:rsidRDefault="00C5343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بما أن</w:t>
            </w:r>
            <w:r w:rsidR="00CD397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="00CD397C" w:rsidRPr="00463FC3">
              <w:rPr>
                <w:rFonts w:ascii="Sakkal Majalla" w:hAnsi="Sakkal Majalla" w:cs="الشهيد محمد الدره"/>
                <w:position w:val="-10"/>
                <w:sz w:val="30"/>
                <w:szCs w:val="30"/>
              </w:rPr>
              <w:object w:dxaOrig="1860" w:dyaOrig="420">
                <v:shape id="_x0000_i1191" type="#_x0000_t75" style="width:93pt;height:21pt" o:ole="">
                  <v:imagedata r:id="rId118" o:title=""/>
                </v:shape>
                <o:OLEObject Type="Embed" ProgID="Equation.DSMT4" ShapeID="_x0000_i1191" DrawAspect="Content" ObjectID="_1606241776" r:id="rId264"/>
              </w:object>
            </w:r>
            <w:r w:rsidR="00CD397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فإن</w:t>
            </w:r>
            <w:r w:rsidR="00CD397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proofErr w:type="gramEnd"/>
            <w:r w:rsidR="00CD397C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3159" w:dyaOrig="460">
                <v:shape id="_x0000_i1192" type="#_x0000_t75" style="width:158.25pt;height:23.25pt" o:ole="">
                  <v:imagedata r:id="rId259" o:title=""/>
                </v:shape>
                <o:OLEObject Type="Embed" ProgID="Equation.DSMT4" ShapeID="_x0000_i1192" DrawAspect="Content" ObjectID="_1606241777" r:id="rId26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CD397C" w:rsidRPr="00463FC3" w:rsidRDefault="00C53437" w:rsidP="00463FC3">
            <w:pPr>
              <w:shd w:val="clear" w:color="auto" w:fill="EAEAEA"/>
              <w:tabs>
                <w:tab w:val="left" w:pos="8501"/>
              </w:tabs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ملاحظ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C53437" w:rsidRPr="00463FC3" w:rsidRDefault="00C53437" w:rsidP="00463FC3">
            <w:pPr>
              <w:shd w:val="clear" w:color="auto" w:fill="EAEAEA"/>
              <w:tabs>
                <w:tab w:val="left" w:pos="8501"/>
              </w:tabs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 المرجح</w:t>
            </w:r>
            <w:r w:rsidR="00CD397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</w:rPr>
              <w:object w:dxaOrig="279" w:dyaOrig="300">
                <v:shape id="_x0000_i1193" type="#_x0000_t75" style="width:14.25pt;height:15pt" o:ole="">
                  <v:imagedata r:id="rId116" o:title=""/>
                </v:shape>
                <o:OLEObject Type="Embed" ProgID="Equation.DSMT4" ShapeID="_x0000_i1193" DrawAspect="Content" ObjectID="_1606241778" r:id="rId26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نتصف القطعة</w:t>
            </w:r>
            <w:r w:rsidR="00CD397C" w:rsidRPr="00463FC3">
              <w:rPr>
                <w:rFonts w:ascii="Sakkal Majalla" w:hAnsi="Sakkal Majalla" w:cs="الشهيد محمد الدره"/>
                <w:position w:val="-14"/>
                <w:sz w:val="30"/>
                <w:szCs w:val="30"/>
              </w:rPr>
              <w:object w:dxaOrig="620" w:dyaOrig="420">
                <v:shape id="_x0000_i1194" type="#_x0000_t75" style="width:30.75pt;height:21pt" o:ole="">
                  <v:imagedata r:id="rId163" o:title=""/>
                </v:shape>
                <o:OLEObject Type="Embed" ProgID="Equation.DSMT4" ShapeID="_x0000_i1194" DrawAspect="Content" ObjectID="_1606241779" r:id="rId26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فإن</w:t>
            </w:r>
            <w:r w:rsidR="00CD397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ّ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من أجل </w: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كل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</w:rPr>
              <w:t xml:space="preserve"> 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قطة</w:t>
            </w:r>
            <w:r w:rsidR="00CD397C" w:rsidRPr="00463FC3">
              <w:rPr>
                <w:rFonts w:ascii="Sakkal Majalla" w:hAnsi="Sakkal Majalla" w:cs="الشهيد محمد الدره"/>
                <w:position w:val="-4"/>
                <w:sz w:val="30"/>
                <w:szCs w:val="30"/>
              </w:rPr>
              <w:object w:dxaOrig="360" w:dyaOrig="279">
                <v:shape id="_x0000_i1195" type="#_x0000_t75" style="width:18pt;height:14.25pt" o:ole="">
                  <v:imagedata r:id="rId257" o:title=""/>
                </v:shape>
                <o:OLEObject Type="Embed" ProgID="Equation.DSMT4" ShapeID="_x0000_i1195" DrawAspect="Content" ObjectID="_1606241780" r:id="rId26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 </w:t>
            </w:r>
            <w:r w:rsidR="00CD397C" w:rsidRPr="00463FC3">
              <w:rPr>
                <w:rFonts w:ascii="Sakkal Majalla" w:hAnsi="Sakkal Majalla" w:cs="الشهيد محمد الدره"/>
                <w:position w:val="-6"/>
                <w:sz w:val="30"/>
                <w:szCs w:val="30"/>
                <w:highlight w:val="yellow"/>
              </w:rPr>
              <w:object w:dxaOrig="2020" w:dyaOrig="380">
                <v:shape id="_x0000_i1196" type="#_x0000_t75" style="width:101.25pt;height:18.75pt" o:ole="">
                  <v:imagedata r:id="rId269" o:title=""/>
                </v:shape>
                <o:OLEObject Type="Embed" ProgID="Equation.DSMT4" ShapeID="_x0000_i1196" DrawAspect="Content" ObjectID="_1606241781" r:id="rId270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B8493D" w:rsidRPr="00463FC3" w:rsidRDefault="00016939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تم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ا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رين 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من</w:t>
            </w:r>
            <w:r w:rsidR="002A5F42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29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</w:t>
            </w:r>
            <w:r w:rsidR="000728BB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إلى</w:t>
            </w:r>
            <w:r w:rsidR="002A5F42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37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ص </w:t>
            </w:r>
            <w:proofErr w:type="gramStart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19</w:t>
            </w:r>
            <w:r w:rsidR="002A5F42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5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.</w:t>
            </w:r>
            <w:proofErr w:type="gramEnd"/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B8493D" w:rsidRPr="00463FC3" w:rsidRDefault="00B849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</w:tr>
    </w:tbl>
    <w:p w:rsidR="00B8493D" w:rsidRPr="00463FC3" w:rsidRDefault="00B8493D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u w:val="single"/>
          <w:rtl/>
        </w:rPr>
        <w:lastRenderedPageBreak/>
        <w:t>ملاحظات حول سير الحصة: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................</w:t>
      </w:r>
    </w:p>
    <w:p w:rsidR="00B8493D" w:rsidRPr="00463FC3" w:rsidRDefault="00B8493D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rtl/>
        </w:rPr>
        <w:t>.......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</w:t>
      </w:r>
    </w:p>
    <w:p w:rsidR="002A5F42" w:rsidRPr="00463FC3" w:rsidRDefault="002A5F42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B8493D" w:rsidRPr="00463FC3" w:rsidRDefault="00B8493D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  <w:t xml:space="preserve">نشاط 01 ص </w:t>
      </w:r>
      <w:r w:rsidR="00C53437"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bidi="ar-DZ"/>
        </w:rPr>
        <w:t>178</w:t>
      </w: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  <w:t>:</w:t>
      </w:r>
    </w:p>
    <w:p w:rsidR="00C53437" w:rsidRPr="00463FC3" w:rsidRDefault="00044301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>
        <w:rPr>
          <w:rFonts w:ascii="Sakkal Majalla" w:hAnsi="Sakkal Majalla" w:cs="الشهيد محمد الدره"/>
          <w:noProof/>
          <w:sz w:val="30"/>
          <w:szCs w:val="30"/>
          <w:rtl/>
        </w:rPr>
        <w:pict>
          <v:group id="_x0000_s467345" style="position:absolute;left:0;text-align:left;margin-left:1.5pt;margin-top:18.85pt;width:258pt;height:112.75pt;z-index:-251638784" coordorigin="992,1710" coordsize="5160,2255">
            <v:line id="_x0000_s467346" style="position:absolute" from="1607,1800" to="5387,1800" strokeweight="2.25pt"/>
            <v:line id="_x0000_s467347" style="position:absolute" from="1622,1800" to="1622,2340" strokeweight="2.25pt"/>
            <v:line id="_x0000_s467348" style="position:absolute" from="5372,1785" to="5372,2325" strokeweight="2.25pt"/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467349" type="#_x0000_t5" style="position:absolute;left:1082;top:2325;width:1080;height:900" strokeweight="2.25pt"/>
            <v:shape id="_x0000_s467350" type="#_x0000_t5" style="position:absolute;left:4832;top:2340;width:1080;height:900" strokeweight="2.25pt"/>
            <v:oval id="_x0000_s467351" style="position:absolute;left:1352;top:2865;width:540;height:330" fillcolor="aqua"/>
            <v:oval id="_x0000_s467352" style="position:absolute;left:5072;top:2685;width:600;height:540" fillcolor="aqua"/>
            <v:line id="_x0000_s467353" style="position:absolute" from="4202,1710" to="4202,1890" strokeweight="3pt"/>
            <v:line id="_x0000_s467354" style="position:absolute" from="992,3605" to="6032,3605"/>
            <v:rect id="_x0000_s467355" style="position:absolute;left:992;top:3605;width:5160;height:360" fillcolor="lime" stroked="f">
              <v:fill color2="fill darken(118)" rotate="t" angle="-45" method="linear sigma" focus="-50%" type="gradient"/>
            </v:rect>
            <v:shape id="Pyr1" o:spid="_x0000_s467356" style="position:absolute;left:4150;top:1800;width:74;height:399" coordsize="21600,21600" o:spt="100" adj="-11796480,,5400" path="m10800,l21600,21600,,21600,10800,xe" fillcolor="#936">
              <v:stroke joinstyle="miter"/>
              <v:formulas/>
              <v:path o:connecttype="custom" o:connectlocs="10800,0;21600,21600;0,21600" textboxrect="5400,11800,16200,20600"/>
              <o:lock v:ext="edit" verticies="t"/>
            </v:shape>
            <v:shape id="Pyr2" o:spid="_x0000_s467357" style="position:absolute;left:4108;top:2199;width:159;height:468" coordsize="21600,21600" o:spt="100" adj="-11796480,,5400" path="m5787,l15812,r5788,21600l,21600,5787,xe" fillcolor="#936">
              <v:stroke joinstyle="miter"/>
              <v:formulas/>
              <v:path o:connecttype="custom" o:connectlocs="5787,0;15812,0;21600,21600;0,21600" textboxrect="5787,500,15812,21100"/>
              <o:lock v:ext="edit" verticies="t"/>
            </v:shape>
            <v:shape id="Pyr3" o:spid="_x0000_s467358" style="position:absolute;left:4065;top:2667;width:244;height:468" coordsize="21600,21600" o:spt="100" adj="-11796480,,5400" path="m3768,l17831,r3769,21600l,21600,3768,xe" fillcolor="#936">
              <v:stroke joinstyle="miter"/>
              <v:formulas/>
              <v:path o:connecttype="custom" o:connectlocs="3768,0;17831,0;21600,21600;0,21600" textboxrect="5287,500,16312,21100"/>
              <o:lock v:ext="edit" verticies="t"/>
            </v:shape>
            <v:shape id="Pyr4" o:spid="_x0000_s467359" style="position:absolute;left:4022;top:3132;width:330;height:468" coordsize="21600,21600" o:spt="100" adj="-11796480,,5400" path="m2793,l18806,r2794,21600l,21600,2793,xe" fillcolor="#936">
              <v:stroke joinstyle="miter"/>
              <v:formulas/>
              <v:path o:connecttype="custom" o:connectlocs="2793,0;18806,0;21600,21600;0,21600" textboxrect="3287,500,17312,21100"/>
              <o:lock v:ext="edit" verticies="t"/>
            </v:shape>
            <w10:wrap anchorx="page"/>
          </v:group>
        </w:pict>
      </w:r>
      <w:r w:rsidR="00C53437" w:rsidRPr="00463FC3">
        <w:rPr>
          <w:rFonts w:ascii="Sakkal Majalla" w:hAnsi="Sakkal Majalla" w:cs="الشهيد محمد الدره" w:hint="cs"/>
          <w:sz w:val="30"/>
          <w:szCs w:val="30"/>
          <w:rtl/>
        </w:rPr>
        <w:t xml:space="preserve">                                                                                </w:t>
      </w:r>
      <w:r w:rsidR="00C53437" w:rsidRPr="00463FC3">
        <w:rPr>
          <w:rFonts w:ascii="Sakkal Majalla" w:hAnsi="Sakkal Majalla" w:cs="الشهيد محمد الدره"/>
          <w:position w:val="-4"/>
          <w:sz w:val="30"/>
          <w:szCs w:val="30"/>
        </w:rPr>
        <w:object w:dxaOrig="240" w:dyaOrig="260">
          <v:shape id="_x0000_i1197" type="#_x0000_t75" style="width:12pt;height:12.75pt" o:ole="">
            <v:imagedata r:id="rId271" o:title=""/>
          </v:shape>
          <o:OLEObject Type="Embed" ProgID="Equation.DSMT4" ShapeID="_x0000_i1197" DrawAspect="Content" ObjectID="_1606241782" r:id="rId272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     </w:t>
      </w:r>
      <w:r w:rsidR="00C53437" w:rsidRPr="00463FC3">
        <w:rPr>
          <w:rFonts w:ascii="Sakkal Majalla" w:hAnsi="Sakkal Majalla" w:cs="الشهيد محمد الدره"/>
          <w:position w:val="-6"/>
          <w:sz w:val="30"/>
          <w:szCs w:val="30"/>
        </w:rPr>
        <w:object w:dxaOrig="260" w:dyaOrig="279">
          <v:shape id="_x0000_i1198" type="#_x0000_t75" style="width:12.75pt;height:14.25pt" o:ole="">
            <v:imagedata r:id="rId273" o:title=""/>
          </v:shape>
          <o:OLEObject Type="Embed" ProgID="Equation.DSMT4" ShapeID="_x0000_i1198" DrawAspect="Content" ObjectID="_1606241783" r:id="rId274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                      </w:t>
      </w:r>
      <w:r w:rsidR="00C53437" w:rsidRPr="00463FC3">
        <w:rPr>
          <w:rFonts w:ascii="Sakkal Majalla" w:hAnsi="Sakkal Majalla" w:cs="الشهيد محمد الدره"/>
          <w:position w:val="-4"/>
          <w:sz w:val="30"/>
          <w:szCs w:val="30"/>
        </w:rPr>
        <w:object w:dxaOrig="240" w:dyaOrig="260">
          <v:shape id="_x0000_i1199" type="#_x0000_t75" style="width:12pt;height:12.75pt" o:ole="">
            <v:imagedata r:id="rId275" o:title=""/>
          </v:shape>
          <o:OLEObject Type="Embed" ProgID="Equation.DSMT4" ShapeID="_x0000_i1199" DrawAspect="Content" ObjectID="_1606241784" r:id="rId276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</w:t>
      </w:r>
    </w:p>
    <w:p w:rsidR="00C53437" w:rsidRPr="00463FC3" w:rsidRDefault="00C534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ٍ حسب قانون </w:t>
      </w:r>
      <w:proofErr w:type="spellStart"/>
      <w:r w:rsidRPr="00463FC3">
        <w:rPr>
          <w:rFonts w:ascii="Sakkal Majalla" w:hAnsi="Sakkal Majalla" w:cs="الشهيد محمد الدره"/>
          <w:sz w:val="30"/>
          <w:szCs w:val="30"/>
          <w:rtl/>
        </w:rPr>
        <w:t>أرخميدس</w:t>
      </w:r>
      <w:proofErr w:type="spellEnd"/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يكون التوازن في الشكل المقابل إذا كان:</w:t>
      </w:r>
    </w:p>
    <w:p w:rsidR="00C53437" w:rsidRPr="00463FC3" w:rsidRDefault="00C347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cs="الشهيد محمد الدره"/>
          <w:position w:val="-12"/>
          <w:sz w:val="30"/>
          <w:szCs w:val="30"/>
        </w:rPr>
        <w:object w:dxaOrig="2180" w:dyaOrig="380">
          <v:shape id="_x0000_i1200" type="#_x0000_t75" style="width:108.75pt;height:18.75pt" o:ole="">
            <v:imagedata r:id="rId277" o:title=""/>
          </v:shape>
          <o:OLEObject Type="Embed" ProgID="Equation.DSMT4" ShapeID="_x0000_i1200" DrawAspect="Content" ObjectID="_1606241785" r:id="rId278"/>
        </w:object>
      </w:r>
      <w:r w:rsidRPr="00463FC3">
        <w:rPr>
          <w:rFonts w:ascii="Sakkal Majalla" w:hAnsi="Sakkal Majalla" w:cs="الشهيد محمد الدره" w:hint="cs"/>
          <w:sz w:val="30"/>
          <w:szCs w:val="30"/>
          <w:rtl/>
        </w:rPr>
        <w:t xml:space="preserve"> </w:t>
      </w:r>
      <w:proofErr w:type="gramStart"/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>حيث</w:t>
      </w:r>
      <w:proofErr w:type="gramEnd"/>
      <w:r w:rsidRPr="00463FC3">
        <w:rPr>
          <w:rFonts w:cs="الشهيد محمد الدره"/>
          <w:sz w:val="30"/>
          <w:szCs w:val="30"/>
        </w:rPr>
        <w:t xml:space="preserve"> </w:t>
      </w:r>
      <w:r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01" type="#_x0000_t75" style="width:18pt;height:18.75pt" o:ole="">
            <v:imagedata r:id="rId279" o:title=""/>
          </v:shape>
          <o:OLEObject Type="Embed" ProgID="Equation.DSMT4" ShapeID="_x0000_i1201" DrawAspect="Content" ObjectID="_1606241786" r:id="rId280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عدد حقيقي موجب يمثل </w:t>
      </w:r>
    </w:p>
    <w:p w:rsidR="00C53437" w:rsidRPr="00463FC3" w:rsidRDefault="00C347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</w: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</w:rPr>
        <w:t>كتلة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جسم معلق في ال</w:t>
      </w:r>
      <w:r w:rsidRPr="00463FC3">
        <w:rPr>
          <w:rFonts w:ascii="Sakkal Majalla" w:hAnsi="Sakkal Majalla" w:cs="الشهيد محمد الدره" w:hint="cs"/>
          <w:sz w:val="30"/>
          <w:szCs w:val="30"/>
          <w:rtl/>
        </w:rPr>
        <w:t>ن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قطة</w:t>
      </w:r>
      <w:r w:rsidRPr="00463FC3">
        <w:rPr>
          <w:rFonts w:cs="الشهيد محمد الدره"/>
          <w:position w:val="-4"/>
          <w:sz w:val="30"/>
          <w:szCs w:val="30"/>
        </w:rPr>
        <w:object w:dxaOrig="260" w:dyaOrig="279">
          <v:shape id="_x0000_i1202" type="#_x0000_t75" style="width:12.75pt;height:14.25pt" o:ole="">
            <v:imagedata r:id="rId281" o:title=""/>
          </v:shape>
          <o:OLEObject Type="Embed" ProgID="Equation.DSMT4" ShapeID="_x0000_i1202" DrawAspect="Content" ObjectID="_1606241787" r:id="rId282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</w:t>
      </w:r>
      <w:r w:rsidRPr="00463FC3">
        <w:rPr>
          <w:rFonts w:cs="الشهيد محمد الدره"/>
          <w:sz w:val="30"/>
          <w:szCs w:val="30"/>
        </w:rPr>
        <w:t xml:space="preserve"> </w:t>
      </w:r>
      <w:r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03" type="#_x0000_t75" style="width:18pt;height:18.75pt" o:ole="">
            <v:imagedata r:id="rId283" o:title=""/>
          </v:shape>
          <o:OLEObject Type="Embed" ProgID="Equation.DSMT4" ShapeID="_x0000_i1203" DrawAspect="Content" ObjectID="_1606241788" r:id="rId284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عدد حقيقي موجب </w:t>
      </w:r>
      <w:r w:rsidR="00C53437" w:rsidRPr="00463FC3">
        <w:rPr>
          <w:rFonts w:ascii="Sakkal Majalla" w:hAnsi="Sakkal Majalla" w:cs="الشهيد محمد الدره" w:hint="cs"/>
          <w:sz w:val="30"/>
          <w:szCs w:val="30"/>
          <w:rtl/>
        </w:rPr>
        <w:t xml:space="preserve">  </w:t>
      </w:r>
      <w:r w:rsidRPr="00463FC3">
        <w:rPr>
          <w:rFonts w:ascii="Sakkal Majalla" w:hAnsi="Sakkal Majalla" w:cs="الشهيد محمد الدره" w:hint="cs"/>
          <w:sz w:val="30"/>
          <w:szCs w:val="30"/>
          <w:rtl/>
        </w:rPr>
        <w:t xml:space="preserve">  </w:t>
      </w:r>
      <w:r w:rsidR="00C53437" w:rsidRPr="00463FC3">
        <w:rPr>
          <w:rFonts w:ascii="Sakkal Majalla" w:hAnsi="Sakkal Majalla" w:cs="الشهيد محمد الدره" w:hint="cs"/>
          <w:sz w:val="30"/>
          <w:szCs w:val="30"/>
          <w:rtl/>
        </w:rPr>
        <w:t xml:space="preserve">          </w: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</w:t>
      </w:r>
      <w:r w:rsidRPr="00463FC3">
        <w:rPr>
          <w:rFonts w:ascii="Sakkal Majalla" w:hAnsi="Sakkal Majalla" w:cs="الشهيد محمد الدره" w:hint="cs"/>
          <w:sz w:val="30"/>
          <w:szCs w:val="30"/>
          <w:rtl/>
          <w:lang w:bidi="ar-DZ"/>
        </w:rPr>
        <w:t xml:space="preserve"> </w: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</w:t>
      </w:r>
      <w:r w:rsidRPr="00463FC3">
        <w:rPr>
          <w:rFonts w:cs="الشهيد محمد الدره"/>
          <w:sz w:val="30"/>
          <w:szCs w:val="30"/>
        </w:rPr>
        <w:t xml:space="preserve"> </w:t>
      </w:r>
      <w:r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04" type="#_x0000_t75" style="width:18pt;height:18.75pt" o:ole="">
            <v:imagedata r:id="rId285" o:title=""/>
          </v:shape>
          <o:OLEObject Type="Embed" ProgID="Equation.DSMT4" ShapeID="_x0000_i1204" DrawAspect="Content" ObjectID="_1606241789" r:id="rId286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   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                        </w: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</w:t>
      </w:r>
      <w:r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05" type="#_x0000_t75" style="width:18pt;height:18.75pt" o:ole="">
            <v:imagedata r:id="rId279" o:title=""/>
          </v:shape>
          <o:OLEObject Type="Embed" ProgID="Equation.DSMT4" ShapeID="_x0000_i1205" DrawAspect="Content" ObjectID="_1606241790" r:id="rId287"/>
        </w:object>
      </w:r>
    </w:p>
    <w:p w:rsidR="00C34737" w:rsidRPr="00463FC3" w:rsidRDefault="00C534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يمثل كتلة جسم معلق في النقطة</w:t>
      </w:r>
      <w:r w:rsidR="00C34737" w:rsidRPr="00463FC3">
        <w:rPr>
          <w:rFonts w:cs="الشهيد محمد الدره"/>
          <w:position w:val="-4"/>
          <w:sz w:val="30"/>
          <w:szCs w:val="30"/>
        </w:rPr>
        <w:object w:dxaOrig="260" w:dyaOrig="279">
          <v:shape id="_x0000_i1206" type="#_x0000_t75" style="width:12.75pt;height:14.25pt" o:ole="">
            <v:imagedata r:id="rId288" o:title=""/>
          </v:shape>
          <o:OLEObject Type="Embed" ProgID="Equation.DSMT4" ShapeID="_x0000_i1206" DrawAspect="Content" ObjectID="_1606241791" r:id="rId289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.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 xml:space="preserve"> </w:t>
      </w:r>
    </w:p>
    <w:p w:rsidR="00C53437" w:rsidRPr="00463FC3" w:rsidRDefault="00C347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cs="الشهيد محمد الدره"/>
          <w:position w:val="-6"/>
          <w:sz w:val="30"/>
          <w:szCs w:val="30"/>
        </w:rPr>
        <w:object w:dxaOrig="440" w:dyaOrig="300">
          <v:shape id="_x0000_i1207" type="#_x0000_t75" style="width:21.75pt;height:15pt" o:ole="">
            <v:imagedata r:id="rId290" o:title=""/>
          </v:shape>
          <o:OLEObject Type="Embed" ProgID="Equation.DSMT4" ShapeID="_x0000_i1207" DrawAspect="Content" ObjectID="_1606241792" r:id="rId291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هي المسافة </w:t>
      </w:r>
      <w:proofErr w:type="gramStart"/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>بين</w:t>
      </w:r>
      <w:proofErr w:type="gramEnd"/>
      <w:r w:rsidRPr="00463FC3">
        <w:rPr>
          <w:rFonts w:cs="الشهيد محمد الدره"/>
          <w:position w:val="-4"/>
          <w:sz w:val="30"/>
          <w:szCs w:val="30"/>
        </w:rPr>
        <w:object w:dxaOrig="260" w:dyaOrig="279">
          <v:shape id="_x0000_i1208" type="#_x0000_t75" style="width:12.75pt;height:14.25pt" o:ole="">
            <v:imagedata r:id="rId281" o:title=""/>
          </v:shape>
          <o:OLEObject Type="Embed" ProgID="Equation.DSMT4" ShapeID="_x0000_i1208" DrawAspect="Content" ObjectID="_1606241793" r:id="rId292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</w:t>
      </w:r>
      <w:r w:rsidRPr="00463FC3">
        <w:rPr>
          <w:rFonts w:cs="الشهيد محمد الدره"/>
          <w:position w:val="-6"/>
          <w:sz w:val="30"/>
          <w:szCs w:val="30"/>
        </w:rPr>
        <w:object w:dxaOrig="279" w:dyaOrig="300">
          <v:shape id="_x0000_i1209" type="#_x0000_t75" style="width:14.25pt;height:15pt" o:ole="">
            <v:imagedata r:id="rId293" o:title=""/>
          </v:shape>
          <o:OLEObject Type="Embed" ProgID="Equation.DSMT4" ShapeID="_x0000_i1209" DrawAspect="Content" ObjectID="_1606241794" r:id="rId294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، </w:t>
      </w:r>
      <w:r w:rsidRPr="00463FC3">
        <w:rPr>
          <w:rFonts w:cs="الشهيد محمد الدره"/>
          <w:position w:val="-6"/>
          <w:sz w:val="30"/>
          <w:szCs w:val="30"/>
        </w:rPr>
        <w:object w:dxaOrig="440" w:dyaOrig="300">
          <v:shape id="_x0000_i1210" type="#_x0000_t75" style="width:21.75pt;height:15pt" o:ole="">
            <v:imagedata r:id="rId295" o:title=""/>
          </v:shape>
          <o:OLEObject Type="Embed" ProgID="Equation.DSMT4" ShapeID="_x0000_i1210" DrawAspect="Content" ObjectID="_1606241795" r:id="rId296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>هي المسافة بين</w:t>
      </w:r>
      <w:r w:rsidRPr="00463FC3">
        <w:rPr>
          <w:rFonts w:cs="الشهيد محمد الدره"/>
          <w:position w:val="-4"/>
          <w:sz w:val="30"/>
          <w:szCs w:val="30"/>
        </w:rPr>
        <w:object w:dxaOrig="260" w:dyaOrig="279">
          <v:shape id="_x0000_i1211" type="#_x0000_t75" style="width:12.75pt;height:14.25pt" o:ole="">
            <v:imagedata r:id="rId288" o:title=""/>
          </v:shape>
          <o:OLEObject Type="Embed" ProgID="Equation.DSMT4" ShapeID="_x0000_i1211" DrawAspect="Content" ObjectID="_1606241796" r:id="rId297"/>
        </w:object>
      </w:r>
      <w:r w:rsidRPr="00463FC3">
        <w:rPr>
          <w:rFonts w:ascii="Sakkal Majalla" w:hAnsi="Sakkal Majalla" w:cs="الشهيد محمد الدره" w:hint="cs"/>
          <w:sz w:val="30"/>
          <w:szCs w:val="30"/>
          <w:rtl/>
        </w:rPr>
        <w:t xml:space="preserve"> </w: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>و</w:t>
      </w:r>
      <w:r w:rsidRPr="00463FC3">
        <w:rPr>
          <w:rFonts w:cs="الشهيد محمد الدره"/>
          <w:position w:val="-6"/>
          <w:sz w:val="30"/>
          <w:szCs w:val="30"/>
        </w:rPr>
        <w:object w:dxaOrig="279" w:dyaOrig="300">
          <v:shape id="_x0000_i1212" type="#_x0000_t75" style="width:14.25pt;height:15pt" o:ole="">
            <v:imagedata r:id="rId298" o:title=""/>
          </v:shape>
          <o:OLEObject Type="Embed" ProgID="Equation.DSMT4" ShapeID="_x0000_i1212" DrawAspect="Content" ObjectID="_1606241797" r:id="rId299"/>
        </w:object>
      </w:r>
      <w:r w:rsidR="00C53437" w:rsidRPr="00463FC3">
        <w:rPr>
          <w:rFonts w:ascii="Sakkal Majalla" w:hAnsi="Sakkal Majalla" w:cs="الشهيد محمد الدره"/>
          <w:sz w:val="30"/>
          <w:szCs w:val="30"/>
          <w:rtl/>
        </w:rPr>
        <w:t>.</w:t>
      </w:r>
    </w:p>
    <w:p w:rsidR="00C53437" w:rsidRPr="00463FC3" w:rsidRDefault="00C534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في الرياضيات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440" w:dyaOrig="380">
          <v:shape id="_x0000_i1213" type="#_x0000_t75" style="width:21.75pt;height:18.75pt" o:ole="">
            <v:imagedata r:id="rId300" o:title=""/>
          </v:shape>
          <o:OLEObject Type="Embed" ProgID="Equation.DSMT4" ShapeID="_x0000_i1213" DrawAspect="Content" ObjectID="_1606241798" r:id="rId301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440" w:dyaOrig="380">
          <v:shape id="_x0000_i1214" type="#_x0000_t75" style="width:21.75pt;height:18.75pt" o:ole="">
            <v:imagedata r:id="rId302" o:title=""/>
          </v:shape>
          <o:OLEObject Type="Embed" ProgID="Equation.DSMT4" ShapeID="_x0000_i1214" DrawAspect="Content" ObjectID="_1606241799" r:id="rId303"/>
        </w:object>
      </w:r>
      <w:r w:rsidR="00C347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شعاعين </w:t>
      </w:r>
      <w:proofErr w:type="gramStart"/>
      <w:r w:rsidR="00C34737" w:rsidRPr="00463FC3">
        <w:rPr>
          <w:rFonts w:ascii="Sakkal Majalla" w:hAnsi="Sakkal Majalla" w:cs="الشهيد محمد الدره"/>
          <w:sz w:val="30"/>
          <w:szCs w:val="30"/>
          <w:rtl/>
        </w:rPr>
        <w:t>متوازيان  ولهما</w:t>
      </w:r>
      <w:proofErr w:type="gramEnd"/>
      <w:r w:rsidR="00C347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>ا</w:t>
      </w:r>
      <w:r w:rsidR="00C34737" w:rsidRPr="00463FC3">
        <w:rPr>
          <w:rFonts w:ascii="Sakkal Majalla" w:hAnsi="Sakkal Majalla" w:cs="الشهيد محمد الدره"/>
          <w:sz w:val="30"/>
          <w:szCs w:val="30"/>
          <w:rtl/>
        </w:rPr>
        <w:t>تجاهان متعاكسان و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القانون ي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>ُ</w:t>
      </w:r>
      <w:r w:rsidR="00C34737" w:rsidRPr="00463FC3">
        <w:rPr>
          <w:rFonts w:ascii="Sakkal Majalla" w:hAnsi="Sakkal Majalla" w:cs="الشهيد محمد الدره"/>
          <w:sz w:val="30"/>
          <w:szCs w:val="30"/>
          <w:rtl/>
        </w:rPr>
        <w:t>كتب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:</w:t>
      </w:r>
      <w:r w:rsidR="00C34737" w:rsidRPr="00463FC3">
        <w:rPr>
          <w:rFonts w:cs="الشهيد محمد الدره"/>
          <w:sz w:val="30"/>
          <w:szCs w:val="30"/>
        </w:rPr>
        <w:t xml:space="preserve"> 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2340" w:dyaOrig="440">
          <v:shape id="_x0000_i1215" type="#_x0000_t75" style="width:117pt;height:21.75pt" o:ole="">
            <v:imagedata r:id="rId304" o:title=""/>
          </v:shape>
          <o:OLEObject Type="Embed" ProgID="Equation.DSMT4" ShapeID="_x0000_i1215" DrawAspect="Content" ObjectID="_1606241800" r:id="rId305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.</w:t>
      </w:r>
    </w:p>
    <w:p w:rsidR="00C53437" w:rsidRPr="00463FC3" w:rsidRDefault="00C534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أي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2580" w:dyaOrig="440">
          <v:shape id="_x0000_i1216" type="#_x0000_t75" style="width:129pt;height:21.75pt" o:ole="">
            <v:imagedata r:id="rId306" o:title=""/>
          </v:shape>
          <o:OLEObject Type="Embed" ProgID="Equation.DSMT4" ShapeID="_x0000_i1216" DrawAspect="Content" ObjectID="_1606241801" r:id="rId307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هكذا النقطة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279" w:dyaOrig="300">
          <v:shape id="_x0000_i1217" type="#_x0000_t75" style="width:14.25pt;height:15pt" o:ole="">
            <v:imagedata r:id="rId293" o:title=""/>
          </v:shape>
          <o:OLEObject Type="Embed" ProgID="Equation.DSMT4" ShapeID="_x0000_i1217" DrawAspect="Content" ObjectID="_1606241802" r:id="rId308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هي نقطة توازن النقطتين</w:t>
      </w:r>
      <w:r w:rsidR="00C34737" w:rsidRPr="00463FC3">
        <w:rPr>
          <w:rFonts w:cs="الشهيد محمد الدره"/>
          <w:position w:val="-4"/>
          <w:sz w:val="30"/>
          <w:szCs w:val="30"/>
        </w:rPr>
        <w:object w:dxaOrig="260" w:dyaOrig="279">
          <v:shape id="_x0000_i1218" type="#_x0000_t75" style="width:12.75pt;height:14.25pt" o:ole="">
            <v:imagedata r:id="rId281" o:title=""/>
          </v:shape>
          <o:OLEObject Type="Embed" ProgID="Equation.DSMT4" ShapeID="_x0000_i1218" DrawAspect="Content" ObjectID="_1606241803" r:id="rId309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</w:t>
      </w:r>
      <w:r w:rsidR="00C34737" w:rsidRPr="00463FC3">
        <w:rPr>
          <w:rFonts w:cs="الشهيد محمد الدره"/>
          <w:position w:val="-4"/>
          <w:sz w:val="30"/>
          <w:szCs w:val="30"/>
        </w:rPr>
        <w:object w:dxaOrig="260" w:dyaOrig="279">
          <v:shape id="_x0000_i1219" type="#_x0000_t75" style="width:12.75pt;height:14.25pt" o:ole="">
            <v:imagedata r:id="rId288" o:title=""/>
          </v:shape>
          <o:OLEObject Type="Embed" ProgID="Equation.DSMT4" ShapeID="_x0000_i1219" DrawAspect="Content" ObjectID="_1606241804" r:id="rId310"/>
        </w:objec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</w:rPr>
        <w:t>المزودتين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بالكتلتين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20" type="#_x0000_t75" style="width:18pt;height:18.75pt" o:ole="">
            <v:imagedata r:id="rId279" o:title=""/>
          </v:shape>
          <o:OLEObject Type="Embed" ProgID="Equation.DSMT4" ShapeID="_x0000_i1220" DrawAspect="Content" ObjectID="_1606241805" r:id="rId311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21" type="#_x0000_t75" style="width:18pt;height:18.75pt" o:ole="">
            <v:imagedata r:id="rId283" o:title=""/>
          </v:shape>
          <o:OLEObject Type="Embed" ProgID="Equation.DSMT4" ShapeID="_x0000_i1221" DrawAspect="Content" ObjectID="_1606241806" r:id="rId312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.</w:t>
      </w:r>
    </w:p>
    <w:p w:rsidR="00C53437" w:rsidRPr="00463FC3" w:rsidRDefault="00C534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حدة الكتل هي الكيلوغرام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>(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360" w:dyaOrig="360">
          <v:shape id="_x0000_i1222" type="#_x0000_t75" style="width:18pt;height:18pt" o:ole="">
            <v:imagedata r:id="rId313" o:title=""/>
          </v:shape>
          <o:OLEObject Type="Embed" ProgID="Equation.DSMT4" ShapeID="_x0000_i1222" DrawAspect="Content" ObjectID="_1606241807" r:id="rId314"/>
        </w:objec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>)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 وحدة الأطوال هي السنتيمتر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>(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400" w:dyaOrig="240">
          <v:shape id="_x0000_i1223" type="#_x0000_t75" style="width:20.25pt;height:12pt" o:ole="">
            <v:imagedata r:id="rId315" o:title=""/>
          </v:shape>
          <o:OLEObject Type="Embed" ProgID="Equation.DSMT4" ShapeID="_x0000_i1223" DrawAspect="Content" ObjectID="_1606241808" r:id="rId316"/>
        </w:objec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>)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.</w:t>
      </w:r>
    </w:p>
    <w:p w:rsidR="00C53437" w:rsidRPr="00463FC3" w:rsidRDefault="00C53437" w:rsidP="00463FC3">
      <w:pPr>
        <w:numPr>
          <w:ilvl w:val="0"/>
          <w:numId w:val="43"/>
        </w:num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>التوازن محقق من أجل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1080" w:dyaOrig="380">
          <v:shape id="_x0000_i1224" type="#_x0000_t75" style="width:54pt;height:18.75pt" o:ole="">
            <v:imagedata r:id="rId317" o:title=""/>
          </v:shape>
          <o:OLEObject Type="Embed" ProgID="Equation.DSMT4" ShapeID="_x0000_i1224" DrawAspect="Content" ObjectID="_1606241809" r:id="rId318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،أحسب قيمة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25" type="#_x0000_t75" style="width:18pt;height:18.75pt" o:ole="">
            <v:imagedata r:id="rId283" o:title=""/>
          </v:shape>
          <o:OLEObject Type="Embed" ProgID="Equation.DSMT4" ShapeID="_x0000_i1225" DrawAspect="Content" ObjectID="_1606241810" r:id="rId319"/>
        </w:object>
      </w:r>
      <w:r w:rsidR="00C34737" w:rsidRPr="00463FC3">
        <w:rPr>
          <w:rFonts w:cs="الشهيد محمد الدره" w:hint="cs"/>
          <w:sz w:val="30"/>
          <w:szCs w:val="30"/>
          <w:rtl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بدلالة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440" w:dyaOrig="300">
          <v:shape id="_x0000_i1226" type="#_x0000_t75" style="width:21.75pt;height:15pt" o:ole="">
            <v:imagedata r:id="rId290" o:title=""/>
          </v:shape>
          <o:OLEObject Type="Embed" ProgID="Equation.DSMT4" ShapeID="_x0000_i1226" DrawAspect="Content" ObjectID="_1606241811" r:id="rId320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440" w:dyaOrig="300">
          <v:shape id="_x0000_i1227" type="#_x0000_t75" style="width:21.75pt;height:15pt" o:ole="">
            <v:imagedata r:id="rId295" o:title=""/>
          </v:shape>
          <o:OLEObject Type="Embed" ProgID="Equation.DSMT4" ShapeID="_x0000_i1227" DrawAspect="Content" ObjectID="_1606241812" r:id="rId321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.</w:t>
      </w:r>
    </w:p>
    <w:p w:rsidR="00C53437" w:rsidRPr="00463FC3" w:rsidRDefault="00C53437" w:rsidP="00463FC3">
      <w:pPr>
        <w:numPr>
          <w:ilvl w:val="0"/>
          <w:numId w:val="43"/>
        </w:num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>نضع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1100" w:dyaOrig="380">
          <v:shape id="_x0000_i1228" type="#_x0000_t75" style="width:54.75pt;height:18.75pt" o:ole="">
            <v:imagedata r:id="rId322" o:title=""/>
          </v:shape>
          <o:OLEObject Type="Embed" ProgID="Equation.DSMT4" ShapeID="_x0000_i1228" DrawAspect="Content" ObjectID="_1606241813" r:id="rId323"/>
        </w:object>
      </w:r>
      <w:r w:rsidR="00C347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و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1080" w:dyaOrig="380">
          <v:shape id="_x0000_i1229" type="#_x0000_t75" style="width:54pt;height:18.75pt" o:ole="">
            <v:imagedata r:id="rId324" o:title=""/>
          </v:shape>
          <o:OLEObject Type="Embed" ProgID="Equation.DSMT4" ShapeID="_x0000_i1229" DrawAspect="Content" ObjectID="_1606241814" r:id="rId325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.</w:t>
      </w:r>
    </w:p>
    <w:p w:rsidR="00C53437" w:rsidRPr="00463FC3" w:rsidRDefault="00C53437" w:rsidP="00463FC3">
      <w:pPr>
        <w:bidi/>
        <w:spacing w:after="0" w:line="240" w:lineRule="auto"/>
        <w:ind w:left="540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position w:val="-4"/>
          <w:sz w:val="30"/>
          <w:szCs w:val="30"/>
        </w:rPr>
        <w:object w:dxaOrig="180" w:dyaOrig="200">
          <v:shape id="_x0000_i1230" type="#_x0000_t75" style="width:9pt;height:9.75pt" o:ole="">
            <v:imagedata r:id="rId326" o:title=""/>
          </v:shape>
          <o:OLEObject Type="Embed" ProgID="Equation.DSMT4" ShapeID="_x0000_i1230" DrawAspect="Content" ObjectID="_1606241815" r:id="rId327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أكتب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440" w:dyaOrig="380">
          <v:shape id="_x0000_i1231" type="#_x0000_t75" style="width:21.75pt;height:18.75pt" o:ole="">
            <v:imagedata r:id="rId300" o:title=""/>
          </v:shape>
          <o:OLEObject Type="Embed" ProgID="Equation.DSMT4" ShapeID="_x0000_i1231" DrawAspect="Content" ObjectID="_1606241816" r:id="rId328"/>
        </w:object>
      </w:r>
      <w:r w:rsidR="00C347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بدلالة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440" w:dyaOrig="380">
          <v:shape id="_x0000_i1232" type="#_x0000_t75" style="width:21.75pt;height:18.75pt" o:ole="">
            <v:imagedata r:id="rId302" o:title=""/>
          </v:shape>
          <o:OLEObject Type="Embed" ProgID="Equation.DSMT4" ShapeID="_x0000_i1232" DrawAspect="Content" ObjectID="_1606241817" r:id="rId329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.</w:t>
      </w:r>
    </w:p>
    <w:p w:rsidR="00C53437" w:rsidRPr="00463FC3" w:rsidRDefault="00C534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</w:rPr>
        <w:object w:dxaOrig="180" w:dyaOrig="200">
          <v:shape id="_x0000_i1233" type="#_x0000_t75" style="width:9pt;height:9.75pt" o:ole="">
            <v:imagedata r:id="rId326" o:title=""/>
          </v:shape>
          <o:OLEObject Type="Embed" ProgID="Equation.DSMT4" ShapeID="_x0000_i1233" DrawAspect="Content" ObjectID="_1606241818" r:id="rId330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أثبت أن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>ّ</w:t>
      </w:r>
      <w:r w:rsidR="00C34737" w:rsidRPr="00463FC3">
        <w:rPr>
          <w:rFonts w:cs="الشهيد محمد الدره"/>
          <w:position w:val="-28"/>
          <w:sz w:val="30"/>
          <w:szCs w:val="30"/>
        </w:rPr>
        <w:object w:dxaOrig="1440" w:dyaOrig="720">
          <v:shape id="_x0000_i1234" type="#_x0000_t75" style="width:1in;height:36pt" o:ole="">
            <v:imagedata r:id="rId331" o:title=""/>
          </v:shape>
          <o:OLEObject Type="Embed" ProgID="Equation.DSMT4" ShapeID="_x0000_i1234" DrawAspect="Content" ObjectID="_1606241819" r:id="rId332"/>
        </w:object>
      </w:r>
      <w:r w:rsidR="00C34737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( يمكن ال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>ا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ستعانة بعلاقة </w: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</w:rPr>
        <w:t>شال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).</w:t>
      </w:r>
    </w:p>
    <w:p w:rsidR="00C53437" w:rsidRPr="00463FC3" w:rsidRDefault="00C53437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</w:rPr>
        <w:object w:dxaOrig="180" w:dyaOrig="200">
          <v:shape id="_x0000_i1235" type="#_x0000_t75" style="width:9pt;height:9.75pt" o:ole="">
            <v:imagedata r:id="rId326" o:title=""/>
          </v:shape>
          <o:OLEObject Type="Embed" ProgID="Equation.DSMT4" ShapeID="_x0000_i1235" DrawAspect="Content" ObjectID="_1606241820" r:id="rId333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أنشئ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279" w:dyaOrig="300">
          <v:shape id="_x0000_i1236" type="#_x0000_t75" style="width:14.25pt;height:15pt" o:ole="">
            <v:imagedata r:id="rId293" o:title=""/>
          </v:shape>
          <o:OLEObject Type="Embed" ProgID="Equation.DSMT4" ShapeID="_x0000_i1236" DrawAspect="Content" ObjectID="_1606241821" r:id="rId334"/>
        </w:objec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>ع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لما أن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  <w:lang w:bidi="ar-DZ"/>
        </w:rPr>
        <w:t>ّ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1320" w:dyaOrig="300">
          <v:shape id="_x0000_i1237" type="#_x0000_t75" style="width:66pt;height:15pt" o:ole="">
            <v:imagedata r:id="rId335" o:title=""/>
          </v:shape>
          <o:OLEObject Type="Embed" ProgID="Equation.DSMT4" ShapeID="_x0000_i1237" DrawAspect="Content" ObjectID="_1606241822" r:id="rId336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.  </w:t>
      </w:r>
    </w:p>
    <w:p w:rsidR="00C53437" w:rsidRPr="00463FC3" w:rsidRDefault="00C53437" w:rsidP="00463FC3">
      <w:pPr>
        <w:numPr>
          <w:ilvl w:val="0"/>
          <w:numId w:val="43"/>
        </w:num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>عين كتلتين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38" type="#_x0000_t75" style="width:18pt;height:18.75pt" o:ole="">
            <v:imagedata r:id="rId279" o:title=""/>
          </v:shape>
          <o:OLEObject Type="Embed" ProgID="Equation.DSMT4" ShapeID="_x0000_i1238" DrawAspect="Content" ObjectID="_1606241823" r:id="rId337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  <w:lang w:bidi="ar-DZ"/>
        </w:rPr>
        <w:t>و</w:t>
      </w:r>
      <w:r w:rsidR="00C34737"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39" type="#_x0000_t75" style="width:18pt;height:18.75pt" o:ole="">
            <v:imagedata r:id="rId283" o:title=""/>
          </v:shape>
          <o:OLEObject Type="Embed" ProgID="Equation.DSMT4" ShapeID="_x0000_i1239" DrawAspect="Content" ObjectID="_1606241824" r:id="rId338"/>
        </w:objec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في الوضعيتين الآتيتين لـ</w:t>
      </w:r>
      <w:r w:rsidR="00C34737" w:rsidRPr="00463FC3">
        <w:rPr>
          <w:rFonts w:cs="الشهيد محمد الدره"/>
          <w:position w:val="-6"/>
          <w:sz w:val="30"/>
          <w:szCs w:val="30"/>
        </w:rPr>
        <w:object w:dxaOrig="279" w:dyaOrig="300">
          <v:shape id="_x0000_i1240" type="#_x0000_t75" style="width:14.25pt;height:15pt" o:ole="">
            <v:imagedata r:id="rId293" o:title=""/>
          </v:shape>
          <o:OLEObject Type="Embed" ProgID="Equation.DSMT4" ShapeID="_x0000_i1240" DrawAspect="Content" ObjectID="_1606241825" r:id="rId339"/>
        </w:object>
      </w:r>
    </w:p>
    <w:p w:rsidR="00C53437" w:rsidRPr="00463FC3" w:rsidRDefault="00C53437" w:rsidP="00463FC3">
      <w:pPr>
        <w:tabs>
          <w:tab w:val="left" w:pos="2636"/>
        </w:tabs>
        <w:bidi/>
        <w:spacing w:after="0" w:line="240" w:lineRule="auto"/>
        <w:ind w:left="540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noProof/>
          <w:sz w:val="30"/>
          <w:szCs w:val="30"/>
          <w:lang w:eastAsia="fr-FR"/>
        </w:rPr>
        <w:drawing>
          <wp:anchor distT="0" distB="0" distL="114300" distR="114300" simplePos="0" relativeHeight="251648000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-3810</wp:posOffset>
            </wp:positionV>
            <wp:extent cx="2514600" cy="400050"/>
            <wp:effectExtent l="19050" t="0" r="0" b="0"/>
            <wp:wrapNone/>
            <wp:docPr id="59809" name="Image 59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09"/>
                    <pic:cNvPicPr>
                      <a:picLocks noChangeAspect="1" noChangeArrowheads="1"/>
                    </pic:cNvPicPr>
                  </pic:nvPicPr>
                  <pic:blipFill>
                    <a:blip r:embed="rId3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3FC3">
        <w:rPr>
          <w:rFonts w:ascii="Sakkal Majalla" w:hAnsi="Sakkal Majalla" w:cs="الشهيد محمد الدره"/>
          <w:noProof/>
          <w:sz w:val="30"/>
          <w:szCs w:val="30"/>
          <w:lang w:eastAsia="fr-FR"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2895600</wp:posOffset>
            </wp:positionH>
            <wp:positionV relativeFrom="paragraph">
              <wp:posOffset>-3810</wp:posOffset>
            </wp:positionV>
            <wp:extent cx="2514600" cy="400050"/>
            <wp:effectExtent l="19050" t="0" r="0" b="0"/>
            <wp:wrapNone/>
            <wp:docPr id="59808" name="Image 59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08"/>
                    <pic:cNvPicPr>
                      <a:picLocks noChangeAspect="1" noChangeArrowheads="1"/>
                    </pic:cNvPicPr>
                  </pic:nvPicPr>
                  <pic:blipFill>
                    <a:blip r:embed="rId3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34737" w:rsidRPr="00463FC3">
        <w:rPr>
          <w:rFonts w:ascii="Sakkal Majalla" w:hAnsi="Sakkal Majalla" w:cs="الشهيد محمد الدره"/>
          <w:sz w:val="30"/>
          <w:szCs w:val="30"/>
        </w:rPr>
        <w:t xml:space="preserve">            </w:t>
      </w:r>
      <w:r w:rsidRPr="00463FC3">
        <w:rPr>
          <w:rFonts w:ascii="Sakkal Majalla" w:hAnsi="Sakkal Majalla" w:cs="الشهيد محمد الدره"/>
          <w:sz w:val="30"/>
          <w:szCs w:val="30"/>
        </w:rPr>
        <w:t>(</w: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</w:rPr>
        <w:t>a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ab/>
        <w:t xml:space="preserve">                          </w:t>
      </w:r>
      <w:r w:rsidR="00C34737" w:rsidRPr="00463FC3">
        <w:rPr>
          <w:rFonts w:ascii="Sakkal Majalla" w:hAnsi="Sakkal Majalla" w:cs="الشهيد محمد الدره" w:hint="cs"/>
          <w:sz w:val="30"/>
          <w:szCs w:val="30"/>
          <w:rtl/>
        </w:rPr>
        <w:t xml:space="preserve">                 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</w:t>
      </w:r>
      <w:r w:rsidRPr="00463FC3">
        <w:rPr>
          <w:rFonts w:ascii="Sakkal Majalla" w:hAnsi="Sakkal Majalla" w:cs="الشهيد محمد الدره"/>
          <w:sz w:val="30"/>
          <w:szCs w:val="30"/>
        </w:rPr>
        <w:t>(b</w:t>
      </w:r>
    </w:p>
    <w:p w:rsidR="00C53437" w:rsidRPr="00463FC3" w:rsidRDefault="00C53437" w:rsidP="00463FC3">
      <w:pPr>
        <w:tabs>
          <w:tab w:val="left" w:pos="2636"/>
        </w:tabs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                                                             </w:t>
      </w:r>
    </w:p>
    <w:p w:rsidR="00B8493D" w:rsidRPr="00463FC3" w:rsidRDefault="00B8493D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u w:val="single"/>
          <w:rtl/>
          <w:lang w:bidi="ar-DZ"/>
        </w:rPr>
      </w:pPr>
      <w:proofErr w:type="gramStart"/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bidi="ar-DZ"/>
        </w:rPr>
        <w:t>الحل</w:t>
      </w:r>
      <w:proofErr w:type="gramEnd"/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  <w:t>:</w:t>
      </w:r>
    </w:p>
    <w:p w:rsidR="000728BB" w:rsidRPr="00463FC3" w:rsidRDefault="000728B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proofErr w:type="gramStart"/>
      <w:r w:rsidRPr="00463FC3">
        <w:rPr>
          <w:rFonts w:ascii="Sakkal Majalla" w:hAnsi="Sakkal Majalla" w:cs="الشهيد محمد الدره"/>
          <w:sz w:val="30"/>
          <w:szCs w:val="30"/>
          <w:u w:val="single"/>
          <w:rtl/>
        </w:rPr>
        <w:t>الهدف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u w:val="single"/>
          <w:rtl/>
        </w:rPr>
        <w:t>: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إدراج مفهوم مرجح نقطتين</w:t>
      </w:r>
      <w:r w:rsidRPr="00463FC3">
        <w:rPr>
          <w:rFonts w:ascii="Sakkal Majalla" w:hAnsi="Sakkal Majalla" w:cs="الشهيد محمد الدره" w:hint="cs"/>
          <w:sz w:val="30"/>
          <w:szCs w:val="30"/>
          <w:rtl/>
        </w:rPr>
        <w:t>.</w:t>
      </w:r>
    </w:p>
    <w:p w:rsidR="000728BB" w:rsidRPr="00463FC3" w:rsidRDefault="000728B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1) </w: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</w:rPr>
        <w:t>تصحيح :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أحسب قيمة</w:t>
      </w:r>
      <w:r w:rsidR="00A30AA1" w:rsidRPr="00463FC3">
        <w:rPr>
          <w:rFonts w:cs="الشهيد محمد الدره"/>
          <w:position w:val="-12"/>
          <w:sz w:val="30"/>
          <w:szCs w:val="30"/>
        </w:rPr>
        <w:object w:dxaOrig="360" w:dyaOrig="380">
          <v:shape id="_x0000_i1241" type="#_x0000_t75" style="width:18pt;height:18.75pt" o:ole="">
            <v:imagedata r:id="rId283" o:title=""/>
          </v:shape>
          <o:OLEObject Type="Embed" ProgID="Equation.DSMT4" ShapeID="_x0000_i1241" DrawAspect="Content" ObjectID="_1606241826" r:id="rId342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بدلالة</w:t>
      </w:r>
      <w:r w:rsidR="00A30AA1" w:rsidRPr="00463FC3">
        <w:rPr>
          <w:rFonts w:cs="الشهيد محمد الدره"/>
          <w:position w:val="-6"/>
          <w:sz w:val="30"/>
          <w:szCs w:val="30"/>
        </w:rPr>
        <w:object w:dxaOrig="440" w:dyaOrig="300">
          <v:shape id="_x0000_i1242" type="#_x0000_t75" style="width:21.75pt;height:15pt" o:ole="">
            <v:imagedata r:id="rId290" o:title=""/>
          </v:shape>
          <o:OLEObject Type="Embed" ProgID="Equation.DSMT4" ShapeID="_x0000_i1242" DrawAspect="Content" ObjectID="_1606241827" r:id="rId343"/>
        </w:object>
      </w:r>
      <w:r w:rsidR="00A30AA1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و</w:t>
      </w:r>
      <w:r w:rsidR="00A30AA1" w:rsidRPr="00463FC3">
        <w:rPr>
          <w:rFonts w:cs="الشهيد محمد الدره"/>
          <w:position w:val="-6"/>
          <w:sz w:val="30"/>
          <w:szCs w:val="30"/>
        </w:rPr>
        <w:object w:dxaOrig="440" w:dyaOrig="300">
          <v:shape id="_x0000_i1243" type="#_x0000_t75" style="width:21.75pt;height:15pt" o:ole="">
            <v:imagedata r:id="rId295" o:title=""/>
          </v:shape>
          <o:OLEObject Type="Embed" ProgID="Equation.DSMT4" ShapeID="_x0000_i1243" DrawAspect="Content" ObjectID="_1606241828" r:id="rId344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عوض</w:t>
      </w:r>
      <w:r w:rsidR="00A30AA1" w:rsidRPr="00463FC3">
        <w:rPr>
          <w:rFonts w:cs="الشهيد محمد الدره"/>
          <w:position w:val="-6"/>
          <w:sz w:val="30"/>
          <w:szCs w:val="30"/>
        </w:rPr>
        <w:object w:dxaOrig="440" w:dyaOrig="380">
          <v:shape id="_x0000_i1244" type="#_x0000_t75" style="width:21.75pt;height:18.75pt" o:ole="">
            <v:imagedata r:id="rId300" o:title=""/>
          </v:shape>
          <o:OLEObject Type="Embed" ProgID="Equation.DSMT4" ShapeID="_x0000_i1244" DrawAspect="Content" ObjectID="_1606241829" r:id="rId345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</w:t>
      </w:r>
      <w:r w:rsidR="00A30AA1" w:rsidRPr="00463FC3">
        <w:rPr>
          <w:rFonts w:cs="الشهيد محمد الدره"/>
          <w:position w:val="-6"/>
          <w:sz w:val="30"/>
          <w:szCs w:val="30"/>
        </w:rPr>
        <w:object w:dxaOrig="440" w:dyaOrig="380">
          <v:shape id="_x0000_i1245" type="#_x0000_t75" style="width:21.75pt;height:18.75pt" o:ole="">
            <v:imagedata r:id="rId302" o:title=""/>
          </v:shape>
          <o:OLEObject Type="Embed" ProgID="Equation.DSMT4" ShapeID="_x0000_i1245" DrawAspect="Content" ObjectID="_1606241830" r:id="rId346"/>
        </w:object>
      </w:r>
      <w:r w:rsidR="00A30AA1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و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الجواب</w:t>
      </w:r>
      <w:r w:rsidR="00A30AA1" w:rsidRPr="00463FC3">
        <w:rPr>
          <w:rFonts w:cs="الشهيد محمد الدره"/>
          <w:position w:val="-28"/>
          <w:sz w:val="30"/>
          <w:szCs w:val="30"/>
        </w:rPr>
        <w:object w:dxaOrig="1200" w:dyaOrig="720">
          <v:shape id="_x0000_i1246" type="#_x0000_t75" style="width:60pt;height:36pt" o:ole="">
            <v:imagedata r:id="rId347" o:title=""/>
          </v:shape>
          <o:OLEObject Type="Embed" ProgID="Equation.DSMT4" ShapeID="_x0000_i1246" DrawAspect="Content" ObjectID="_1606241831" r:id="rId348"/>
        </w:object>
      </w:r>
      <w:r w:rsidR="00A30AA1" w:rsidRPr="00463FC3">
        <w:rPr>
          <w:rFonts w:ascii="Sakkal Majalla" w:hAnsi="Sakkal Majalla" w:cs="الشهيد محمد الدره" w:hint="cs"/>
          <w:sz w:val="30"/>
          <w:szCs w:val="30"/>
          <w:rtl/>
        </w:rPr>
        <w:t>.</w:t>
      </w:r>
    </w:p>
    <w:p w:rsidR="000728BB" w:rsidRPr="00463FC3" w:rsidRDefault="000728B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</w:rPr>
        <w:t>2)  *</w:t>
      </w:r>
      <w:r w:rsidR="00A30AA1" w:rsidRPr="00463FC3">
        <w:rPr>
          <w:rFonts w:cs="الشهيد محمد الدره"/>
          <w:position w:val="-28"/>
          <w:sz w:val="30"/>
          <w:szCs w:val="30"/>
        </w:rPr>
        <w:object w:dxaOrig="1460" w:dyaOrig="720">
          <v:shape id="_x0000_i1247" type="#_x0000_t75" style="width:72.75pt;height:36pt" o:ole="">
            <v:imagedata r:id="rId349" o:title=""/>
          </v:shape>
          <o:OLEObject Type="Embed" ProgID="Equation.DSMT4" ShapeID="_x0000_i1247" DrawAspect="Content" ObjectID="_1606241832" r:id="rId350"/>
        </w:object>
      </w:r>
      <w:r w:rsidR="00A30AA1"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  * نضع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:</w:t>
      </w:r>
      <w:r w:rsidR="00A30AA1" w:rsidRPr="00463FC3">
        <w:rPr>
          <w:rFonts w:cs="الشهيد محمد الدره"/>
          <w:sz w:val="30"/>
          <w:szCs w:val="30"/>
        </w:rPr>
        <w:t xml:space="preserve"> </w:t>
      </w:r>
      <w:r w:rsidR="00A30AA1" w:rsidRPr="00463FC3">
        <w:rPr>
          <w:rFonts w:cs="الشهيد محمد الدره"/>
          <w:position w:val="-6"/>
          <w:sz w:val="30"/>
          <w:szCs w:val="30"/>
        </w:rPr>
        <w:object w:dxaOrig="1760" w:dyaOrig="380">
          <v:shape id="_x0000_i1248" type="#_x0000_t75" style="width:87.75pt;height:18.75pt" o:ole="">
            <v:imagedata r:id="rId351" o:title=""/>
          </v:shape>
          <o:OLEObject Type="Embed" ProgID="Equation.DSMT4" ShapeID="_x0000_i1248" DrawAspect="Content" ObjectID="_1606241833" r:id="rId352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   *</w:t>
      </w:r>
      <w:r w:rsidR="00A30AA1" w:rsidRPr="00463FC3">
        <w:rPr>
          <w:rFonts w:cs="الشهيد محمد الدره"/>
          <w:position w:val="-6"/>
          <w:sz w:val="30"/>
          <w:szCs w:val="30"/>
        </w:rPr>
        <w:object w:dxaOrig="1219" w:dyaOrig="300">
          <v:shape id="_x0000_i1249" type="#_x0000_t75" style="width:60.75pt;height:15pt" o:ole="">
            <v:imagedata r:id="rId353" o:title=""/>
          </v:shape>
          <o:OLEObject Type="Embed" ProgID="Equation.DSMT4" ShapeID="_x0000_i1249" DrawAspect="Content" ObjectID="_1606241834" r:id="rId354"/>
        </w:object>
      </w:r>
      <w:r w:rsidR="00A30AA1" w:rsidRPr="00463FC3">
        <w:rPr>
          <w:rFonts w:ascii="Sakkal Majalla" w:hAnsi="Sakkal Majalla" w:cs="الشهيد محمد الدره" w:hint="cs"/>
          <w:sz w:val="30"/>
          <w:szCs w:val="30"/>
          <w:rtl/>
        </w:rPr>
        <w:t>.</w:t>
      </w:r>
    </w:p>
    <w:p w:rsidR="000728BB" w:rsidRPr="00463FC3" w:rsidRDefault="000728B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</w:rPr>
        <w:t>3)  *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نأخذ</w:t>
      </w:r>
      <w:r w:rsidR="00A30AA1" w:rsidRPr="00463FC3">
        <w:rPr>
          <w:rFonts w:cs="الشهيد محمد الدره"/>
          <w:position w:val="-12"/>
          <w:sz w:val="30"/>
          <w:szCs w:val="30"/>
        </w:rPr>
        <w:object w:dxaOrig="1100" w:dyaOrig="380">
          <v:shape id="_x0000_i1250" type="#_x0000_t75" style="width:54.75pt;height:18.75pt" o:ole="">
            <v:imagedata r:id="rId355" o:title=""/>
          </v:shape>
          <o:OLEObject Type="Embed" ProgID="Equation.DSMT4" ShapeID="_x0000_i1250" DrawAspect="Content" ObjectID="_1606241835" r:id="rId356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     * نأخذ</w:t>
      </w:r>
      <w:r w:rsidR="00A30AA1" w:rsidRPr="00463FC3">
        <w:rPr>
          <w:rFonts w:cs="الشهيد محمد الدره"/>
          <w:position w:val="-12"/>
          <w:sz w:val="30"/>
          <w:szCs w:val="30"/>
        </w:rPr>
        <w:object w:dxaOrig="1100" w:dyaOrig="380">
          <v:shape id="_x0000_i1251" type="#_x0000_t75" style="width:54.75pt;height:18.75pt" o:ole="">
            <v:imagedata r:id="rId357" o:title=""/>
          </v:shape>
          <o:OLEObject Type="Embed" ProgID="Equation.DSMT4" ShapeID="_x0000_i1251" DrawAspect="Content" ObjectID="_1606241836" r:id="rId358"/>
        </w:object>
      </w:r>
      <w:r w:rsidR="00A30AA1" w:rsidRPr="00463FC3">
        <w:rPr>
          <w:rFonts w:ascii="Sakkal Majalla" w:hAnsi="Sakkal Majalla" w:cs="الشهيد محمد الدره" w:hint="cs"/>
          <w:sz w:val="30"/>
          <w:szCs w:val="30"/>
          <w:rtl/>
        </w:rPr>
        <w:t>.</w:t>
      </w:r>
    </w:p>
    <w:p w:rsidR="00B8493D" w:rsidRPr="00463FC3" w:rsidRDefault="00B8493D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</w:rPr>
      </w:pPr>
    </w:p>
    <w:p w:rsidR="00B8493D" w:rsidRPr="00463FC3" w:rsidRDefault="00B8493D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B8493D" w:rsidRPr="00463FC3" w:rsidRDefault="00B8493D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B8493D" w:rsidRPr="00463FC3" w:rsidRDefault="00B8493D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C34737" w:rsidRPr="00463FC3" w:rsidRDefault="00C34737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B8493D" w:rsidRDefault="00B8493D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  <w:t>انتهى.</w:t>
      </w: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Pr="00463FC3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</w:pPr>
    </w:p>
    <w:tbl>
      <w:tblPr>
        <w:tblStyle w:val="Grilledutableau"/>
        <w:tblpPr w:leftFromText="180" w:rightFromText="180" w:vertAnchor="text" w:tblpXSpec="center" w:tblpY="1"/>
        <w:tblOverlap w:val="never"/>
        <w:bidiVisual/>
        <w:tblW w:w="0" w:type="auto"/>
        <w:shd w:val="clear" w:color="auto" w:fill="F8F8F8"/>
        <w:tblLook w:val="04A0"/>
      </w:tblPr>
      <w:tblGrid>
        <w:gridCol w:w="3535"/>
      </w:tblGrid>
      <w:tr w:rsidR="004847E6" w:rsidRPr="00463FC3" w:rsidTr="009B237B">
        <w:tc>
          <w:tcPr>
            <w:tcW w:w="35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lastRenderedPageBreak/>
              <w:t>مذكر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رق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03</w:t>
            </w:r>
          </w:p>
        </w:tc>
      </w:tr>
    </w:tbl>
    <w:p w:rsidR="004847E6" w:rsidRPr="00463FC3" w:rsidRDefault="004847E6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br w:type="textWrapping" w:clear="all"/>
      </w: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847E6" w:rsidRPr="00463FC3" w:rsidTr="009B237B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تار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ي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خ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</w:t>
            </w:r>
            <w:r w:rsidR="007B73DA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محرم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143</w:t>
            </w:r>
            <w:r w:rsidR="007B73DA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8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هـ</w:t>
            </w:r>
          </w:p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وافق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لـ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    </w:t>
            </w:r>
            <w:r w:rsidR="007B73DA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نوفمب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2016م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حور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03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rtl/>
                <w:lang w:bidi="ar-DZ"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>المرجح في المستوي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د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</w:rPr>
              <w:t>02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ساعة</w:t>
            </w:r>
          </w:p>
        </w:tc>
      </w:tr>
    </w:tbl>
    <w:p w:rsidR="004847E6" w:rsidRPr="00463FC3" w:rsidRDefault="004847E6" w:rsidP="00463FC3">
      <w:pPr>
        <w:shd w:val="clear" w:color="auto" w:fill="F8F8F8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847E6" w:rsidRPr="00463FC3" w:rsidTr="009B237B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قس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02 ع 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تج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+02تر +02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وضوع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مرجح </w:t>
            </w:r>
            <w:r w:rsidR="00D82BE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ثلاث نقط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أستاذ: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بوعزة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مصطفى</w:t>
            </w:r>
          </w:p>
        </w:tc>
      </w:tr>
    </w:tbl>
    <w:p w:rsidR="004847E6" w:rsidRPr="00463FC3" w:rsidRDefault="004847E6" w:rsidP="00463FC3">
      <w:pPr>
        <w:shd w:val="clear" w:color="auto" w:fill="F8F8F8"/>
        <w:tabs>
          <w:tab w:val="left" w:pos="6092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</w:p>
    <w:tbl>
      <w:tblPr>
        <w:tblStyle w:val="Grilledutableau"/>
        <w:bidiVisual/>
        <w:tblW w:w="10992" w:type="dxa"/>
        <w:tblLook w:val="04A0"/>
      </w:tblPr>
      <w:tblGrid>
        <w:gridCol w:w="10992"/>
      </w:tblGrid>
      <w:tr w:rsidR="004847E6" w:rsidRPr="00463FC3" w:rsidTr="009B237B">
        <w:tc>
          <w:tcPr>
            <w:tcW w:w="10992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كفاءات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المستهدفة:</w:t>
            </w:r>
          </w:p>
          <w:p w:rsidR="004847E6" w:rsidRPr="00463FC3" w:rsidRDefault="004847E6" w:rsidP="00463FC3">
            <w:pPr>
              <w:pStyle w:val="Paragraphedeliste"/>
              <w:numPr>
                <w:ilvl w:val="0"/>
                <w:numId w:val="1"/>
              </w:num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rtl/>
              </w:rPr>
            </w:pPr>
            <w:proofErr w:type="spellStart"/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انشاء</w:t>
            </w:r>
            <w:proofErr w:type="spellEnd"/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 xml:space="preserve"> مرجح </w:t>
            </w:r>
            <w:r w:rsidR="00E911C8"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ثلاث نقط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  <w:t xml:space="preserve">.  </w:t>
            </w:r>
          </w:p>
        </w:tc>
      </w:tr>
    </w:tbl>
    <w:p w:rsidR="004847E6" w:rsidRPr="00463FC3" w:rsidRDefault="004847E6" w:rsidP="00463FC3">
      <w:pPr>
        <w:shd w:val="clear" w:color="auto" w:fill="F8F8F8"/>
        <w:tabs>
          <w:tab w:val="left" w:pos="6167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ayout w:type="fixed"/>
        <w:tblLook w:val="04A0"/>
      </w:tblPr>
      <w:tblGrid>
        <w:gridCol w:w="957"/>
        <w:gridCol w:w="8363"/>
        <w:gridCol w:w="567"/>
        <w:gridCol w:w="1135"/>
      </w:tblGrid>
      <w:tr w:rsidR="004847E6" w:rsidRPr="00463FC3" w:rsidTr="009B237B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راحل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سير الدرس</w:t>
            </w:r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دة</w:t>
            </w:r>
            <w:proofErr w:type="gramEnd"/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لاحظات</w:t>
            </w:r>
            <w:proofErr w:type="gramEnd"/>
          </w:p>
        </w:tc>
      </w:tr>
      <w:tr w:rsidR="004847E6" w:rsidRPr="00463FC3" w:rsidTr="009B237B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انطلاق</w:t>
            </w:r>
            <w:proofErr w:type="gramEnd"/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بناء المفاهيم</w:t>
            </w: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5A1E06" w:rsidRPr="00463FC3" w:rsidRDefault="005A1E0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D82BED" w:rsidRPr="00463FC3" w:rsidRDefault="00D82BED" w:rsidP="00463FC3">
            <w:pPr>
              <w:bidi/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نشاط 02 صفحة 178</w:t>
            </w:r>
            <w:r w:rsidR="001E12EC"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 xml:space="preserve"> .</w:t>
            </w:r>
          </w:p>
          <w:p w:rsidR="00D82BED" w:rsidRPr="00463FC3" w:rsidRDefault="00D82BED" w:rsidP="00463FC3">
            <w:pPr>
              <w:bidi/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 xml:space="preserve"> ثلاث نقط. </w:t>
            </w:r>
          </w:p>
          <w:p w:rsidR="00D82BED" w:rsidRPr="00463FC3" w:rsidRDefault="00D82BED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تعريف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:</w:t>
            </w:r>
            <w:r w:rsidR="00E911C8"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52" type="#_x0000_t75" style="width:12.75pt;height:14.25pt" o:ole="">
                  <v:imagedata r:id="rId359" o:title=""/>
                </v:shape>
                <o:OLEObject Type="Embed" ProgID="Equation.DSMT4" ShapeID="_x0000_i1252" DrawAspect="Content" ObjectID="_1606241837" r:id="rId360"/>
              </w:object>
            </w:r>
            <w:r w:rsidR="00E911C8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>،</w:t>
            </w:r>
            <w:r w:rsidR="00E911C8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 xml:space="preserve"> </w:t>
            </w:r>
            <w:r w:rsidR="00E911C8"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53" type="#_x0000_t75" style="width:12.75pt;height:14.25pt" o:ole="">
                  <v:imagedata r:id="rId361" o:title=""/>
                </v:shape>
                <o:OLEObject Type="Embed" ProgID="Equation.DSMT4" ShapeID="_x0000_i1253" DrawAspect="Content" ObjectID="_1606241838" r:id="rId362"/>
              </w:object>
            </w:r>
            <w:r w:rsidR="00E911C8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 xml:space="preserve"> و</w:t>
            </w:r>
            <w:r w:rsidR="00E911C8" w:rsidRPr="00463FC3">
              <w:rPr>
                <w:rFonts w:cs="الشهيد محمد الدره"/>
                <w:color w:val="000000" w:themeColor="text1"/>
                <w:position w:val="-6"/>
                <w:sz w:val="30"/>
                <w:szCs w:val="30"/>
              </w:rPr>
              <w:object w:dxaOrig="260" w:dyaOrig="300">
                <v:shape id="_x0000_i1254" type="#_x0000_t75" style="width:12.75pt;height:15pt" o:ole="">
                  <v:imagedata r:id="rId363" o:title=""/>
                </v:shape>
                <o:OLEObject Type="Embed" ProgID="Equation.DSMT4" ShapeID="_x0000_i1254" DrawAspect="Content" ObjectID="_1606241839" r:id="rId364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ثلاث نقط</w:t>
            </w:r>
            <w:r w:rsidR="00E911C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؛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E911C8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240">
                <v:shape id="_x0000_i1255" type="#_x0000_t75" style="width:12.75pt;height:12pt" o:ole="">
                  <v:imagedata r:id="rId365" o:title=""/>
                </v:shape>
                <o:OLEObject Type="Embed" ProgID="Equation.DSMT4" ShapeID="_x0000_i1255" DrawAspect="Content" ObjectID="_1606241840" r:id="rId36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،</w:t>
            </w:r>
            <w:r w:rsidR="00E911C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E911C8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0" w:dyaOrig="340">
                <v:shape id="_x0000_i1256" type="#_x0000_t75" style="width:12.75pt;height:17.25pt" o:ole="">
                  <v:imagedata r:id="rId367" o:title=""/>
                </v:shape>
                <o:OLEObject Type="Embed" ProgID="Equation.DSMT4" ShapeID="_x0000_i1256" DrawAspect="Content" ObjectID="_1606241841" r:id="rId368"/>
              </w:object>
            </w:r>
            <w:r w:rsidR="00E911C8" w:rsidRPr="00463FC3">
              <w:rPr>
                <w:rFonts w:ascii="Sakkal Majalla" w:hAnsi="Sakkal Majalla" w:cs="الشهيد محمد الدره" w:hint="cs"/>
                <w:position w:val="-10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="00E911C8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20" w:dyaOrig="279">
                <v:shape id="_x0000_i1257" type="#_x0000_t75" style="width:11.25pt;height:14.25pt" o:ole="">
                  <v:imagedata r:id="rId369" o:title=""/>
                </v:shape>
                <o:OLEObject Type="Embed" ProgID="Equation.DSMT4" ShapeID="_x0000_i1257" DrawAspect="Content" ObjectID="_1606241842" r:id="rId370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ثلاث أعداد حقيقية حيث</w:t>
            </w:r>
            <w:r w:rsidR="00E911C8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1540" w:dyaOrig="340">
                <v:shape id="_x0000_i1258" type="#_x0000_t75" style="width:77.25pt;height:17.25pt" o:ole="">
                  <v:imagedata r:id="rId371" o:title=""/>
                </v:shape>
                <o:OLEObject Type="Embed" ProgID="Equation.DSMT4" ShapeID="_x0000_i1258" DrawAspect="Content" ObjectID="_1606241843" r:id="rId37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7748CE" w:rsidRPr="00463FC3" w:rsidRDefault="00D82BED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سمي مرجح النقط</w:t>
            </w:r>
            <w:r w:rsidR="00E911C8"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59" type="#_x0000_t75" style="width:12.75pt;height:14.25pt" o:ole="">
                  <v:imagedata r:id="rId359" o:title=""/>
                </v:shape>
                <o:OLEObject Type="Embed" ProgID="Equation.DSMT4" ShapeID="_x0000_i1259" DrawAspect="Content" ObjectID="_1606241844" r:id="rId373"/>
              </w:object>
            </w:r>
            <w:r w:rsidR="00E911C8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>،</w:t>
            </w:r>
            <w:r w:rsidR="00E911C8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 xml:space="preserve"> </w:t>
            </w:r>
            <w:r w:rsidR="00E911C8"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60" type="#_x0000_t75" style="width:12.75pt;height:14.25pt" o:ole="">
                  <v:imagedata r:id="rId361" o:title=""/>
                </v:shape>
                <o:OLEObject Type="Embed" ProgID="Equation.DSMT4" ShapeID="_x0000_i1260" DrawAspect="Content" ObjectID="_1606241845" r:id="rId374"/>
              </w:object>
            </w:r>
            <w:r w:rsidR="00E911C8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 xml:space="preserve"> و</w:t>
            </w:r>
            <w:r w:rsidR="00E911C8" w:rsidRPr="00463FC3">
              <w:rPr>
                <w:rFonts w:cs="الشهيد محمد الدره"/>
                <w:color w:val="000000" w:themeColor="text1"/>
                <w:position w:val="-6"/>
                <w:sz w:val="30"/>
                <w:szCs w:val="30"/>
              </w:rPr>
              <w:object w:dxaOrig="260" w:dyaOrig="300">
                <v:shape id="_x0000_i1261" type="#_x0000_t75" style="width:12.75pt;height:15pt" o:ole="">
                  <v:imagedata r:id="rId363" o:title=""/>
                </v:shape>
                <o:OLEObject Type="Embed" ProgID="Equation.DSMT4" ShapeID="_x0000_i1261" DrawAspect="Content" ObjectID="_1606241846" r:id="rId37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رفقة بالمعاملات</w:t>
            </w:r>
            <w:r w:rsidR="00E911C8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240">
                <v:shape id="_x0000_i1262" type="#_x0000_t75" style="width:12.75pt;height:12pt" o:ole="">
                  <v:imagedata r:id="rId365" o:title=""/>
                </v:shape>
                <o:OLEObject Type="Embed" ProgID="Equation.DSMT4" ShapeID="_x0000_i1262" DrawAspect="Content" ObjectID="_1606241847" r:id="rId376"/>
              </w:object>
            </w:r>
            <w:r w:rsidR="00E911C8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،</w:t>
            </w:r>
            <w:r w:rsidR="00E911C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E911C8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0" w:dyaOrig="340">
                <v:shape id="_x0000_i1263" type="#_x0000_t75" style="width:12.75pt;height:17.25pt" o:ole="">
                  <v:imagedata r:id="rId367" o:title=""/>
                </v:shape>
                <o:OLEObject Type="Embed" ProgID="Equation.DSMT4" ShapeID="_x0000_i1263" DrawAspect="Content" ObjectID="_1606241848" r:id="rId377"/>
              </w:object>
            </w:r>
            <w:r w:rsidR="00E911C8" w:rsidRPr="00463FC3">
              <w:rPr>
                <w:rFonts w:ascii="Sakkal Majalla" w:hAnsi="Sakkal Majalla" w:cs="الشهيد محمد الدره" w:hint="cs"/>
                <w:position w:val="-10"/>
                <w:sz w:val="30"/>
                <w:szCs w:val="30"/>
                <w:rtl/>
              </w:rPr>
              <w:t xml:space="preserve"> </w:t>
            </w:r>
            <w:r w:rsidR="00E911C8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="00E911C8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20" w:dyaOrig="279">
                <v:shape id="_x0000_i1264" type="#_x0000_t75" style="width:11.25pt;height:14.25pt" o:ole="">
                  <v:imagedata r:id="rId369" o:title=""/>
                </v:shape>
                <o:OLEObject Type="Embed" ProgID="Equation.DSMT4" ShapeID="_x0000_i1264" DrawAspect="Content" ObjectID="_1606241849" r:id="rId37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لترتيب النقطة</w:t>
            </w:r>
            <w:r w:rsidR="007748CE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265" type="#_x0000_t75" style="width:14.25pt;height:15pt" o:ole="">
                  <v:imagedata r:id="rId379" o:title=""/>
                </v:shape>
                <o:OLEObject Type="Embed" ProgID="Equation.DSMT4" ShapeID="_x0000_i1265" DrawAspect="Content" ObjectID="_1606241850" r:id="rId380"/>
              </w:object>
            </w:r>
          </w:p>
          <w:p w:rsidR="00D82BED" w:rsidRPr="00463FC3" w:rsidRDefault="00D82BED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  <w:t>حيث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  <w:t>:</w:t>
            </w:r>
            <w:r w:rsidR="007748CE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80" w:dyaOrig="420">
                <v:shape id="_x0000_i1266" type="#_x0000_t75" style="width:134.25pt;height:21pt" o:ole="">
                  <v:imagedata r:id="rId381" o:title=""/>
                </v:shape>
                <o:OLEObject Type="Embed" ProgID="Equation.DSMT4" ShapeID="_x0000_i1266" DrawAspect="Content" ObjectID="_1606241851" r:id="rId382"/>
              </w:object>
            </w:r>
            <w:r w:rsidR="007748CE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  <w:r w:rsidR="007748CE"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</w:p>
          <w:p w:rsidR="001E12EC" w:rsidRPr="00463FC3" w:rsidRDefault="001E12EC" w:rsidP="00463FC3">
            <w:pPr>
              <w:pStyle w:val="Sansinterligne"/>
              <w:tabs>
                <w:tab w:val="left" w:pos="7724"/>
              </w:tabs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تمرين 39 ص 196 .</w:t>
            </w:r>
          </w:p>
          <w:p w:rsidR="00EF300E" w:rsidRPr="00463FC3" w:rsidRDefault="00D82BED" w:rsidP="00463FC3">
            <w:pPr>
              <w:pStyle w:val="Sansinterligne"/>
              <w:tabs>
                <w:tab w:val="left" w:pos="7724"/>
              </w:tabs>
              <w:rPr>
                <w:rFonts w:ascii="Sakkal Majalla" w:hAnsi="Sakkal Majalla" w:cs="الشهيد محمد الدره"/>
                <w:color w:val="3333FF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مبرهن</w:t>
            </w:r>
            <w:r w:rsidR="00EF300E"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ات</w:t>
            </w:r>
            <w:proofErr w:type="gramEnd"/>
            <w:r w:rsidR="00EF300E"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 xml:space="preserve"> وخواص:</w:t>
            </w:r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rtl/>
              </w:rPr>
              <w:t xml:space="preserve"> </w:t>
            </w:r>
          </w:p>
          <w:p w:rsidR="00EF300E" w:rsidRPr="00463FC3" w:rsidRDefault="00D82BED" w:rsidP="00463FC3">
            <w:pPr>
              <w:pStyle w:val="Sansinterligne"/>
              <w:shd w:val="clear" w:color="auto" w:fill="EAEAEA"/>
              <w:tabs>
                <w:tab w:val="left" w:pos="7724"/>
              </w:tabs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ت النقطة</w:t>
            </w:r>
            <w:r w:rsidR="00EF300E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267" type="#_x0000_t75" style="width:14.25pt;height:15pt" o:ole="">
                  <v:imagedata r:id="rId379" o:title=""/>
                </v:shape>
                <o:OLEObject Type="Embed" ProgID="Equation.DSMT4" ShapeID="_x0000_i1267" DrawAspect="Content" ObjectID="_1606241852" r:id="rId383"/>
              </w:object>
            </w:r>
            <w:r w:rsidR="00EF300E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الجملة المثقلة</w:t>
            </w:r>
            <w:r w:rsidR="001E12EC"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2560" w:dyaOrig="460">
                <v:shape id="_x0000_i1268" type="#_x0000_t75" style="width:128.25pt;height:23.25pt" o:ole="">
                  <v:imagedata r:id="rId384" o:title=""/>
                </v:shape>
                <o:OLEObject Type="Embed" ProgID="Equation.DSMT4" ShapeID="_x0000_i1268" DrawAspect="Content" ObjectID="_1606241853" r:id="rId385"/>
              </w:object>
            </w:r>
            <w:r w:rsidR="00EF300E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، </w:t>
            </w:r>
            <w:proofErr w:type="gramStart"/>
            <w:r w:rsidR="00EF300E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فإنّ</w:t>
            </w:r>
            <w:proofErr w:type="gramEnd"/>
            <w:r w:rsidR="00EF300E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:</w:t>
            </w:r>
            <w:r w:rsidR="00EF300E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</w:p>
          <w:p w:rsidR="00EF300E" w:rsidRPr="00463FC3" w:rsidRDefault="00EF300E" w:rsidP="00463FC3">
            <w:pPr>
              <w:pStyle w:val="Sansinterligne"/>
              <w:shd w:val="clear" w:color="auto" w:fill="EAEAEA"/>
              <w:tabs>
                <w:tab w:val="left" w:pos="7724"/>
              </w:tabs>
              <w:rPr>
                <w:rFonts w:ascii="Sakkal Majalla" w:hAnsi="Sakkal Majalla" w:cs="الشهيد محمد الدره"/>
                <w:sz w:val="30"/>
                <w:szCs w:val="30"/>
                <w:lang w:val="fr-FR" w:bidi="ar-DZ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1)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269" type="#_x0000_t75" style="width:14.25pt;height:15pt" o:ole="">
                  <v:imagedata r:id="rId379" o:title=""/>
                </v:shape>
                <o:OLEObject Type="Embed" ProgID="Equation.DSMT4" ShapeID="_x0000_i1269" DrawAspect="Content" ObjectID="_1606241854" r:id="rId386"/>
              </w:objec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وحيدة  (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لأنّ</w:t>
            </w:r>
            <w:r w:rsidRPr="00463FC3">
              <w:rPr>
                <w:rFonts w:cs="الشهيد محمد الدره"/>
                <w:position w:val="-32"/>
                <w:sz w:val="30"/>
                <w:szCs w:val="30"/>
              </w:rPr>
              <w:object w:dxaOrig="4040" w:dyaOrig="760">
                <v:shape id="_x0000_i1270" type="#_x0000_t75" style="width:201.75pt;height:38.25pt" o:ole="" o:bordertopcolor="this" o:borderleftcolor="this" o:borderbottomcolor="this" o:borderrightcolor="this">
                  <v:imagedata r:id="rId387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270" DrawAspect="Content" ObjectID="_1606241855" r:id="rId388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)</w:t>
            </w:r>
            <w:proofErr w:type="gramEnd"/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 xml:space="preserve"> إنشاء</w:t>
            </w:r>
            <w:r w:rsidR="001E12EC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271" type="#_x0000_t75" style="width:14.25pt;height:15pt" o:ole="">
                  <v:imagedata r:id="rId379" o:title=""/>
                </v:shape>
                <o:OLEObject Type="Embed" ProgID="Equation.DSMT4" ShapeID="_x0000_i1271" DrawAspect="Content" ObjectID="_1606241856" r:id="rId389"/>
              </w:object>
            </w:r>
          </w:p>
          <w:p w:rsidR="00EF300E" w:rsidRPr="00463FC3" w:rsidRDefault="00EF300E" w:rsidP="00463FC3">
            <w:pPr>
              <w:pStyle w:val="Sansinterligne"/>
              <w:shd w:val="clear" w:color="auto" w:fill="EAEAEA"/>
              <w:tabs>
                <w:tab w:val="left" w:pos="7724"/>
              </w:tabs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2)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ن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أجل كل نقطة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60" w:dyaOrig="279">
                <v:shape id="_x0000_i1272" type="#_x0000_t75" style="width:18pt;height:14.25pt" o:ole="">
                  <v:imagedata r:id="rId390" o:title=""/>
                </v:shape>
                <o:OLEObject Type="Embed" ProgID="Equation.DSMT4" ShapeID="_x0000_i1272" DrawAspect="Content" ObjectID="_1606241857" r:id="rId391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ن المستوي،</w:t>
            </w:r>
            <w:r w:rsidRPr="00463FC3">
              <w:rPr>
                <w:rFonts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4440" w:dyaOrig="460">
                <v:shape id="_x0000_i1273" type="#_x0000_t75" style="width:222pt;height:23.25pt" o:ole="">
                  <v:imagedata r:id="rId392" o:title=""/>
                </v:shape>
                <o:OLEObject Type="Embed" ProgID="Equation.DSMT4" ShapeID="_x0000_i1273" DrawAspect="Content" ObjectID="_1606241858" r:id="rId393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1E12EC" w:rsidRPr="00463FC3" w:rsidRDefault="00EF300E" w:rsidP="00463FC3">
            <w:pPr>
              <w:pStyle w:val="Sansinterligne"/>
              <w:shd w:val="clear" w:color="auto" w:fill="EAEAEA"/>
              <w:tabs>
                <w:tab w:val="left" w:pos="7724"/>
              </w:tabs>
              <w:rPr>
                <w:rFonts w:ascii="Sakkal Majalla" w:hAnsi="Sakkal Majalla" w:cs="الشهيد محمد الدره"/>
                <w:sz w:val="30"/>
                <w:szCs w:val="30"/>
                <w:rtl/>
                <w:lang w:val="fr-FR" w:bidi="ar-DZ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3)</w:t>
            </w:r>
            <w:r w:rsidR="001E12E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نقطة</w:t>
            </w:r>
            <w:r w:rsidR="001E12EC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274" type="#_x0000_t75" style="width:14.25pt;height:15pt" o:ole="">
                  <v:imagedata r:id="rId379" o:title=""/>
                </v:shape>
                <o:OLEObject Type="Embed" ProgID="Equation.DSMT4" ShapeID="_x0000_i1274" DrawAspect="Content" ObjectID="_1606241859" r:id="rId394"/>
              </w:object>
            </w:r>
            <w:proofErr w:type="gramStart"/>
            <w:r w:rsidR="001E12E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</w:t>
            </w:r>
            <w:proofErr w:type="gramEnd"/>
            <w:r w:rsidR="001E12EC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</w: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الجملة المثقلة</w:t>
            </w:r>
            <w:r w:rsidR="001E12EC"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2980" w:dyaOrig="460">
                <v:shape id="_x0000_i1275" type="#_x0000_t75" style="width:149.25pt;height:23.25pt" o:ole="">
                  <v:imagedata r:id="rId395" o:title=""/>
                </v:shape>
                <o:OLEObject Type="Embed" ProgID="Equation.DSMT4" ShapeID="_x0000_i1275" DrawAspect="Content" ObjectID="_1606241860" r:id="rId396"/>
              </w:objec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val="fr-FR" w:bidi="ar-DZ"/>
              </w:rPr>
              <w:t>، حيث</w:t>
            </w:r>
            <w:r w:rsidR="001E12EC"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1E12EC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20" w:dyaOrig="300">
                <v:shape id="_x0000_i1276" type="#_x0000_t75" style="width:11.25pt;height:15pt" o:ole="">
                  <v:imagedata r:id="rId397" o:title=""/>
                </v:shape>
                <o:OLEObject Type="Embed" ProgID="Equation.DSMT4" ShapeID="_x0000_i1276" DrawAspect="Content" ObjectID="_1606241861" r:id="rId398"/>
              </w:objec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val="fr-FR" w:bidi="ar-DZ"/>
              </w:rPr>
              <w:t xml:space="preserve">عدد حقيقي. </w:t>
            </w:r>
            <w:proofErr w:type="gramStart"/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val="fr-FR" w:bidi="ar-DZ"/>
              </w:rPr>
              <w:t>أي</w:t>
            </w:r>
            <w:proofErr w:type="gramEnd"/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val="fr-FR" w:bidi="ar-DZ"/>
              </w:rPr>
              <w:t>:</w: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(إذا ضربنا المعاملات في </w: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نفس</w: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العدد الحقيقي لا يتغير المرجح).</w:t>
            </w:r>
          </w:p>
          <w:p w:rsidR="00EF300E" w:rsidRPr="00463FC3" w:rsidRDefault="00EF300E" w:rsidP="00463FC3">
            <w:pPr>
              <w:pStyle w:val="Sansinterligne"/>
              <w:shd w:val="clear" w:color="auto" w:fill="EAEAEA"/>
              <w:tabs>
                <w:tab w:val="left" w:pos="7724"/>
              </w:tabs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4)</w: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إذا كان</w:t>
            </w:r>
            <w:r w:rsidR="001E12EC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1560" w:dyaOrig="340">
                <v:shape id="_x0000_i1277" type="#_x0000_t75" style="width:78pt;height:17.25pt" o:ole="">
                  <v:imagedata r:id="rId399" o:title=""/>
                </v:shape>
                <o:OLEObject Type="Embed" ProgID="Equation.DSMT4" ShapeID="_x0000_i1277" DrawAspect="Content" ObjectID="_1606241862" r:id="rId400"/>
              </w:objec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proofErr w:type="gramStart"/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فإنّ</w:t>
            </w:r>
            <w:proofErr w:type="gramEnd"/>
            <w:r w:rsidR="001E12EC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278" type="#_x0000_t75" style="width:14.25pt;height:15pt" o:ole="">
                  <v:imagedata r:id="rId379" o:title=""/>
                </v:shape>
                <o:OLEObject Type="Embed" ProgID="Equation.DSMT4" ShapeID="_x0000_i1278" DrawAspect="Content" ObjectID="_1606241863" r:id="rId401"/>
              </w:objec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تسمى مركز المسافات المتساوية للنقط</w:t>
            </w:r>
            <w:r w:rsidR="001E12EC"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79" type="#_x0000_t75" style="width:12.75pt;height:14.25pt" o:ole="">
                  <v:imagedata r:id="rId359" o:title=""/>
                </v:shape>
                <o:OLEObject Type="Embed" ProgID="Equation.DSMT4" ShapeID="_x0000_i1279" DrawAspect="Content" ObjectID="_1606241864" r:id="rId402"/>
              </w:object>
            </w:r>
            <w:r w:rsidR="001E12EC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>،</w:t>
            </w:r>
            <w:r w:rsidR="001E12EC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 xml:space="preserve"> </w:t>
            </w:r>
            <w:r w:rsidR="001E12EC"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80" type="#_x0000_t75" style="width:12.75pt;height:14.25pt" o:ole="">
                  <v:imagedata r:id="rId361" o:title=""/>
                </v:shape>
                <o:OLEObject Type="Embed" ProgID="Equation.DSMT4" ShapeID="_x0000_i1280" DrawAspect="Content" ObjectID="_1606241865" r:id="rId403"/>
              </w:object>
            </w:r>
            <w:r w:rsidR="001E12EC"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 xml:space="preserve"> و</w:t>
            </w:r>
            <w:r w:rsidR="001E12EC" w:rsidRPr="00463FC3">
              <w:rPr>
                <w:rFonts w:cs="الشهيد محمد الدره"/>
                <w:color w:val="000000" w:themeColor="text1"/>
                <w:position w:val="-6"/>
                <w:sz w:val="30"/>
                <w:szCs w:val="30"/>
              </w:rPr>
              <w:object w:dxaOrig="260" w:dyaOrig="300">
                <v:shape id="_x0000_i1281" type="#_x0000_t75" style="width:12.75pt;height:15pt" o:ole="">
                  <v:imagedata r:id="rId363" o:title=""/>
                </v:shape>
                <o:OLEObject Type="Embed" ProgID="Equation.DSMT4" ShapeID="_x0000_i1281" DrawAspect="Content" ObjectID="_1606241866" r:id="rId404"/>
              </w:object>
            </w:r>
            <w:r w:rsidR="001E12EC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.   </w:t>
            </w:r>
          </w:p>
          <w:p w:rsidR="00D82BED" w:rsidRPr="00463FC3" w:rsidRDefault="001E12EC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                              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ونأخذ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1520" w:dyaOrig="340">
                <v:shape id="_x0000_i1282" type="#_x0000_t75" style="width:75.75pt;height:17.25pt" o:ole="">
                  <v:imagedata r:id="rId405" o:title=""/>
                </v:shape>
                <o:OLEObject Type="Embed" ProgID="Equation.DSMT4" ShapeID="_x0000_i1282" DrawAspect="Content" ObjectID="_1606241867" r:id="rId406"/>
              </w:object>
            </w:r>
          </w:p>
          <w:p w:rsidR="001E12EC" w:rsidRPr="00463FC3" w:rsidRDefault="001E12EC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وإذا كانت النقط</w:t>
            </w:r>
            <w:r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83" type="#_x0000_t75" style="width:12.75pt;height:14.25pt" o:ole="">
                  <v:imagedata r:id="rId359" o:title=""/>
                </v:shape>
                <o:OLEObject Type="Embed" ProgID="Equation.DSMT4" ShapeID="_x0000_i1283" DrawAspect="Content" ObjectID="_1606241868" r:id="rId407"/>
              </w:objec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>،</w: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 xml:space="preserve"> </w:t>
            </w:r>
            <w:r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84" type="#_x0000_t75" style="width:12.75pt;height:14.25pt" o:ole="">
                  <v:imagedata r:id="rId361" o:title=""/>
                </v:shape>
                <o:OLEObject Type="Embed" ProgID="Equation.DSMT4" ShapeID="_x0000_i1284" DrawAspect="Content" ObjectID="_1606241869" r:id="rId408"/>
              </w:objec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 xml:space="preserve"> و</w:t>
            </w:r>
            <w:r w:rsidRPr="00463FC3">
              <w:rPr>
                <w:rFonts w:cs="الشهيد محمد الدره"/>
                <w:color w:val="000000" w:themeColor="text1"/>
                <w:position w:val="-6"/>
                <w:sz w:val="30"/>
                <w:szCs w:val="30"/>
              </w:rPr>
              <w:object w:dxaOrig="260" w:dyaOrig="300">
                <v:shape id="_x0000_i1285" type="#_x0000_t75" style="width:12.75pt;height:15pt" o:ole="">
                  <v:imagedata r:id="rId363" o:title=""/>
                </v:shape>
                <o:OLEObject Type="Embed" ProgID="Equation.DSMT4" ShapeID="_x0000_i1285" DrawAspect="Content" ObjectID="_1606241870" r:id="rId409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ليست في </w:t>
            </w:r>
            <w:proofErr w:type="spell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استقامية</w:t>
            </w:r>
            <w:proofErr w:type="spell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فإنّ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286" type="#_x0000_t75" style="width:14.25pt;height:15pt" o:ole="">
                  <v:imagedata r:id="rId379" o:title=""/>
                </v:shape>
                <o:OLEObject Type="Embed" ProgID="Equation.DSMT4" ShapeID="_x0000_i1286" DrawAspect="Content" ObjectID="_1606241871" r:id="rId410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كز ثقل المثلث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287" type="#_x0000_t75" style="width:32.25pt;height:15pt" o:ole="">
                  <v:imagedata r:id="rId411" o:title=""/>
                </v:shape>
                <o:OLEObject Type="Embed" ProgID="Equation.DSMT4" ShapeID="_x0000_i1287" DrawAspect="Content" ObjectID="_1606241872" r:id="rId412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. </w:t>
            </w:r>
          </w:p>
          <w:p w:rsidR="007748CE" w:rsidRPr="00463FC3" w:rsidRDefault="00D82BED" w:rsidP="00463FC3">
            <w:pPr>
              <w:bidi/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برهان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:</w:t>
            </w:r>
          </w:p>
          <w:p w:rsidR="001E12EC" w:rsidRPr="00463FC3" w:rsidRDefault="001E12EC" w:rsidP="00463FC3">
            <w:pPr>
              <w:pStyle w:val="Sansinterligne"/>
              <w:tabs>
                <w:tab w:val="left" w:pos="7724"/>
              </w:tabs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تمرين 38 ص 196 .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 xml:space="preserve"> (إنشاء مرجح ثلاث نقط باستعمال محصلة </w:t>
            </w:r>
            <w:proofErr w:type="spell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>شعاعيين</w:t>
            </w:r>
            <w:proofErr w:type="spell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>) .</w:t>
            </w:r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  <w:lang w:bidi="ar-DZ"/>
              </w:rPr>
              <w:t xml:space="preserve"> </w:t>
            </w:r>
          </w:p>
          <w:p w:rsidR="00D82BED" w:rsidRPr="00463FC3" w:rsidRDefault="00D82BED" w:rsidP="00463FC3">
            <w:pPr>
              <w:bidi/>
              <w:rPr>
                <w:rFonts w:ascii="Sakkal Majalla" w:hAnsi="Sakkal Majalla" w:cs="الشهيد محمد الدره"/>
                <w:color w:val="3333FF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خاصي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 xml:space="preserve"> التجميع:     </w:t>
            </w:r>
          </w:p>
          <w:p w:rsidR="007748CE" w:rsidRPr="00463FC3" w:rsidRDefault="00D82BED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مبرهن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:</w:t>
            </w:r>
          </w:p>
          <w:p w:rsidR="007748CE" w:rsidRPr="00463FC3" w:rsidRDefault="007748CE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288" type="#_x0000_t75" style="width:14.25pt;height:15pt" o:ole="">
                  <v:imagedata r:id="rId379" o:title=""/>
                </v:shape>
                <o:OLEObject Type="Embed" ProgID="Equation.DSMT4" ShapeID="_x0000_i1288" DrawAspect="Content" ObjectID="_1606241873" r:id="rId413"/>
              </w:objec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نقط</w:t>
            </w:r>
            <w:r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89" type="#_x0000_t75" style="width:12.75pt;height:14.25pt" o:ole="">
                  <v:imagedata r:id="rId359" o:title=""/>
                </v:shape>
                <o:OLEObject Type="Embed" ProgID="Equation.DSMT4" ShapeID="_x0000_i1289" DrawAspect="Content" ObjectID="_1606241874" r:id="rId414"/>
              </w:objec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>،</w: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 xml:space="preserve"> </w:t>
            </w:r>
            <w:r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90" type="#_x0000_t75" style="width:12.75pt;height:14.25pt" o:ole="">
                  <v:imagedata r:id="rId361" o:title=""/>
                </v:shape>
                <o:OLEObject Type="Embed" ProgID="Equation.DSMT4" ShapeID="_x0000_i1290" DrawAspect="Content" ObjectID="_1606241875" r:id="rId415"/>
              </w:objec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 xml:space="preserve"> و</w:t>
            </w:r>
            <w:r w:rsidRPr="00463FC3">
              <w:rPr>
                <w:rFonts w:cs="الشهيد محمد الدره"/>
                <w:color w:val="000000" w:themeColor="text1"/>
                <w:position w:val="-6"/>
                <w:sz w:val="30"/>
                <w:szCs w:val="30"/>
              </w:rPr>
              <w:object w:dxaOrig="260" w:dyaOrig="300">
                <v:shape id="_x0000_i1291" type="#_x0000_t75" style="width:12.75pt;height:15pt" o:ole="">
                  <v:imagedata r:id="rId363" o:title=""/>
                </v:shape>
                <o:OLEObject Type="Embed" ProgID="Equation.DSMT4" ShapeID="_x0000_i1291" DrawAspect="Content" ObjectID="_1606241876" r:id="rId41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رفقة بالمعاملات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240">
                <v:shape id="_x0000_i1292" type="#_x0000_t75" style="width:12.75pt;height:12pt" o:ole="">
                  <v:imagedata r:id="rId365" o:title=""/>
                </v:shape>
                <o:OLEObject Type="Embed" ProgID="Equation.DSMT4" ShapeID="_x0000_i1292" DrawAspect="Content" ObjectID="_1606241877" r:id="rId41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،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0" w:dyaOrig="340">
                <v:shape id="_x0000_i1293" type="#_x0000_t75" style="width:12.75pt;height:17.25pt" o:ole="">
                  <v:imagedata r:id="rId367" o:title=""/>
                </v:shape>
                <o:OLEObject Type="Embed" ProgID="Equation.DSMT4" ShapeID="_x0000_i1293" DrawAspect="Content" ObjectID="_1606241878" r:id="rId418"/>
              </w:object>
            </w:r>
            <w:r w:rsidRPr="00463FC3">
              <w:rPr>
                <w:rFonts w:ascii="Sakkal Majalla" w:hAnsi="Sakkal Majalla" w:cs="الشهيد محمد الدره" w:hint="cs"/>
                <w:position w:val="-10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20" w:dyaOrig="279">
                <v:shape id="_x0000_i1294" type="#_x0000_t75" style="width:11.25pt;height:14.25pt" o:ole="">
                  <v:imagedata r:id="rId369" o:title=""/>
                </v:shape>
                <o:OLEObject Type="Embed" ProgID="Equation.DSMT4" ShapeID="_x0000_i1294" DrawAspect="Content" ObjectID="_1606241879" r:id="rId41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لترتيب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7748CE" w:rsidRPr="00463FC3" w:rsidRDefault="007748CE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إذا كان</w:t>
            </w: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1140" w:dyaOrig="340">
                <v:shape id="_x0000_i1295" type="#_x0000_t75" style="width:57pt;height:17.25pt" o:ole="">
                  <v:imagedata r:id="rId420" o:title=""/>
                </v:shape>
                <o:OLEObject Type="Embed" ProgID="Equation.DSMT4" ShapeID="_x0000_i1295" DrawAspect="Content" ObjectID="_1606241880" r:id="rId421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وكانت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نقطة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00" w:dyaOrig="279">
                <v:shape id="_x0000_i1296" type="#_x0000_t75" style="width:15pt;height:14.25pt" o:ole="">
                  <v:imagedata r:id="rId422" o:title=""/>
                </v:shape>
                <o:OLEObject Type="Embed" ProgID="Equation.DSMT4" ShapeID="_x0000_i1296" DrawAspect="Content" ObjectID="_1606241881" r:id="rId423"/>
              </w:objec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نقط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تين</w:t>
            </w:r>
            <w:r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97" type="#_x0000_t75" style="width:12.75pt;height:14.25pt" o:ole="">
                  <v:imagedata r:id="rId359" o:title=""/>
                </v:shape>
                <o:OLEObject Type="Embed" ProgID="Equation.DSMT4" ShapeID="_x0000_i1297" DrawAspect="Content" ObjectID="_1606241882" r:id="rId424"/>
              </w:objec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 xml:space="preserve"> و</w:t>
            </w:r>
            <w:r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</w:rPr>
              <w:object w:dxaOrig="260" w:dyaOrig="279">
                <v:shape id="_x0000_i1298" type="#_x0000_t75" style="width:12.75pt;height:14.25pt" o:ole="">
                  <v:imagedata r:id="rId361" o:title=""/>
                </v:shape>
                <o:OLEObject Type="Embed" ProgID="Equation.DSMT4" ShapeID="_x0000_i1298" DrawAspect="Content" ObjectID="_1606241883" r:id="rId425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رفق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تين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بالمعامل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ين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240">
                <v:shape id="_x0000_i1299" type="#_x0000_t75" style="width:12.75pt;height:12pt" o:ole="">
                  <v:imagedata r:id="rId365" o:title=""/>
                </v:shape>
                <o:OLEObject Type="Embed" ProgID="Equation.DSMT4" ShapeID="_x0000_i1299" DrawAspect="Content" ObjectID="_1606241884" r:id="rId426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و</w:t>
            </w: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0" w:dyaOrig="340">
                <v:shape id="_x0000_i1300" type="#_x0000_t75" style="width:12.75pt;height:17.25pt" o:ole="">
                  <v:imagedata r:id="rId367" o:title=""/>
                </v:shape>
                <o:OLEObject Type="Embed" ProgID="Equation.DSMT4" ShapeID="_x0000_i1300" DrawAspect="Content" ObjectID="_1606241885" r:id="rId427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لترتيب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7748CE" w:rsidRPr="00463FC3" w:rsidRDefault="007748CE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فإن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01" type="#_x0000_t75" style="width:14.25pt;height:15pt" o:ole="">
                  <v:imagedata r:id="rId379" o:title=""/>
                </v:shape>
                <o:OLEObject Type="Embed" ProgID="Equation.DSMT4" ShapeID="_x0000_i1301" DrawAspect="Content" ObjectID="_1606241886" r:id="rId42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 النقط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تين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00" w:dyaOrig="279">
                <v:shape id="_x0000_i1302" type="#_x0000_t75" style="width:15pt;height:14.25pt" o:ole="">
                  <v:imagedata r:id="rId429" o:title=""/>
                </v:shape>
                <o:OLEObject Type="Embed" ProgID="Equation.DSMT4" ShapeID="_x0000_i1302" DrawAspect="Content" ObjectID="_1606241887" r:id="rId430"/>
              </w:objec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</w:rPr>
              <w:t xml:space="preserve"> و</w:t>
            </w:r>
            <w:r w:rsidRPr="00463FC3">
              <w:rPr>
                <w:rFonts w:cs="الشهيد محمد الدره"/>
                <w:color w:val="000000" w:themeColor="text1"/>
                <w:position w:val="-6"/>
                <w:sz w:val="30"/>
                <w:szCs w:val="30"/>
              </w:rPr>
              <w:object w:dxaOrig="260" w:dyaOrig="300">
                <v:shape id="_x0000_i1303" type="#_x0000_t75" style="width:12.75pt;height:15pt" o:ole="">
                  <v:imagedata r:id="rId363" o:title=""/>
                </v:shape>
                <o:OLEObject Type="Embed" ProgID="Equation.DSMT4" ShapeID="_x0000_i1303" DrawAspect="Content" ObjectID="_1606241888" r:id="rId431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رفقة بالمعاملات</w:t>
            </w: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720" w:dyaOrig="340">
                <v:shape id="_x0000_i1304" type="#_x0000_t75" style="width:36pt;height:17.25pt" o:ole="">
                  <v:imagedata r:id="rId432" o:title=""/>
                </v:shape>
                <o:OLEObject Type="Embed" ProgID="Equation.DSMT4" ShapeID="_x0000_i1304" DrawAspect="Content" ObjectID="_1606241889" r:id="rId433"/>
              </w:object>
            </w:r>
            <w:r w:rsidRPr="00463FC3">
              <w:rPr>
                <w:rFonts w:ascii="Sakkal Majalla" w:hAnsi="Sakkal Majalla" w:cs="الشهيد محمد الدره" w:hint="cs"/>
                <w:position w:val="-10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20" w:dyaOrig="279">
                <v:shape id="_x0000_i1305" type="#_x0000_t75" style="width:11.25pt;height:14.25pt" o:ole="">
                  <v:imagedata r:id="rId369" o:title=""/>
                </v:shape>
                <o:OLEObject Type="Embed" ProgID="Equation.DSMT4" ShapeID="_x0000_i1305" DrawAspect="Content" ObjectID="_1606241890" r:id="rId434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لترتيب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5A1E06" w:rsidRPr="00463FC3" w:rsidRDefault="005A1E06" w:rsidP="00463FC3">
            <w:pPr>
              <w:pStyle w:val="Sansinterligne"/>
              <w:tabs>
                <w:tab w:val="left" w:pos="7724"/>
              </w:tabs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تمرين 40 +49 ص 196 .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 xml:space="preserve"> (إنشاء مرجح ثلاث نقط باستعمال خاصية </w: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>التجميع) .</w:t>
            </w:r>
            <w:proofErr w:type="gramEnd"/>
          </w:p>
          <w:p w:rsidR="004847E6" w:rsidRPr="00463FC3" w:rsidRDefault="005A1E06" w:rsidP="00463FC3">
            <w:pPr>
              <w:pStyle w:val="Sansinterligne"/>
              <w:tabs>
                <w:tab w:val="left" w:pos="7724"/>
              </w:tabs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3333FF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 xml:space="preserve">تمارين من 38 إلى63 </w:t>
            </w:r>
            <w:proofErr w:type="gramStart"/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ص198 .</w:t>
            </w:r>
            <w:proofErr w:type="gramEnd"/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</w:tr>
    </w:tbl>
    <w:p w:rsidR="004847E6" w:rsidRPr="00463FC3" w:rsidRDefault="004847E6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u w:val="single"/>
          <w:rtl/>
        </w:rPr>
        <w:lastRenderedPageBreak/>
        <w:t>ملاحظات حول سير الحصة: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................</w:t>
      </w:r>
    </w:p>
    <w:p w:rsidR="004847E6" w:rsidRPr="00463FC3" w:rsidRDefault="004847E6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rtl/>
        </w:rPr>
        <w:t>.......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</w:t>
      </w: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A1E06" w:rsidRPr="00463FC3" w:rsidRDefault="005A1E0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  <w:t>انتهى.</w:t>
      </w: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Pr="00463FC3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</w:pPr>
    </w:p>
    <w:tbl>
      <w:tblPr>
        <w:tblStyle w:val="Grilledutableau"/>
        <w:tblpPr w:leftFromText="180" w:rightFromText="180" w:vertAnchor="text" w:tblpXSpec="center" w:tblpY="1"/>
        <w:tblOverlap w:val="never"/>
        <w:bidiVisual/>
        <w:tblW w:w="0" w:type="auto"/>
        <w:shd w:val="clear" w:color="auto" w:fill="F8F8F8"/>
        <w:tblLook w:val="04A0"/>
      </w:tblPr>
      <w:tblGrid>
        <w:gridCol w:w="3535"/>
      </w:tblGrid>
      <w:tr w:rsidR="004847E6" w:rsidRPr="00463FC3" w:rsidTr="009B237B">
        <w:tc>
          <w:tcPr>
            <w:tcW w:w="35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lastRenderedPageBreak/>
              <w:t>مذكر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رق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  <w:r w:rsidR="00D72E5A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04</w:t>
            </w:r>
          </w:p>
        </w:tc>
      </w:tr>
    </w:tbl>
    <w:p w:rsidR="004847E6" w:rsidRPr="00463FC3" w:rsidRDefault="004847E6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br w:type="textWrapping" w:clear="all"/>
      </w: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847E6" w:rsidRPr="00463FC3" w:rsidTr="009B237B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تار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ي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خ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7B73DA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</w:t>
            </w:r>
            <w:r w:rsidR="007B73DA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محرم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143</w:t>
            </w:r>
            <w:r w:rsidR="007B73DA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8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هـ</w:t>
            </w:r>
          </w:p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وافق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لـ</w:t>
            </w:r>
            <w:r w:rsidR="007B73DA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</w:t>
            </w:r>
            <w:r w:rsidR="007B73DA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نوفمب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2016م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حور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03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rtl/>
                <w:lang w:bidi="ar-DZ"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>المرجح في المستوي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د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E94DD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</w:rPr>
              <w:t>01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ساعة</w:t>
            </w:r>
          </w:p>
        </w:tc>
      </w:tr>
    </w:tbl>
    <w:p w:rsidR="004847E6" w:rsidRPr="00463FC3" w:rsidRDefault="004847E6" w:rsidP="00463FC3">
      <w:pPr>
        <w:shd w:val="clear" w:color="auto" w:fill="F8F8F8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847E6" w:rsidRPr="00463FC3" w:rsidTr="009B237B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قس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02 ع 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تج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+02تر +02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وضوع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D82BE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إحداثيات مرجح ثلاث نقط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أستاذ: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بوعزة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مصطفى</w:t>
            </w:r>
          </w:p>
        </w:tc>
      </w:tr>
    </w:tbl>
    <w:p w:rsidR="004847E6" w:rsidRPr="00463FC3" w:rsidRDefault="004847E6" w:rsidP="00463FC3">
      <w:pPr>
        <w:shd w:val="clear" w:color="auto" w:fill="F8F8F8"/>
        <w:tabs>
          <w:tab w:val="left" w:pos="6092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</w:p>
    <w:tbl>
      <w:tblPr>
        <w:tblStyle w:val="Grilledutableau"/>
        <w:bidiVisual/>
        <w:tblW w:w="10992" w:type="dxa"/>
        <w:tblLook w:val="04A0"/>
      </w:tblPr>
      <w:tblGrid>
        <w:gridCol w:w="10992"/>
      </w:tblGrid>
      <w:tr w:rsidR="004847E6" w:rsidRPr="00463FC3" w:rsidTr="009B237B">
        <w:tc>
          <w:tcPr>
            <w:tcW w:w="10992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كفاءات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المستهدفة:</w:t>
            </w:r>
          </w:p>
          <w:p w:rsidR="004847E6" w:rsidRPr="00463FC3" w:rsidRDefault="007B73DA" w:rsidP="00463FC3">
            <w:pPr>
              <w:pStyle w:val="Paragraphedeliste"/>
              <w:numPr>
                <w:ilvl w:val="0"/>
                <w:numId w:val="1"/>
              </w:num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rtl/>
              </w:rPr>
            </w:pPr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 xml:space="preserve">حساب </w:t>
            </w:r>
            <w:proofErr w:type="spellStart"/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احداثيات</w:t>
            </w:r>
            <w:proofErr w:type="spellEnd"/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 xml:space="preserve"> مرجح ثلاث نقط</w:t>
            </w:r>
            <w:r w:rsidR="004847E6" w:rsidRPr="00463FC3"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  <w:t xml:space="preserve">.  </w:t>
            </w:r>
          </w:p>
        </w:tc>
      </w:tr>
    </w:tbl>
    <w:p w:rsidR="004847E6" w:rsidRPr="00463FC3" w:rsidRDefault="004847E6" w:rsidP="00463FC3">
      <w:pPr>
        <w:shd w:val="clear" w:color="auto" w:fill="F8F8F8"/>
        <w:tabs>
          <w:tab w:val="left" w:pos="6167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ayout w:type="fixed"/>
        <w:tblLook w:val="04A0"/>
      </w:tblPr>
      <w:tblGrid>
        <w:gridCol w:w="957"/>
        <w:gridCol w:w="8363"/>
        <w:gridCol w:w="567"/>
        <w:gridCol w:w="1135"/>
      </w:tblGrid>
      <w:tr w:rsidR="004847E6" w:rsidRPr="00463FC3" w:rsidTr="009B237B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راحل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سير الدرس</w:t>
            </w:r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دة</w:t>
            </w:r>
            <w:proofErr w:type="gramEnd"/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لاحظات</w:t>
            </w:r>
            <w:proofErr w:type="gramEnd"/>
          </w:p>
        </w:tc>
      </w:tr>
      <w:tr w:rsidR="004847E6" w:rsidRPr="00463FC3" w:rsidTr="009B237B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انطلاق</w:t>
            </w:r>
            <w:proofErr w:type="gramEnd"/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بناء المفاهيم</w:t>
            </w: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D82BED" w:rsidRPr="00463FC3" w:rsidRDefault="00D82BED" w:rsidP="00463FC3">
            <w:pPr>
              <w:bidi/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>إحداثيات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 xml:space="preserve"> مرجح ثلاث نقط.</w:t>
            </w:r>
          </w:p>
          <w:p w:rsidR="00D82BED" w:rsidRPr="00463FC3" w:rsidRDefault="00D82BED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>مبرهن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ستوي منسوب إلى معلم</w:t>
            </w:r>
            <w:r w:rsidR="00D72E5A"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900" w:dyaOrig="540">
                <v:shape id="_x0000_i1306" type="#_x0000_t75" style="width:45pt;height:27pt" o:ole="">
                  <v:imagedata r:id="rId435" o:title=""/>
                </v:shape>
                <o:OLEObject Type="Embed" ProgID="Equation.DSMT4" ShapeID="_x0000_i1306" DrawAspect="Content" ObjectID="_1606241891" r:id="rId43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لتكن النقطة</w:t>
            </w:r>
            <w:r w:rsidR="00D72E5A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07" type="#_x0000_t75" style="width:14.25pt;height:15pt" o:ole="">
                  <v:imagedata r:id="rId437" o:title=""/>
                </v:shape>
                <o:OLEObject Type="Embed" ProgID="Equation.DSMT4" ShapeID="_x0000_i1307" DrawAspect="Content" ObjectID="_1606241892" r:id="rId438"/>
              </w:object>
            </w:r>
            <w:proofErr w:type="gram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نقط</w:t>
            </w:r>
            <w:r w:rsidR="00D72E5A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60" w:dyaOrig="279">
                <v:shape id="_x0000_i1308" type="#_x0000_t75" style="width:12.75pt;height:14.25pt" o:ole="">
                  <v:imagedata r:id="rId439" o:title=""/>
                </v:shape>
                <o:OLEObject Type="Embed" ProgID="Equation.DSMT4" ShapeID="_x0000_i1308" DrawAspect="Content" ObjectID="_1606241893" r:id="rId440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،</w: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D72E5A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60" w:dyaOrig="279">
                <v:shape id="_x0000_i1309" type="#_x0000_t75" style="width:12.75pt;height:14.25pt" o:ole="">
                  <v:imagedata r:id="rId441" o:title=""/>
                </v:shape>
                <o:OLEObject Type="Embed" ProgID="Equation.DSMT4" ShapeID="_x0000_i1309" DrawAspect="Content" ObjectID="_1606241894" r:id="rId44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و</w:t>
            </w:r>
            <w:r w:rsidR="00D72E5A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300">
                <v:shape id="_x0000_i1310" type="#_x0000_t75" style="width:12.75pt;height:15pt" o:ole="">
                  <v:imagedata r:id="rId443" o:title=""/>
                </v:shape>
                <o:OLEObject Type="Embed" ProgID="Equation.DSMT4" ShapeID="_x0000_i1310" DrawAspect="Content" ObjectID="_1606241895" r:id="rId444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رفقة بالمعاملات</w:t>
            </w:r>
            <w:r w:rsidR="00D72E5A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240">
                <v:shape id="_x0000_i1311" type="#_x0000_t75" style="width:12.75pt;height:12pt" o:ole="">
                  <v:imagedata r:id="rId445" o:title=""/>
                </v:shape>
                <o:OLEObject Type="Embed" ProgID="Equation.DSMT4" ShapeID="_x0000_i1311" DrawAspect="Content" ObjectID="_1606241896" r:id="rId446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،</w: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D72E5A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0" w:dyaOrig="340">
                <v:shape id="_x0000_i1312" type="#_x0000_t75" style="width:12.75pt;height:17.25pt" o:ole="">
                  <v:imagedata r:id="rId447" o:title=""/>
                </v:shape>
                <o:OLEObject Type="Embed" ProgID="Equation.DSMT4" ShapeID="_x0000_i1312" DrawAspect="Content" ObjectID="_1606241897" r:id="rId448"/>
              </w:objec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="00D72E5A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20" w:dyaOrig="279">
                <v:shape id="_x0000_i1313" type="#_x0000_t75" style="width:11.25pt;height:14.25pt" o:ole="">
                  <v:imagedata r:id="rId449" o:title=""/>
                </v:shape>
                <o:OLEObject Type="Embed" ProgID="Equation.DSMT4" ShapeID="_x0000_i1313" DrawAspect="Content" ObjectID="_1606241898" r:id="rId450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لترتيب.</w: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نضع</w:t>
            </w:r>
            <w:r w:rsidR="00D72E5A"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1120" w:dyaOrig="420">
                <v:shape id="_x0000_i1314" type="#_x0000_t75" style="width:56.25pt;height:21pt" o:ole="">
                  <v:imagedata r:id="rId451" o:title=""/>
                </v:shape>
                <o:OLEObject Type="Embed" ProgID="Equation.DSMT4" ShapeID="_x0000_i1314" DrawAspect="Content" ObjectID="_1606241899" r:id="rId452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،</w: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="00D72E5A"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1120" w:dyaOrig="420">
                <v:shape id="_x0000_i1315" type="#_x0000_t75" style="width:56.25pt;height:21pt" o:ole="">
                  <v:imagedata r:id="rId453" o:title=""/>
                </v:shape>
                <o:OLEObject Type="Embed" ProgID="Equation.DSMT4" ShapeID="_x0000_i1315" DrawAspect="Content" ObjectID="_1606241900" r:id="rId454"/>
              </w:objec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="00D72E5A"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1140" w:dyaOrig="420">
                <v:shape id="_x0000_i1316" type="#_x0000_t75" style="width:57pt;height:21pt" o:ole="">
                  <v:imagedata r:id="rId455" o:title=""/>
                </v:shape>
                <o:OLEObject Type="Embed" ProgID="Equation.DSMT4" ShapeID="_x0000_i1316" DrawAspect="Content" ObjectID="_1606241901" r:id="rId456"/>
              </w:object>
            </w:r>
            <w:proofErr w:type="spellStart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حداثيا</w:t>
            </w:r>
            <w:proofErr w:type="spell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النقطة</w:t>
            </w:r>
            <w:r w:rsidR="00D72E5A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17" type="#_x0000_t75" style="width:14.25pt;height:15pt" o:ole="">
                  <v:imagedata r:id="rId457" o:title=""/>
                </v:shape>
                <o:OLEObject Type="Embed" ProgID="Equation.DSMT4" ShapeID="_x0000_i1317" DrawAspect="Content" ObjectID="_1606241902" r:id="rId45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هي</w:t>
            </w:r>
            <w:r w:rsidR="00D72E5A"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940" w:dyaOrig="420">
                <v:shape id="_x0000_i1318" type="#_x0000_t75" style="width:47.25pt;height:21pt" o:ole="">
                  <v:imagedata r:id="rId459" o:title=""/>
                </v:shape>
                <o:OLEObject Type="Embed" ProgID="Equation.DSMT4" ShapeID="_x0000_i1318" DrawAspect="Content" ObjectID="_1606241903" r:id="rId460"/>
              </w:object>
            </w:r>
            <w:r w:rsidR="00D72E5A" w:rsidRPr="00463FC3"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  <w:t>حيث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  <w:t>:</w:t>
            </w:r>
          </w:p>
          <w:p w:rsidR="00D72E5A" w:rsidRPr="00463FC3" w:rsidRDefault="00D72E5A" w:rsidP="00463FC3">
            <w:pPr>
              <w:shd w:val="clear" w:color="auto" w:fill="EAEAEA"/>
              <w:bidi/>
              <w:jc w:val="center"/>
              <w:rPr>
                <w:rFonts w:ascii="Sakkal Majalla" w:hAnsi="Sakkal Majalla" w:cs="الشهيد محمد الدره"/>
                <w:sz w:val="30"/>
                <w:szCs w:val="30"/>
              </w:rPr>
            </w:pPr>
            <w:r w:rsidRPr="00463FC3">
              <w:rPr>
                <w:rFonts w:cs="الشهيد محمد الدره"/>
                <w:position w:val="-74"/>
                <w:sz w:val="30"/>
                <w:szCs w:val="30"/>
              </w:rPr>
              <w:object w:dxaOrig="2700" w:dyaOrig="1620">
                <v:shape id="_x0000_i1319" type="#_x0000_t75" style="width:135pt;height:81pt" o:ole="" o:bordertopcolor="this" o:borderleftcolor="this" o:borderbottomcolor="this" o:borderrightcolor="this">
                  <v:imagedata r:id="rId461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319" DrawAspect="Content" ObjectID="_1606241904" r:id="rId462"/>
              </w:object>
            </w:r>
          </w:p>
          <w:p w:rsidR="00D72E5A" w:rsidRPr="00463FC3" w:rsidRDefault="00D72E5A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color w:val="0000FF"/>
                <w:sz w:val="30"/>
                <w:szCs w:val="30"/>
                <w:u w:val="single"/>
                <w:rtl/>
              </w:rPr>
              <w:t>ال</w:t>
            </w:r>
            <w:r w:rsidR="00D82BED"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>برهان</w:t>
            </w:r>
            <w:proofErr w:type="gramEnd"/>
            <w:r w:rsidR="00D82BED"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>:</w:t>
            </w:r>
          </w:p>
          <w:p w:rsidR="00533E93" w:rsidRPr="00463FC3" w:rsidRDefault="00D82BED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>ملاحظة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>:</w: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إذا كانت </w:t>
            </w:r>
            <w:r w:rsidR="00D72E5A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نقطة</w:t>
            </w:r>
            <w:r w:rsidR="00D72E5A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20" type="#_x0000_t75" style="width:14.25pt;height:15pt" o:ole="">
                  <v:imagedata r:id="rId437" o:title=""/>
                </v:shape>
                <o:OLEObject Type="Embed" ProgID="Equation.DSMT4" ShapeID="_x0000_i1320" DrawAspect="Content" ObjectID="_1606241905" r:id="rId463"/>
              </w:object>
            </w:r>
            <w:r w:rsidR="00D72E5A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جح النقط</w:t>
            </w:r>
            <w:r w:rsidR="00D72E5A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60" w:dyaOrig="279">
                <v:shape id="_x0000_i1321" type="#_x0000_t75" style="width:12.75pt;height:14.25pt" o:ole="">
                  <v:imagedata r:id="rId439" o:title=""/>
                </v:shape>
                <o:OLEObject Type="Embed" ProgID="Equation.DSMT4" ShapeID="_x0000_i1321" DrawAspect="Content" ObjectID="_1606241906" r:id="rId464"/>
              </w:objec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و</w:t>
            </w:r>
            <w:r w:rsidR="00D72E5A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60" w:dyaOrig="279">
                <v:shape id="_x0000_i1322" type="#_x0000_t75" style="width:12.75pt;height:14.25pt" o:ole="">
                  <v:imagedata r:id="rId441" o:title=""/>
                </v:shape>
                <o:OLEObject Type="Embed" ProgID="Equation.DSMT4" ShapeID="_x0000_i1322" DrawAspect="Content" ObjectID="_1606241907" r:id="rId465"/>
              </w:object>
            </w:r>
            <w:r w:rsidR="00D72E5A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المرفق</w: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تين</w:t>
            </w:r>
            <w:r w:rsidR="00D72E5A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بالمعامل</w: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ين</w:t>
            </w:r>
            <w:r w:rsidR="00D72E5A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240">
                <v:shape id="_x0000_i1323" type="#_x0000_t75" style="width:12.75pt;height:12pt" o:ole="">
                  <v:imagedata r:id="rId445" o:title=""/>
                </v:shape>
                <o:OLEObject Type="Embed" ProgID="Equation.DSMT4" ShapeID="_x0000_i1323" DrawAspect="Content" ObjectID="_1606241908" r:id="rId466"/>
              </w:objec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و</w:t>
            </w:r>
            <w:r w:rsidR="00D72E5A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0" w:dyaOrig="340">
                <v:shape id="_x0000_i1324" type="#_x0000_t75" style="width:12.75pt;height:17.25pt" o:ole="">
                  <v:imagedata r:id="rId447" o:title=""/>
                </v:shape>
                <o:OLEObject Type="Embed" ProgID="Equation.DSMT4" ShapeID="_x0000_i1324" DrawAspect="Content" ObjectID="_1606241909" r:id="rId467"/>
              </w:object>
            </w:r>
            <w:r w:rsidR="00D72E5A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على الترتيب.</w: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</w:p>
          <w:p w:rsidR="00D72E5A" w:rsidRPr="00463FC3" w:rsidRDefault="00D72E5A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وكان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1120" w:dyaOrig="420">
                <v:shape id="_x0000_i1325" type="#_x0000_t75" style="width:56.25pt;height:21pt" o:ole="">
                  <v:imagedata r:id="rId451" o:title=""/>
                </v:shape>
                <o:OLEObject Type="Embed" ProgID="Equation.DSMT4" ShapeID="_x0000_i1325" DrawAspect="Content" ObjectID="_1606241910" r:id="rId468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،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1120" w:dyaOrig="420">
                <v:shape id="_x0000_i1326" type="#_x0000_t75" style="width:56.25pt;height:21pt" o:ole="">
                  <v:imagedata r:id="rId453" o:title=""/>
                </v:shape>
                <o:OLEObject Type="Embed" ProgID="Equation.DSMT4" ShapeID="_x0000_i1326" DrawAspect="Content" ObjectID="_1606241911" r:id="rId469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و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1160" w:dyaOrig="420">
                <v:shape id="_x0000_i1327" type="#_x0000_t75" style="width:57.75pt;height:21pt" o:ole="">
                  <v:imagedata r:id="rId470" o:title=""/>
                </v:shape>
                <o:OLEObject Type="Embed" ProgID="Equation.DSMT4" ShapeID="_x0000_i1327" DrawAspect="Content" ObjectID="_1606241912" r:id="rId471"/>
              </w:objec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فإنّ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  <w:t>:</w:t>
            </w:r>
          </w:p>
          <w:p w:rsidR="00D72E5A" w:rsidRPr="00463FC3" w:rsidRDefault="00D72E5A" w:rsidP="00463FC3">
            <w:pPr>
              <w:shd w:val="clear" w:color="auto" w:fill="EAEAEA"/>
              <w:bidi/>
              <w:jc w:val="center"/>
              <w:rPr>
                <w:rFonts w:ascii="Sakkal Majalla" w:hAnsi="Sakkal Majalla" w:cs="الشهيد محمد الدره"/>
                <w:sz w:val="30"/>
                <w:szCs w:val="30"/>
              </w:rPr>
            </w:pPr>
            <w:r w:rsidRPr="00463FC3">
              <w:rPr>
                <w:rFonts w:cs="الشهيد محمد الدره"/>
                <w:position w:val="-74"/>
                <w:sz w:val="30"/>
                <w:szCs w:val="30"/>
              </w:rPr>
              <w:object w:dxaOrig="2000" w:dyaOrig="1620">
                <v:shape id="_x0000_i1328" type="#_x0000_t75" style="width:99.75pt;height:81pt" o:ole="" o:bordertopcolor="this" o:borderleftcolor="this" o:borderbottomcolor="this" o:borderrightcolor="this">
                  <v:imagedata r:id="rId472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328" DrawAspect="Content" ObjectID="_1606241913" r:id="rId473"/>
              </w:object>
            </w:r>
          </w:p>
          <w:p w:rsidR="00D72E5A" w:rsidRPr="00463FC3" w:rsidRDefault="00D82BED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>حالات</w:t>
            </w:r>
            <w:proofErr w:type="gramEnd"/>
            <w:r w:rsidRPr="00463FC3">
              <w:rPr>
                <w:rFonts w:ascii="Sakkal Majalla" w:hAnsi="Sakkal Majalla" w:cs="الشهيد محمد الدره"/>
                <w:color w:val="0000FF"/>
                <w:sz w:val="30"/>
                <w:szCs w:val="30"/>
                <w:u w:val="single"/>
                <w:rtl/>
              </w:rPr>
              <w:t xml:space="preserve"> خاصة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  <w:t xml:space="preserve"> </w:t>
            </w:r>
          </w:p>
          <w:p w:rsidR="00D72E5A" w:rsidRPr="00463FC3" w:rsidRDefault="00D72E5A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1)</w:t>
            </w:r>
            <w:r w:rsidR="00D82BED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إذا كانت النقطة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29" type="#_x0000_t75" style="width:14.25pt;height:15pt" o:ole="">
                  <v:imagedata r:id="rId437" o:title=""/>
                </v:shape>
                <o:OLEObject Type="Embed" ProgID="Equation.DSMT4" ShapeID="_x0000_i1329" DrawAspect="Content" ObjectID="_1606241914" r:id="rId474"/>
              </w:object>
            </w:r>
            <w:r w:rsidR="00D82BED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نتصف القطعة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620" w:dyaOrig="420">
                <v:shape id="_x0000_i1330" type="#_x0000_t75" style="width:30.75pt;height:21pt" o:ole="">
                  <v:imagedata r:id="rId475" o:title=""/>
                </v:shape>
                <o:OLEObject Type="Embed" ProgID="Equation.DSMT4" ShapeID="_x0000_i1330" DrawAspect="Content" ObjectID="_1606241915" r:id="rId476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، </w: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فإنّ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:</w:t>
            </w:r>
          </w:p>
          <w:p w:rsidR="00D82BED" w:rsidRPr="00463FC3" w:rsidRDefault="00D72E5A" w:rsidP="00463FC3">
            <w:pPr>
              <w:shd w:val="clear" w:color="auto" w:fill="EAEAEA"/>
              <w:bidi/>
              <w:jc w:val="center"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الشهيد محمد الدره"/>
                <w:position w:val="-68"/>
                <w:sz w:val="30"/>
                <w:szCs w:val="30"/>
              </w:rPr>
              <w:object w:dxaOrig="1620" w:dyaOrig="1500">
                <v:shape id="_x0000_i1331" type="#_x0000_t75" style="width:81pt;height:75pt" o:ole="" o:bordertopcolor="this" o:borderleftcolor="this" o:borderbottomcolor="this" o:borderrightcolor="this">
                  <v:imagedata r:id="rId477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331" DrawAspect="Content" ObjectID="_1606241916" r:id="rId478"/>
              </w:object>
            </w:r>
            <w:r w:rsidR="00D82BED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</w:p>
          <w:p w:rsidR="00D82BED" w:rsidRPr="00463FC3" w:rsidRDefault="00D82BED" w:rsidP="00463FC3">
            <w:pPr>
              <w:shd w:val="clear" w:color="auto" w:fill="EAEAEA"/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2)إذا كانت النقطة</w:t>
            </w:r>
            <w:r w:rsidR="00D72E5A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32" type="#_x0000_t75" style="width:14.25pt;height:15pt" o:ole="">
                  <v:imagedata r:id="rId437" o:title=""/>
                </v:shape>
                <o:OLEObject Type="Embed" ProgID="Equation.DSMT4" ShapeID="_x0000_i1332" DrawAspect="Content" ObjectID="_1606241917" r:id="rId479"/>
              </w:objec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ركز ثقل المثلث</w:t>
            </w:r>
            <w:r w:rsidR="00D72E5A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333" type="#_x0000_t75" style="width:32.25pt;height:15pt" o:ole="">
                  <v:imagedata r:id="rId480" o:title=""/>
                </v:shape>
                <o:OLEObject Type="Embed" ProgID="Equation.DSMT4" ShapeID="_x0000_i1333" DrawAspect="Content" ObjectID="_1606241918" r:id="rId481"/>
              </w:object>
            </w:r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، فإنّ</w:t>
            </w:r>
            <w:proofErr w:type="gramStart"/>
            <w:r w:rsidR="00D72E5A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.</w:t>
            </w:r>
            <w:proofErr w:type="gramEnd"/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 </w:t>
            </w:r>
          </w:p>
          <w:p w:rsidR="00D72E5A" w:rsidRPr="00463FC3" w:rsidRDefault="00533E93" w:rsidP="00463FC3">
            <w:pPr>
              <w:shd w:val="clear" w:color="auto" w:fill="EAEAEA"/>
              <w:bidi/>
              <w:jc w:val="center"/>
              <w:rPr>
                <w:rFonts w:ascii="Sakkal Majalla" w:hAnsi="Sakkal Majalla" w:cs="الشهيد محمد الدره"/>
                <w:color w:val="3333FF"/>
                <w:sz w:val="30"/>
                <w:szCs w:val="30"/>
              </w:rPr>
            </w:pPr>
            <w:r w:rsidRPr="00463FC3">
              <w:rPr>
                <w:rFonts w:cs="الشهيد محمد الدره"/>
                <w:position w:val="-68"/>
                <w:sz w:val="30"/>
                <w:szCs w:val="30"/>
              </w:rPr>
              <w:object w:dxaOrig="2180" w:dyaOrig="1500">
                <v:shape id="_x0000_i1334" type="#_x0000_t75" style="width:108.75pt;height:75pt" o:ole="" o:bordertopcolor="this" o:borderleftcolor="this" o:borderbottomcolor="this" o:borderrightcolor="this">
                  <v:imagedata r:id="rId482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334" DrawAspect="Content" ObjectID="_1606241919" r:id="rId483"/>
              </w:object>
            </w:r>
          </w:p>
          <w:p w:rsidR="00E94DDF" w:rsidRPr="00463FC3" w:rsidRDefault="00E94DDF" w:rsidP="00463FC3">
            <w:pPr>
              <w:bidi/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مرجح</w:t>
            </w:r>
            <w:proofErr w:type="gramEnd"/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 xml:space="preserve"> عدة نقط (مرجح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20" w:dyaOrig="240">
                <v:shape id="_x0000_i1335" type="#_x0000_t75" style="width:11.25pt;height:12pt" o:ole="">
                  <v:imagedata r:id="rId484" o:title=""/>
                </v:shape>
                <o:OLEObject Type="Embed" ProgID="Equation.DSMT4" ShapeID="_x0000_i1335" DrawAspect="Content" ObjectID="_1606241920" r:id="rId485"/>
              </w:object>
            </w:r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نقطة حيث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20" w:dyaOrig="300">
                <v:shape id="_x0000_i1336" type="#_x0000_t75" style="width:30.75pt;height:15pt" o:ole="">
                  <v:imagedata r:id="rId486" o:title=""/>
                </v:shape>
                <o:OLEObject Type="Embed" ProgID="Equation.DSMT4" ShapeID="_x0000_i1336" DrawAspect="Content" ObjectID="_1606241921" r:id="rId487"/>
              </w:object>
            </w:r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)</w:t>
            </w:r>
          </w:p>
          <w:p w:rsidR="00E94DDF" w:rsidRPr="00463FC3" w:rsidRDefault="00E94DDF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يُمكن التعميم.</w:t>
            </w:r>
          </w:p>
          <w:p w:rsidR="004847E6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الخواص المعروفة في مرجح </w: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ثلاث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نقط تبقى صحيحة في مرجح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20" w:dyaOrig="240">
                <v:shape id="_x0000_i1337" type="#_x0000_t75" style="width:11.25pt;height:12pt" o:ole="">
                  <v:imagedata r:id="rId484" o:title=""/>
                </v:shape>
                <o:OLEObject Type="Embed" ProgID="Equation.DSMT4" ShapeID="_x0000_i1337" DrawAspect="Content" ObjectID="_1606241922" r:id="rId488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نقطة.</w:t>
            </w: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تمرين </w:t>
            </w:r>
            <w:r w:rsidR="00E94DD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90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ص </w:t>
            </w:r>
            <w:r w:rsidR="00E94DD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203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.</w:t>
            </w:r>
            <w:r w:rsidR="00E94DDF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(</w:t>
            </w:r>
            <w:proofErr w:type="spellStart"/>
            <w:r w:rsidR="00E94DDF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احداثيات</w:t>
            </w:r>
            <w:proofErr w:type="spellEnd"/>
            <w:r w:rsidR="00E94DDF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مرجح نقطتين </w:t>
            </w:r>
            <w:r w:rsidR="00E94DDF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–</w:t>
            </w:r>
            <w:proofErr w:type="spellStart"/>
            <w:r w:rsidR="00E94DDF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احداثيات</w:t>
            </w:r>
            <w:proofErr w:type="spellEnd"/>
            <w:r w:rsidR="00E94DDF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منتصف قطعة مستقيمة)</w:t>
            </w:r>
          </w:p>
          <w:p w:rsidR="00E94DDF" w:rsidRPr="00463FC3" w:rsidRDefault="00E94DDF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تمرين 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91 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ص 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203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.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(</w:t>
            </w:r>
            <w:proofErr w:type="spell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احداثيات</w:t>
            </w:r>
            <w:proofErr w:type="spell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مرجح ثلاث نقط 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–</w:t>
            </w:r>
            <w:proofErr w:type="spell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احداثيات</w:t>
            </w:r>
            <w:proofErr w:type="spell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مركز ثقل مثلث)</w:t>
            </w:r>
          </w:p>
          <w:p w:rsidR="00E94DDF" w:rsidRPr="00463FC3" w:rsidRDefault="00E94DDF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تمارين من 88 إلى97 </w:t>
            </w:r>
            <w:proofErr w:type="gramStart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ص204 .</w:t>
            </w:r>
            <w:proofErr w:type="gramEnd"/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</w:tr>
    </w:tbl>
    <w:p w:rsidR="004847E6" w:rsidRPr="00463FC3" w:rsidRDefault="004847E6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u w:val="single"/>
          <w:rtl/>
        </w:rPr>
        <w:lastRenderedPageBreak/>
        <w:t>ملاحظات حول سير الحصة: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................</w:t>
      </w:r>
    </w:p>
    <w:p w:rsidR="004847E6" w:rsidRPr="00463FC3" w:rsidRDefault="004847E6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rtl/>
        </w:rPr>
        <w:t>.......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</w:t>
      </w: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E94DDF" w:rsidRPr="00463FC3" w:rsidRDefault="00E94DDF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429A7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  <w:t>انتهى.</w:t>
      </w: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lang w:bidi="ar-DZ"/>
        </w:rPr>
      </w:pPr>
    </w:p>
    <w:p w:rsidR="00A033AE" w:rsidRPr="00463FC3" w:rsidRDefault="00A033AE" w:rsidP="00A033AE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</w:pPr>
    </w:p>
    <w:tbl>
      <w:tblPr>
        <w:tblStyle w:val="Grilledutableau"/>
        <w:tblpPr w:leftFromText="180" w:rightFromText="180" w:vertAnchor="text" w:tblpXSpec="center" w:tblpY="1"/>
        <w:tblOverlap w:val="never"/>
        <w:bidiVisual/>
        <w:tblW w:w="0" w:type="auto"/>
        <w:shd w:val="clear" w:color="auto" w:fill="F8F8F8"/>
        <w:tblLook w:val="04A0"/>
      </w:tblPr>
      <w:tblGrid>
        <w:gridCol w:w="3535"/>
      </w:tblGrid>
      <w:tr w:rsidR="004847E6" w:rsidRPr="00463FC3" w:rsidTr="009B237B">
        <w:tc>
          <w:tcPr>
            <w:tcW w:w="35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lastRenderedPageBreak/>
              <w:t>مذكر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رق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  <w:r w:rsidR="009C1D2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05</w:t>
            </w:r>
          </w:p>
        </w:tc>
      </w:tr>
    </w:tbl>
    <w:p w:rsidR="004847E6" w:rsidRPr="00463FC3" w:rsidRDefault="004847E6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br w:type="textWrapping" w:clear="all"/>
      </w: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847E6" w:rsidRPr="00463FC3" w:rsidTr="009B237B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تار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ي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خ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</w:t>
            </w:r>
            <w:r w:rsidR="00860C1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صف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143</w:t>
            </w:r>
            <w:r w:rsidR="00860C1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8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هـ</w:t>
            </w:r>
          </w:p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وافق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لـ</w:t>
            </w:r>
            <w:r w:rsidR="00860C1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   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  <w:r w:rsidR="00860C1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نوفمب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2016م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حور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03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rtl/>
                <w:lang w:bidi="ar-DZ"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>المرجح في المستوي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د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860C1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</w:rPr>
              <w:t>0</w:t>
            </w:r>
            <w:r w:rsidR="00A24C56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</w:rPr>
              <w:t>2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ساعة</w:t>
            </w:r>
          </w:p>
        </w:tc>
      </w:tr>
    </w:tbl>
    <w:p w:rsidR="004847E6" w:rsidRPr="00463FC3" w:rsidRDefault="004847E6" w:rsidP="00463FC3">
      <w:pPr>
        <w:shd w:val="clear" w:color="auto" w:fill="F8F8F8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847E6" w:rsidRPr="00463FC3" w:rsidTr="009B237B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قس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02 ع 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تج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+02تر +02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وضوع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860C1F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تعيين مجموعة نقط باستعمال المرجح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أستاذ: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بوعزة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مصطفى</w:t>
            </w:r>
          </w:p>
        </w:tc>
      </w:tr>
    </w:tbl>
    <w:p w:rsidR="004847E6" w:rsidRPr="00463FC3" w:rsidRDefault="004847E6" w:rsidP="00463FC3">
      <w:pPr>
        <w:shd w:val="clear" w:color="auto" w:fill="F8F8F8"/>
        <w:tabs>
          <w:tab w:val="left" w:pos="6092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</w:p>
    <w:tbl>
      <w:tblPr>
        <w:tblStyle w:val="Grilledutableau"/>
        <w:bidiVisual/>
        <w:tblW w:w="10992" w:type="dxa"/>
        <w:tblLook w:val="04A0"/>
      </w:tblPr>
      <w:tblGrid>
        <w:gridCol w:w="10992"/>
      </w:tblGrid>
      <w:tr w:rsidR="004847E6" w:rsidRPr="00463FC3" w:rsidTr="009B237B">
        <w:tc>
          <w:tcPr>
            <w:tcW w:w="10992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كفاءات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المستهدفة:</w:t>
            </w:r>
          </w:p>
          <w:p w:rsidR="004847E6" w:rsidRPr="00463FC3" w:rsidRDefault="004166A5" w:rsidP="00463FC3">
            <w:pPr>
              <w:pStyle w:val="Paragraphedeliste"/>
              <w:numPr>
                <w:ilvl w:val="0"/>
                <w:numId w:val="1"/>
              </w:num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rtl/>
              </w:rPr>
            </w:pPr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تعيين مجموعة النقط باستعمال المرجح</w:t>
            </w:r>
            <w:r w:rsidR="004847E6" w:rsidRPr="00463FC3"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  <w:t xml:space="preserve">.  </w:t>
            </w:r>
          </w:p>
        </w:tc>
      </w:tr>
    </w:tbl>
    <w:p w:rsidR="004847E6" w:rsidRPr="00463FC3" w:rsidRDefault="004847E6" w:rsidP="00463FC3">
      <w:pPr>
        <w:shd w:val="clear" w:color="auto" w:fill="F8F8F8"/>
        <w:tabs>
          <w:tab w:val="left" w:pos="6167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ayout w:type="fixed"/>
        <w:tblLook w:val="04A0"/>
      </w:tblPr>
      <w:tblGrid>
        <w:gridCol w:w="957"/>
        <w:gridCol w:w="8363"/>
        <w:gridCol w:w="567"/>
        <w:gridCol w:w="1135"/>
      </w:tblGrid>
      <w:tr w:rsidR="004847E6" w:rsidRPr="00463FC3" w:rsidTr="009B237B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راحل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سير الدرس</w:t>
            </w:r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دة</w:t>
            </w:r>
            <w:proofErr w:type="gramEnd"/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لاحظات</w:t>
            </w:r>
            <w:proofErr w:type="gramEnd"/>
          </w:p>
        </w:tc>
      </w:tr>
      <w:tr w:rsidR="004847E6" w:rsidRPr="00463FC3" w:rsidTr="009B237B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انطلاق</w:t>
            </w:r>
            <w:proofErr w:type="gramEnd"/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بناء المفاهيم</w:t>
            </w: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A51DB0" w:rsidRPr="00463FC3" w:rsidRDefault="00A51DB0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4429A7" w:rsidRPr="00463FC3" w:rsidRDefault="00D82BED" w:rsidP="00463FC3">
            <w:pPr>
              <w:bidi/>
              <w:rPr>
                <w:rFonts w:ascii="Sakkal Majalla" w:hAnsi="Sakkal Majalla" w:cs="الشهيد محمد الدره"/>
                <w:noProof/>
                <w:color w:val="0000FF"/>
                <w:sz w:val="30"/>
                <w:szCs w:val="30"/>
                <w:u w:val="single"/>
              </w:rPr>
            </w:pPr>
            <w:r w:rsidRPr="00463FC3">
              <w:rPr>
                <w:rFonts w:ascii="Sakkal Majalla" w:hAnsi="Sakkal Majalla" w:cs="الشهيد محمد الدره"/>
                <w:noProof/>
                <w:color w:val="0000FF"/>
                <w:sz w:val="30"/>
                <w:szCs w:val="30"/>
                <w:u w:val="single"/>
                <w:rtl/>
              </w:rPr>
              <w:lastRenderedPageBreak/>
              <w:t>تعيين مجموعة نقط باستعمال المرجح.</w:t>
            </w:r>
          </w:p>
          <w:p w:rsidR="00D82BED" w:rsidRPr="00463FC3" w:rsidRDefault="009B237B" w:rsidP="00463FC3">
            <w:pPr>
              <w:bidi/>
              <w:rPr>
                <w:rFonts w:ascii="Sakkal Majalla" w:hAnsi="Sakkal Majalla" w:cs="الشهيد محمد الدره"/>
                <w:noProof/>
                <w:color w:val="0000FF"/>
                <w:sz w:val="30"/>
                <w:szCs w:val="30"/>
                <w:rtl/>
              </w:rPr>
            </w:pP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338" type="#_x0000_t75" style="width:32.25pt;height:15pt" o:ole="">
                  <v:imagedata r:id="rId489" o:title=""/>
                </v:shape>
                <o:OLEObject Type="Embed" ProgID="Equation.DSMT4" ShapeID="_x0000_i1338" DrawAspect="Content" ObjectID="_1606241923" r:id="rId490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مثلث من المستوي. 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240">
                <v:shape id="_x0000_i1339" type="#_x0000_t75" style="width:12.75pt;height:12pt" o:ole="">
                  <v:imagedata r:id="rId491" o:title=""/>
                </v:shape>
                <o:OLEObject Type="Embed" ProgID="Equation.DSMT4" ShapeID="_x0000_i1339" DrawAspect="Content" ObjectID="_1606241924" r:id="rId492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، </w:t>
            </w:r>
            <w:r w:rsidR="00D07F55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0" w:dyaOrig="340">
                <v:shape id="_x0000_i1340" type="#_x0000_t75" style="width:12.75pt;height:17.25pt" o:ole="">
                  <v:imagedata r:id="rId493" o:title=""/>
                </v:shape>
                <o:OLEObject Type="Embed" ProgID="Equation.DSMT4" ShapeID="_x0000_i1340" DrawAspect="Content" ObjectID="_1606241925" r:id="rId494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و</w:t>
            </w:r>
            <w:r w:rsidR="00D07F55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20" w:dyaOrig="279">
                <v:shape id="_x0000_i1341" type="#_x0000_t75" style="width:11.25pt;height:14.25pt" o:ole="">
                  <v:imagedata r:id="rId495" o:title=""/>
                </v:shape>
                <o:OLEObject Type="Embed" ProgID="Equation.DSMT4" ShapeID="_x0000_i1341" DrawAspect="Content" ObjectID="_1606241926" r:id="rId496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ثلاثة أعداد حقيقية حيث</w:t>
            </w:r>
            <w:r w:rsidR="00D07F55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1540" w:dyaOrig="340">
                <v:shape id="_x0000_i1342" type="#_x0000_t75" style="width:77.25pt;height:17.25pt" o:ole="">
                  <v:imagedata r:id="rId497" o:title=""/>
                </v:shape>
                <o:OLEObject Type="Embed" ProgID="Equation.DSMT4" ShapeID="_x0000_i1342" DrawAspect="Content" ObjectID="_1606241927" r:id="rId498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</w:t>
            </w:r>
          </w:p>
          <w:p w:rsidR="00D82BED" w:rsidRPr="00463FC3" w:rsidRDefault="00D82BED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ليكن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43" type="#_x0000_t75" style="width:14.25pt;height:15pt" o:ole="">
                  <v:imagedata r:id="rId499" o:title=""/>
                </v:shape>
                <o:OLEObject Type="Embed" ProgID="Equation.DSMT4" ShapeID="_x0000_i1343" DrawAspect="Content" ObjectID="_1606241928" r:id="rId500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رجح النقط</w:t>
            </w:r>
            <w:r w:rsidR="00D07F55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60" w:dyaOrig="279">
                <v:shape id="_x0000_i1344" type="#_x0000_t75" style="width:12.75pt;height:14.25pt" o:ole="">
                  <v:imagedata r:id="rId501" o:title=""/>
                </v:shape>
                <o:OLEObject Type="Embed" ProgID="Equation.DSMT4" ShapeID="_x0000_i1344" DrawAspect="Content" ObjectID="_1606241929" r:id="rId502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، </w:t>
            </w:r>
            <w:r w:rsidR="00D07F55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60" w:dyaOrig="279">
                <v:shape id="_x0000_i1345" type="#_x0000_t75" style="width:12.75pt;height:14.25pt" o:ole="">
                  <v:imagedata r:id="rId503" o:title=""/>
                </v:shape>
                <o:OLEObject Type="Embed" ProgID="Equation.DSMT4" ShapeID="_x0000_i1345" DrawAspect="Content" ObjectID="_1606241930" r:id="rId504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و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300">
                <v:shape id="_x0000_i1346" type="#_x0000_t75" style="width:12.75pt;height:15pt" o:ole="">
                  <v:imagedata r:id="rId505" o:title=""/>
                </v:shape>
                <o:OLEObject Type="Embed" ProgID="Equation.DSMT4" ShapeID="_x0000_i1346" DrawAspect="Content" ObjectID="_1606241931" r:id="rId506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المرفقة بالمعاملات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60" w:dyaOrig="240">
                <v:shape id="_x0000_i1347" type="#_x0000_t75" style="width:12.75pt;height:12pt" o:ole="">
                  <v:imagedata r:id="rId491" o:title=""/>
                </v:shape>
                <o:OLEObject Type="Embed" ProgID="Equation.DSMT4" ShapeID="_x0000_i1347" DrawAspect="Content" ObjectID="_1606241932" r:id="rId507"/>
              </w:object>
            </w:r>
            <w:r w:rsidR="00D07F55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، </w:t>
            </w:r>
            <w:r w:rsidR="00D07F55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0" w:dyaOrig="340">
                <v:shape id="_x0000_i1348" type="#_x0000_t75" style="width:12.75pt;height:17.25pt" o:ole="">
                  <v:imagedata r:id="rId493" o:title=""/>
                </v:shape>
                <o:OLEObject Type="Embed" ProgID="Equation.DSMT4" ShapeID="_x0000_i1348" DrawAspect="Content" ObjectID="_1606241933" r:id="rId508"/>
              </w:object>
            </w:r>
            <w:r w:rsidR="00D07F55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و</w:t>
            </w:r>
            <w:r w:rsidR="00D07F55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20" w:dyaOrig="279">
                <v:shape id="_x0000_i1349" type="#_x0000_t75" style="width:11.25pt;height:14.25pt" o:ole="">
                  <v:imagedata r:id="rId495" o:title=""/>
                </v:shape>
                <o:OLEObject Type="Embed" ProgID="Equation.DSMT4" ShapeID="_x0000_i1349" DrawAspect="Content" ObjectID="_1606241934" r:id="rId509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على الترتيب .</w:t>
            </w:r>
          </w:p>
          <w:p w:rsidR="00D82BED" w:rsidRPr="00463FC3" w:rsidRDefault="00D82BED" w:rsidP="00463FC3">
            <w:pPr>
              <w:bidi/>
              <w:jc w:val="center"/>
              <w:rPr>
                <w:rFonts w:ascii="Sakkal Majalla" w:hAnsi="Sakkal Majalla" w:cs="الشهيد محمد الدره"/>
                <w:noProof/>
                <w:position w:val="-14"/>
                <w:sz w:val="30"/>
                <w:szCs w:val="30"/>
                <w:lang w:bidi="ar-DZ"/>
              </w:rPr>
            </w:pP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الهدف هو تعيين حسب قيم العدد الحقيقي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20" w:dyaOrig="300">
                <v:shape id="_x0000_i1350" type="#_x0000_t75" style="width:11.25pt;height:15pt" o:ole="">
                  <v:imagedata r:id="rId510" o:title=""/>
                </v:shape>
                <o:OLEObject Type="Embed" ProgID="Equation.DSMT4" ShapeID="_x0000_i1350" DrawAspect="Content" ObjectID="_1606241935" r:id="rId511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المجموعة</w:t>
            </w:r>
            <w:r w:rsidR="00D07F55"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560" w:dyaOrig="420">
                <v:shape id="_x0000_i1351" type="#_x0000_t75" style="width:27.75pt;height:21pt" o:ole="">
                  <v:imagedata r:id="rId512" o:title=""/>
                </v:shape>
                <o:OLEObject Type="Embed" ProgID="Equation.DSMT4" ShapeID="_x0000_i1351" DrawAspect="Content" ObjectID="_1606241936" r:id="rId513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جموعة النقط</w:t>
            </w:r>
            <w:r w:rsidR="00D07F55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60" w:dyaOrig="279">
                <v:shape id="_x0000_i1352" type="#_x0000_t75" style="width:18pt;height:14.25pt" o:ole="">
                  <v:imagedata r:id="rId514" o:title=""/>
                </v:shape>
                <o:OLEObject Type="Embed" ProgID="Equation.DSMT4" ShapeID="_x0000_i1352" DrawAspect="Content" ObjectID="_1606241937" r:id="rId515"/>
              </w:object>
            </w:r>
            <w:r w:rsidR="00D07F55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ن المستوي التي تحقق</w: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:</w:t>
            </w:r>
            <w:r w:rsidR="00D07F55"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D07F55" w:rsidRPr="00463FC3">
              <w:rPr>
                <w:rFonts w:cs="الشهيد محمد الدره"/>
                <w:position w:val="-26"/>
                <w:sz w:val="30"/>
                <w:szCs w:val="30"/>
              </w:rPr>
              <w:object w:dxaOrig="3100" w:dyaOrig="660">
                <v:shape id="_x0000_i1353" type="#_x0000_t75" style="width:155.25pt;height:33pt" o:ole="">
                  <v:imagedata r:id="rId516" o:title=""/>
                </v:shape>
                <o:OLEObject Type="Embed" ProgID="Equation.DSMT4" ShapeID="_x0000_i1353" DrawAspect="Content" ObjectID="_1606241938" r:id="rId517"/>
              </w:object>
            </w:r>
          </w:p>
          <w:p w:rsidR="00D82BED" w:rsidRPr="00463FC3" w:rsidRDefault="004429A7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1.</w: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أكتب الشعاع</w:t>
            </w:r>
            <w:r w:rsidR="00D07F55"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400" w:dyaOrig="420">
                <v:shape id="_x0000_i1354" type="#_x0000_t75" style="width:120pt;height:21pt" o:ole="">
                  <v:imagedata r:id="rId518" o:title=""/>
                </v:shape>
                <o:OLEObject Type="Embed" ProgID="Equation.DSMT4" ShapeID="_x0000_i1354" DrawAspect="Content" ObjectID="_1606241939" r:id="rId519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بدلالة الشعاع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520" w:dyaOrig="380">
                <v:shape id="_x0000_i1355" type="#_x0000_t75" style="width:26.25pt;height:18.75pt" o:ole="">
                  <v:imagedata r:id="rId520" o:title=""/>
                </v:shape>
                <o:OLEObject Type="Embed" ProgID="Equation.DSMT4" ShapeID="_x0000_i1355" DrawAspect="Content" ObjectID="_1606241940" r:id="rId521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ثم</w:t>
            </w:r>
            <w:r w:rsidR="00D07F55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ّ</w: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بي</w:t>
            </w:r>
            <w:r w:rsidR="00D07F55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ّ</w: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ن أن</w:t>
            </w:r>
            <w:r w:rsidR="00D07F55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ّ</w:t>
            </w:r>
            <w:r w:rsidR="00D07F55" w:rsidRPr="00463FC3">
              <w:rPr>
                <w:rFonts w:cs="الشهيد محمد الدره"/>
                <w:position w:val="-36"/>
                <w:sz w:val="30"/>
                <w:szCs w:val="30"/>
              </w:rPr>
              <w:object w:dxaOrig="1980" w:dyaOrig="800">
                <v:shape id="_x0000_i1356" type="#_x0000_t75" style="width:99pt;height:39.75pt" o:ole="">
                  <v:imagedata r:id="rId522" o:title=""/>
                </v:shape>
                <o:OLEObject Type="Embed" ProgID="Equation.DSMT4" ShapeID="_x0000_i1356" DrawAspect="Content" ObjectID="_1606241941" r:id="rId523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</w:t>
            </w:r>
          </w:p>
          <w:p w:rsidR="00D82BED" w:rsidRPr="00463FC3" w:rsidRDefault="004429A7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2.</w: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ناقش تبعا لقيم العدد الحقيقي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20" w:dyaOrig="300">
                <v:shape id="_x0000_i1357" type="#_x0000_t75" style="width:11.25pt;height:15pt" o:ole="">
                  <v:imagedata r:id="rId510" o:title=""/>
                </v:shape>
                <o:OLEObject Type="Embed" ProgID="Equation.DSMT4" ShapeID="_x0000_i1357" DrawAspect="Content" ObjectID="_1606241942" r:id="rId524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طبيعة المجموعة</w:t>
            </w:r>
            <w:r w:rsidR="00D07F55"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560" w:dyaOrig="420">
                <v:shape id="_x0000_i1358" type="#_x0000_t75" style="width:27.75pt;height:21pt" o:ole="">
                  <v:imagedata r:id="rId512" o:title=""/>
                </v:shape>
                <o:OLEObject Type="Embed" ProgID="Equation.DSMT4" ShapeID="_x0000_i1358" DrawAspect="Content" ObjectID="_1606241943" r:id="rId525"/>
              </w:object>
            </w:r>
            <w:r w:rsidR="00D07F55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حددا عناصرها الهندسية</w: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</w:t>
            </w:r>
          </w:p>
          <w:p w:rsidR="00D07F55" w:rsidRPr="00463FC3" w:rsidRDefault="00D07F55" w:rsidP="00463FC3">
            <w:pPr>
              <w:bidi/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الحل</w:t>
            </w:r>
            <w:proofErr w:type="gramEnd"/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:</w:t>
            </w:r>
          </w:p>
          <w:p w:rsidR="00846EBE" w:rsidRPr="00463FC3" w:rsidRDefault="00846EBE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color w:val="FF0000"/>
                <w:sz w:val="30"/>
                <w:szCs w:val="30"/>
                <w:u w:val="single"/>
                <w:rtl/>
              </w:rPr>
              <w:t>1.</w:t>
            </w:r>
            <w:r w:rsidRPr="00463FC3">
              <w:rPr>
                <w:rFonts w:ascii="Sakkal Majalla" w:hAnsi="Sakkal Majalla" w:cs="الشهيد محمد الدره"/>
                <w:noProof/>
                <w:color w:val="FF0000"/>
                <w:sz w:val="30"/>
                <w:szCs w:val="30"/>
                <w:u w:val="single"/>
                <w:rtl/>
              </w:rPr>
              <w:t>كت</w:t>
            </w:r>
            <w:r w:rsidRPr="00463FC3">
              <w:rPr>
                <w:rFonts w:ascii="Sakkal Majalla" w:hAnsi="Sakkal Majalla" w:cs="الشهيد محمد الدره" w:hint="cs"/>
                <w:noProof/>
                <w:color w:val="FF0000"/>
                <w:sz w:val="30"/>
                <w:szCs w:val="30"/>
                <w:u w:val="single"/>
                <w:rtl/>
              </w:rPr>
              <w:t>ا</w:t>
            </w:r>
            <w:r w:rsidRPr="00463FC3">
              <w:rPr>
                <w:rFonts w:ascii="Sakkal Majalla" w:hAnsi="Sakkal Majalla" w:cs="الشهيد محمد الدره"/>
                <w:noProof/>
                <w:color w:val="FF0000"/>
                <w:sz w:val="30"/>
                <w:szCs w:val="30"/>
                <w:u w:val="single"/>
                <w:rtl/>
              </w:rPr>
              <w:t>ب</w:t>
            </w:r>
            <w:r w:rsidRPr="00463FC3">
              <w:rPr>
                <w:rFonts w:ascii="Sakkal Majalla" w:hAnsi="Sakkal Majalla" w:cs="الشهيد محمد الدره" w:hint="cs"/>
                <w:noProof/>
                <w:color w:val="FF0000"/>
                <w:sz w:val="30"/>
                <w:szCs w:val="30"/>
                <w:u w:val="single"/>
                <w:rtl/>
              </w:rPr>
              <w:t>ة</w:t>
            </w:r>
            <w:r w:rsidRPr="00463FC3">
              <w:rPr>
                <w:rFonts w:ascii="Sakkal Majalla" w:hAnsi="Sakkal Majalla" w:cs="الشهيد محمد الدره"/>
                <w:noProof/>
                <w:color w:val="FF0000"/>
                <w:sz w:val="30"/>
                <w:szCs w:val="30"/>
                <w:u w:val="single"/>
                <w:rtl/>
              </w:rPr>
              <w:t xml:space="preserve"> الشعاع</w:t>
            </w:r>
            <w:r w:rsidRPr="00463FC3">
              <w:rPr>
                <w:rFonts w:cs="الشهيد محمد الدره"/>
                <w:color w:val="FF0000"/>
                <w:position w:val="-10"/>
                <w:sz w:val="30"/>
                <w:szCs w:val="30"/>
              </w:rPr>
              <w:object w:dxaOrig="2400" w:dyaOrig="420">
                <v:shape id="_x0000_i1359" type="#_x0000_t75" style="width:120pt;height:21pt" o:ole="">
                  <v:imagedata r:id="rId518" o:title=""/>
                </v:shape>
                <o:OLEObject Type="Embed" ProgID="Equation.DSMT4" ShapeID="_x0000_i1359" DrawAspect="Content" ObjectID="_1606241944" r:id="rId526"/>
              </w:object>
            </w:r>
            <w:r w:rsidRPr="00463FC3">
              <w:rPr>
                <w:rFonts w:ascii="Sakkal Majalla" w:hAnsi="Sakkal Majalla" w:cs="الشهيد محمد الدره"/>
                <w:noProof/>
                <w:color w:val="FF0000"/>
                <w:sz w:val="30"/>
                <w:szCs w:val="30"/>
                <w:u w:val="single"/>
                <w:rtl/>
              </w:rPr>
              <w:t>بدلالة الشعاع</w:t>
            </w:r>
            <w:r w:rsidRPr="00463FC3">
              <w:rPr>
                <w:rFonts w:cs="الشهيد محمد الدره"/>
                <w:color w:val="FF0000"/>
                <w:position w:val="-6"/>
                <w:sz w:val="30"/>
                <w:szCs w:val="30"/>
              </w:rPr>
              <w:object w:dxaOrig="520" w:dyaOrig="380">
                <v:shape id="_x0000_i1360" type="#_x0000_t75" style="width:26.25pt;height:18.75pt" o:ole="">
                  <v:imagedata r:id="rId520" o:title=""/>
                </v:shape>
                <o:OLEObject Type="Embed" ProgID="Equation.DSMT4" ShapeID="_x0000_i1360" DrawAspect="Content" ObjectID="_1606241945" r:id="rId527"/>
              </w:object>
            </w:r>
            <w:r w:rsidRPr="00463FC3">
              <w:rPr>
                <w:rFonts w:ascii="Sakkal Majalla" w:hAnsi="Sakkal Majalla" w:cs="الشهيد محمد الدره" w:hint="cs"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846EBE" w:rsidRPr="00463FC3" w:rsidRDefault="00846EBE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 xml:space="preserve">نستعمل علاقة </w: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شال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 xml:space="preserve"> (ندخل النقطة</w:t>
            </w:r>
            <w:r w:rsidR="00484918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61" type="#_x0000_t75" style="width:14.25pt;height:15pt" o:ole="">
                  <v:imagedata r:id="rId499" o:title=""/>
                </v:shape>
                <o:OLEObject Type="Embed" ProgID="Equation.DSMT4" ShapeID="_x0000_i1361" DrawAspect="Content" ObjectID="_1606241946" r:id="rId528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):</w:t>
            </w:r>
          </w:p>
          <w:p w:rsidR="00846EBE" w:rsidRPr="00463FC3" w:rsidRDefault="00846EBE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</w:rPr>
            </w:pP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7580" w:dyaOrig="420">
                <v:shape id="_x0000_i1362" type="#_x0000_t75" style="width:378.75pt;height:21pt" o:ole="">
                  <v:imagedata r:id="rId529" o:title=""/>
                </v:shape>
                <o:OLEObject Type="Embed" ProgID="Equation.DSMT4" ShapeID="_x0000_i1362" DrawAspect="Content" ObjectID="_1606241947" r:id="rId530"/>
              </w:object>
            </w:r>
            <w:r w:rsidR="0048491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(1)</w:t>
            </w:r>
          </w:p>
          <w:p w:rsidR="00846EBE" w:rsidRPr="00463FC3" w:rsidRDefault="00846EBE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proofErr w:type="spell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بمأنّ</w:t>
            </w:r>
            <w:proofErr w:type="spellEnd"/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63" type="#_x0000_t75" style="width:14.25pt;height:15pt" o:ole="">
                  <v:imagedata r:id="rId499" o:title=""/>
                </v:shape>
                <o:OLEObject Type="Embed" ProgID="Equation.DSMT4" ShapeID="_x0000_i1363" DrawAspect="Content" ObjectID="_1606241948" r:id="rId531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 الجملة المثقلة</w:t>
            </w:r>
            <w:r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2560" w:dyaOrig="460">
                <v:shape id="_x0000_i1364" type="#_x0000_t75" style="width:128.25pt;height:23.25pt" o:ole="">
                  <v:imagedata r:id="rId532" o:title=""/>
                </v:shape>
                <o:OLEObject Type="Embed" ProgID="Equation.DSMT4" ShapeID="_x0000_i1364" DrawAspect="Content" ObjectID="_1606241949" r:id="rId533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فإنّ:</w:t>
            </w: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2680" w:dyaOrig="420">
                <v:shape id="_x0000_i1365" type="#_x0000_t75" style="width:134.25pt;height:21pt" o:ole="">
                  <v:imagedata r:id="rId534" o:title=""/>
                </v:shape>
                <o:OLEObject Type="Embed" ProgID="Equation.DSMT4" ShapeID="_x0000_i1365" DrawAspect="Content" ObjectID="_1606241950" r:id="rId535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484918" w:rsidRPr="00463FC3" w:rsidRDefault="00846EBE" w:rsidP="00463FC3">
            <w:pPr>
              <w:bidi/>
              <w:rPr>
                <w:rFonts w:cs="الشهيد محمد الدره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ومنه</w:t>
            </w:r>
            <w:r w:rsidR="00484918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:</w:t>
            </w:r>
            <w:r w:rsidR="00484918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 xml:space="preserve">(1) </w:t>
            </w:r>
            <w:r w:rsidR="00484918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تُصبح:</w:t>
            </w:r>
          </w:p>
          <w:p w:rsidR="00846EBE" w:rsidRPr="00463FC3" w:rsidRDefault="00846EBE" w:rsidP="00463FC3">
            <w:pPr>
              <w:bidi/>
              <w:jc w:val="right"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7140" w:dyaOrig="460">
                <v:shape id="_x0000_i1366" type="#_x0000_t75" style="width:357pt;height:23.25pt" o:ole="">
                  <v:imagedata r:id="rId536" o:title=""/>
                </v:shape>
                <o:OLEObject Type="Embed" ProgID="Equation.DSMT4" ShapeID="_x0000_i1366" DrawAspect="Content" ObjectID="_1606241951" r:id="rId537"/>
              </w:object>
            </w:r>
          </w:p>
          <w:p w:rsidR="00846EBE" w:rsidRPr="00463FC3" w:rsidRDefault="00846EBE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إذن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4560" w:dyaOrig="580">
                <v:shape id="_x0000_i1367" type="#_x0000_t75" style="width:228pt;height:29.25pt" o:ole="">
                  <v:imagedata r:id="rId538" o:title=""/>
                </v:shape>
                <o:OLEObject Type="Embed" ProgID="Equation.DSMT4" ShapeID="_x0000_i1367" DrawAspect="Content" ObjectID="_1606241952" r:id="rId539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>.</w: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color w:val="FF0000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color w:val="FF0000"/>
                <w:sz w:val="30"/>
                <w:szCs w:val="30"/>
                <w:u w:val="single"/>
                <w:rtl/>
              </w:rPr>
              <w:t>- تبيين أنّ</w:t>
            </w:r>
            <w:r w:rsidRPr="00463FC3">
              <w:rPr>
                <w:rFonts w:cs="الشهيد محمد الدره"/>
                <w:color w:val="FF0000"/>
                <w:position w:val="-36"/>
                <w:sz w:val="30"/>
                <w:szCs w:val="30"/>
              </w:rPr>
              <w:object w:dxaOrig="1980" w:dyaOrig="800">
                <v:shape id="_x0000_i1368" type="#_x0000_t75" style="width:99pt;height:39.75pt" o:ole="">
                  <v:imagedata r:id="rId522" o:title=""/>
                </v:shape>
                <o:OLEObject Type="Embed" ProgID="Equation.DSMT4" ShapeID="_x0000_i1368" DrawAspect="Content" ObjectID="_1606241953" r:id="rId540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لدينا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4440" w:dyaOrig="460">
                <v:shape id="_x0000_i1369" type="#_x0000_t75" style="width:222pt;height:23.25pt" o:ole="">
                  <v:imagedata r:id="rId541" o:title=""/>
                </v:shape>
                <o:OLEObject Type="Embed" ProgID="Equation.DSMT4" ShapeID="_x0000_i1369" DrawAspect="Content" ObjectID="_1606241954" r:id="rId542"/>
              </w:objec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ومنه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980" w:dyaOrig="540">
                <v:shape id="_x0000_i1370" type="#_x0000_t75" style="width:149.25pt;height:27pt" o:ole="">
                  <v:imagedata r:id="rId543" o:title=""/>
                </v:shape>
                <o:OLEObject Type="Embed" ProgID="Equation.DSMT4" ShapeID="_x0000_i1370" DrawAspect="Content" ObjectID="_1606241955" r:id="rId544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>ت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ُكافئ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400" w:dyaOrig="540">
                <v:shape id="_x0000_i1371" type="#_x0000_t75" style="width:120pt;height:27pt" o:ole="">
                  <v:imagedata r:id="rId545" o:title=""/>
                </v:shape>
                <o:OLEObject Type="Embed" ProgID="Equation.DSMT4" ShapeID="_x0000_i1371" DrawAspect="Content" ObjectID="_1606241956" r:id="rId546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>.</w: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 xml:space="preserve">                                            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 xml:space="preserve"> أي:</w:t>
            </w:r>
            <w:r w:rsidRPr="00463FC3">
              <w:rPr>
                <w:rFonts w:cs="الشهيد محمد الدره"/>
                <w:sz w:val="30"/>
                <w:szCs w:val="30"/>
                <w:u w:val="single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260" w:dyaOrig="540">
                <v:shape id="_x0000_i1372" type="#_x0000_t75" style="width:113.25pt;height:27pt" o:ole="">
                  <v:imagedata r:id="rId547" o:title=""/>
                </v:shape>
                <o:OLEObject Type="Embed" ProgID="Equation.DSMT4" ShapeID="_x0000_i1372" DrawAspect="Content" ObjectID="_1606241957" r:id="rId548"/>
              </w:objec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lastRenderedPageBreak/>
              <w:t xml:space="preserve">                                            </w:t>
            </w: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إذن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42"/>
                <w:sz w:val="30"/>
                <w:szCs w:val="30"/>
              </w:rPr>
              <w:object w:dxaOrig="2100" w:dyaOrig="920">
                <v:shape id="_x0000_i1373" type="#_x0000_t75" style="width:105pt;height:45.75pt" o:ole="">
                  <v:imagedata r:id="rId549" o:title=""/>
                </v:shape>
                <o:OLEObject Type="Embed" ProgID="Equation.DSMT4" ShapeID="_x0000_i1373" DrawAspect="Content" ObjectID="_1606241958" r:id="rId550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>(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لأنّ</w:t>
            </w:r>
            <w:r w:rsidRPr="00463FC3">
              <w:rPr>
                <w:rFonts w:cs="الشهيد محمد الدره"/>
                <w:position w:val="-10"/>
                <w:sz w:val="30"/>
                <w:szCs w:val="30"/>
              </w:rPr>
              <w:object w:dxaOrig="1540" w:dyaOrig="340">
                <v:shape id="_x0000_i1374" type="#_x0000_t75" style="width:77.25pt;height:17.25pt" o:ole="">
                  <v:imagedata r:id="rId497" o:title=""/>
                </v:shape>
                <o:OLEObject Type="Embed" ProgID="Equation.DSMT4" ShapeID="_x0000_i1374" DrawAspect="Content" ObjectID="_1606241959" r:id="rId551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>)</w: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noProof/>
                <w:color w:val="FF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color w:val="FF0000"/>
                <w:sz w:val="30"/>
                <w:szCs w:val="30"/>
                <w:u w:val="single"/>
                <w:rtl/>
              </w:rPr>
              <w:t>2.م</w:t>
            </w:r>
            <w:r w:rsidRPr="00463FC3">
              <w:rPr>
                <w:rFonts w:ascii="Sakkal Majalla" w:hAnsi="Sakkal Majalla" w:cs="الشهيد محمد الدره"/>
                <w:noProof/>
                <w:color w:val="FF0000"/>
                <w:sz w:val="30"/>
                <w:szCs w:val="30"/>
                <w:u w:val="single"/>
                <w:rtl/>
              </w:rPr>
              <w:t>ناقش</w:t>
            </w:r>
            <w:r w:rsidRPr="00463FC3">
              <w:rPr>
                <w:rFonts w:ascii="Sakkal Majalla" w:hAnsi="Sakkal Majalla" w:cs="الشهيد محمد الدره" w:hint="cs"/>
                <w:noProof/>
                <w:color w:val="FF0000"/>
                <w:sz w:val="30"/>
                <w:szCs w:val="30"/>
                <w:u w:val="single"/>
                <w:rtl/>
              </w:rPr>
              <w:t>ة</w:t>
            </w:r>
            <w:r w:rsidRPr="00463FC3">
              <w:rPr>
                <w:rFonts w:ascii="Sakkal Majalla" w:hAnsi="Sakkal Majalla" w:cs="الشهيد محمد الدره"/>
                <w:noProof/>
                <w:color w:val="FF0000"/>
                <w:sz w:val="30"/>
                <w:szCs w:val="30"/>
                <w:u w:val="single"/>
                <w:rtl/>
              </w:rPr>
              <w:t xml:space="preserve"> تبعا لقيم العدد الحقيقي</w:t>
            </w:r>
            <w:r w:rsidRPr="00463FC3">
              <w:rPr>
                <w:rFonts w:cs="الشهيد محمد الدره"/>
                <w:color w:val="FF0000"/>
                <w:position w:val="-6"/>
                <w:sz w:val="30"/>
                <w:szCs w:val="30"/>
              </w:rPr>
              <w:object w:dxaOrig="220" w:dyaOrig="300">
                <v:shape id="_x0000_i1375" type="#_x0000_t75" style="width:11.25pt;height:15pt" o:ole="">
                  <v:imagedata r:id="rId510" o:title=""/>
                </v:shape>
                <o:OLEObject Type="Embed" ProgID="Equation.DSMT4" ShapeID="_x0000_i1375" DrawAspect="Content" ObjectID="_1606241960" r:id="rId552"/>
              </w:object>
            </w:r>
            <w:r w:rsidRPr="00463FC3">
              <w:rPr>
                <w:rFonts w:ascii="Sakkal Majalla" w:hAnsi="Sakkal Majalla" w:cs="الشهيد محمد الدره"/>
                <w:noProof/>
                <w:color w:val="FF0000"/>
                <w:sz w:val="30"/>
                <w:szCs w:val="30"/>
                <w:u w:val="single"/>
                <w:rtl/>
              </w:rPr>
              <w:t>طبيعة المجموعة</w:t>
            </w:r>
            <w:r w:rsidRPr="00463FC3">
              <w:rPr>
                <w:rFonts w:cs="الشهيد محمد الدره"/>
                <w:color w:val="FF0000"/>
                <w:position w:val="-14"/>
                <w:sz w:val="30"/>
                <w:szCs w:val="30"/>
              </w:rPr>
              <w:object w:dxaOrig="560" w:dyaOrig="420">
                <v:shape id="_x0000_i1376" type="#_x0000_t75" style="width:27.75pt;height:21pt" o:ole="">
                  <v:imagedata r:id="rId512" o:title=""/>
                </v:shape>
                <o:OLEObject Type="Embed" ProgID="Equation.DSMT4" ShapeID="_x0000_i1376" DrawAspect="Content" ObjectID="_1606241961" r:id="rId553"/>
              </w:object>
            </w:r>
            <w:r w:rsidRPr="00463FC3">
              <w:rPr>
                <w:rFonts w:ascii="Sakkal Majalla" w:hAnsi="Sakkal Majalla" w:cs="الشهيد محمد الدره"/>
                <w:noProof/>
                <w:color w:val="FF0000"/>
                <w:sz w:val="30"/>
                <w:szCs w:val="30"/>
                <w:u w:val="single"/>
                <w:rtl/>
              </w:rPr>
              <w:t>محددا عناصرها الهندسية</w:t>
            </w:r>
            <w:r w:rsidRPr="00463FC3">
              <w:rPr>
                <w:rFonts w:ascii="Sakkal Majalla" w:hAnsi="Sakkal Majalla" w:cs="الشهيد محمد الدره" w:hint="cs"/>
                <w:noProof/>
                <w:color w:val="FF0000"/>
                <w:sz w:val="30"/>
                <w:szCs w:val="30"/>
                <w:u w:val="single"/>
                <w:rtl/>
              </w:rPr>
              <w:t>:</w: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الحالة الأولى: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(من أجل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20" w:dyaOrig="300">
                <v:shape id="_x0000_i1377" type="#_x0000_t75" style="width:30.75pt;height:15pt" o:ole="">
                  <v:imagedata r:id="rId554" o:title=""/>
                </v:shape>
                <o:OLEObject Type="Embed" ProgID="Equation.DSMT4" ShapeID="_x0000_i1377" DrawAspect="Content" ObjectID="_1606241962" r:id="rId555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)</w:t>
            </w:r>
            <w:r w:rsidR="00152FCE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 xml:space="preserve"> نجد</w:t>
            </w:r>
            <w:r w:rsidR="00152FCE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</w:t>
            </w:r>
            <w:r w:rsidR="00152FCE"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1180" w:dyaOrig="420">
                <v:shape id="_x0000_i1378" type="#_x0000_t75" style="width:59.25pt;height:21pt" o:ole="" o:bordertopcolor="this" o:borderleftcolor="this" o:borderbottomcolor="this" o:borderrightcolor="this">
                  <v:imagedata r:id="rId556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378" DrawAspect="Content" ObjectID="_1606241963" r:id="rId557"/>
              </w:object>
            </w:r>
            <w:r w:rsidR="00152FCE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 xml:space="preserve"> (</w:t>
            </w:r>
            <w:r w:rsidR="00152FCE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  <w:lang w:bidi="ar-DZ"/>
              </w:rPr>
              <w:t>لأنّ</w:t>
            </w:r>
            <w:r w:rsidR="00152FCE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 xml:space="preserve"> الموجب لا يساوي السالب)</w: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u w:val="single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الحالة الثانية: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(من أجل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20" w:dyaOrig="300">
                <v:shape id="_x0000_i1379" type="#_x0000_t75" style="width:30.75pt;height:15pt" o:ole="">
                  <v:imagedata r:id="rId558" o:title=""/>
                </v:shape>
                <o:OLEObject Type="Embed" ProgID="Equation.DSMT4" ShapeID="_x0000_i1379" DrawAspect="Content" ObjectID="_1606241964" r:id="rId559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)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 xml:space="preserve"> نجد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940" w:dyaOrig="300">
                <v:shape id="_x0000_i1380" type="#_x0000_t75" style="width:47.25pt;height:15pt" o:ole="">
                  <v:imagedata r:id="rId560" o:title=""/>
                </v:shape>
                <o:OLEObject Type="Embed" ProgID="Equation.DSMT4" ShapeID="_x0000_i1380" DrawAspect="Content" ObjectID="_1606241965" r:id="rId561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 xml:space="preserve"> أي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840" w:dyaOrig="300">
                <v:shape id="_x0000_i1381" type="#_x0000_t75" style="width:42pt;height:15pt" o:ole="">
                  <v:imagedata r:id="rId562" o:title=""/>
                </v:shape>
                <o:OLEObject Type="Embed" ProgID="Equation.DSMT4" ShapeID="_x0000_i1381" DrawAspect="Content" ObjectID="_1606241966" r:id="rId563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 xml:space="preserve"> ومنه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60" w:dyaOrig="279">
                <v:shape id="_x0000_i1382" type="#_x0000_t75" style="width:18pt;height:14.25pt" o:ole="">
                  <v:imagedata r:id="rId564" o:title=""/>
                </v:shape>
                <o:OLEObject Type="Embed" ProgID="Equation.DSMT4" ShapeID="_x0000_i1382" DrawAspect="Content" ObjectID="_1606241967" r:id="rId565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تنطبق على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83" type="#_x0000_t75" style="width:14.25pt;height:15pt" o:ole="">
                  <v:imagedata r:id="rId566" o:title=""/>
                </v:shape>
                <o:OLEObject Type="Embed" ProgID="Equation.DSMT4" ShapeID="_x0000_i1383" DrawAspect="Content" ObjectID="_1606241968" r:id="rId567"/>
              </w:objec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                                                               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إذن:</w:t>
            </w:r>
            <w:r w:rsidR="00152FCE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1260" w:dyaOrig="420">
                <v:shape id="_x0000_i1384" type="#_x0000_t75" style="width:63pt;height:21pt" o:ole="" o:bordertopcolor="this" o:borderleftcolor="this" o:borderbottomcolor="this" o:borderrightcolor="this">
                  <v:imagedata r:id="rId56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384" DrawAspect="Content" ObjectID="_1606241969" r:id="rId569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.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 xml:space="preserve"> </w:t>
            </w:r>
          </w:p>
          <w:p w:rsidR="00484918" w:rsidRPr="00463FC3" w:rsidRDefault="00484918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u w:val="single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الحالة الثالثة: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(من أجل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20" w:dyaOrig="300">
                <v:shape id="_x0000_i1385" type="#_x0000_t75" style="width:30.75pt;height:15pt" o:ole="">
                  <v:imagedata r:id="rId570" o:title=""/>
                </v:shape>
                <o:OLEObject Type="Embed" ProgID="Equation.DSMT4" ShapeID="_x0000_i1385" DrawAspect="Content" ObjectID="_1606241970" r:id="rId571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)</w:t>
            </w:r>
            <w:r w:rsidR="00152FCE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 xml:space="preserve"> نجد</w:t>
            </w:r>
            <w:r w:rsidR="00152FCE" w:rsidRPr="00463FC3">
              <w:rPr>
                <w:rFonts w:cs="الشهيد محمد الدره"/>
                <w:position w:val="-36"/>
                <w:sz w:val="30"/>
                <w:szCs w:val="30"/>
              </w:rPr>
              <w:object w:dxaOrig="2400" w:dyaOrig="800">
                <v:shape id="_x0000_i1386" type="#_x0000_t75" style="width:120pt;height:39.75pt" o:ole="">
                  <v:imagedata r:id="rId572" o:title=""/>
                </v:shape>
                <o:OLEObject Type="Embed" ProgID="Equation.DSMT4" ShapeID="_x0000_i1386" DrawAspect="Content" ObjectID="_1606241971" r:id="rId573"/>
              </w:object>
            </w:r>
          </w:p>
          <w:p w:rsidR="00152FCE" w:rsidRPr="00463FC3" w:rsidRDefault="00152FCE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إذن:</w: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المجموعة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560" w:dyaOrig="420">
                <v:shape id="_x0000_i1387" type="#_x0000_t75" style="width:27.75pt;height:21pt" o:ole="">
                  <v:imagedata r:id="rId512" o:title=""/>
                </v:shape>
                <o:OLEObject Type="Embed" ProgID="Equation.DSMT4" ShapeID="_x0000_i1387" DrawAspect="Content" ObjectID="_1606241972" r:id="rId574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هي 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دائرة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مركزها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88" type="#_x0000_t75" style="width:14.25pt;height:15pt" o:ole="">
                  <v:imagedata r:id="rId499" o:title=""/>
                </v:shape>
                <o:OLEObject Type="Embed" ProgID="Equation.DSMT4" ShapeID="_x0000_i1388" DrawAspect="Content" ObjectID="_1606241973" r:id="rId575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 الجملة المثقلة</w:t>
            </w:r>
            <w:r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2560" w:dyaOrig="460">
                <v:shape id="_x0000_i1389" type="#_x0000_t75" style="width:128.25pt;height:23.25pt" o:ole="">
                  <v:imagedata r:id="rId532" o:title=""/>
                </v:shape>
                <o:OLEObject Type="Embed" ProgID="Equation.DSMT4" ShapeID="_x0000_i1389" DrawAspect="Content" ObjectID="_1606241974" r:id="rId576"/>
              </w:object>
            </w:r>
          </w:p>
          <w:p w:rsidR="00152FCE" w:rsidRPr="00463FC3" w:rsidRDefault="00152FCE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                              ونصف قطرها</w:t>
            </w:r>
            <w:r w:rsidRPr="00463FC3">
              <w:rPr>
                <w:rFonts w:cs="الشهيد محمد الدره"/>
                <w:position w:val="-36"/>
                <w:sz w:val="30"/>
                <w:szCs w:val="30"/>
              </w:rPr>
              <w:object w:dxaOrig="1660" w:dyaOrig="800">
                <v:shape id="_x0000_i1390" type="#_x0000_t75" style="width:83.25pt;height:39.75pt" o:ole="">
                  <v:imagedata r:id="rId577" o:title=""/>
                </v:shape>
                <o:OLEObject Type="Embed" ProgID="Equation.DSMT4" ShapeID="_x0000_i1390" DrawAspect="Content" ObjectID="_1606241975" r:id="rId578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.</w:t>
            </w:r>
          </w:p>
          <w:p w:rsidR="00D82BED" w:rsidRPr="00463FC3" w:rsidRDefault="00484918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</w:t>
            </w:r>
            <w:r w:rsidR="004429A7"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>حل ت</w:t>
            </w:r>
            <w:r w:rsidR="004429A7" w:rsidRPr="00463FC3"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</w:rPr>
              <w:t>طبيقات</w:t>
            </w:r>
            <w:r w:rsidR="004429A7"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</w:rPr>
              <w:t xml:space="preserve"> ص 188</w:t>
            </w:r>
            <w:r w:rsidR="004429A7"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  <w:lang w:bidi="ar-DZ"/>
              </w:rPr>
              <w:t>.</w:t>
            </w:r>
          </w:p>
          <w:p w:rsidR="00152FCE" w:rsidRPr="00463FC3" w:rsidRDefault="004429A7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  <w:lang w:bidi="ar-DZ"/>
              </w:rPr>
              <w:t>1.</w:t>
            </w:r>
            <w:r w:rsidR="00D07F55"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391" type="#_x0000_t75" style="width:32.25pt;height:15pt" o:ole="">
                  <v:imagedata r:id="rId489" o:title=""/>
                </v:shape>
                <o:OLEObject Type="Embed" ProgID="Equation.DSMT4" ShapeID="_x0000_i1391" DrawAspect="Content" ObjectID="_1606241976" r:id="rId579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ثلث</w:t>
            </w:r>
            <w:r w:rsidR="00D82BED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. </w:t>
            </w:r>
          </w:p>
          <w:p w:rsidR="004429A7" w:rsidRPr="00463FC3" w:rsidRDefault="00152FCE" w:rsidP="00463FC3">
            <w:pPr>
              <w:bidi/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color w:val="F20000"/>
                <w:sz w:val="30"/>
                <w:szCs w:val="30"/>
                <w:u w:val="single"/>
                <w:rtl/>
              </w:rPr>
              <w:t>تبي</w:t>
            </w:r>
            <w:r w:rsidR="00D82BED" w:rsidRPr="00463FC3">
              <w:rPr>
                <w:rFonts w:ascii="Sakkal Majalla" w:hAnsi="Sakkal Majalla" w:cs="الشهيد محمد الدره"/>
                <w:color w:val="F20000"/>
                <w:sz w:val="30"/>
                <w:szCs w:val="30"/>
                <w:u w:val="single"/>
                <w:rtl/>
              </w:rPr>
              <w:t>ين أن مجموعة النقط</w:t>
            </w:r>
            <w:r w:rsidR="00D07F55" w:rsidRPr="00463FC3">
              <w:rPr>
                <w:rFonts w:cs="الشهيد محمد الدره"/>
                <w:color w:val="F20000"/>
                <w:position w:val="-4"/>
                <w:sz w:val="30"/>
                <w:szCs w:val="30"/>
              </w:rPr>
              <w:object w:dxaOrig="360" w:dyaOrig="279">
                <v:shape id="_x0000_i1392" type="#_x0000_t75" style="width:18pt;height:14.25pt" o:ole="">
                  <v:imagedata r:id="rId514" o:title=""/>
                </v:shape>
                <o:OLEObject Type="Embed" ProgID="Equation.DSMT4" ShapeID="_x0000_i1392" DrawAspect="Content" ObjectID="_1606241977" r:id="rId580"/>
              </w:object>
            </w:r>
            <w:r w:rsidR="00D07F55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من المستوي التي تحقق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:</w:t>
            </w:r>
            <w:r w:rsidR="00D07F55" w:rsidRPr="00463FC3">
              <w:rPr>
                <w:rFonts w:cs="الشهيد محمد الدره"/>
                <w:color w:val="F20000"/>
                <w:sz w:val="30"/>
                <w:szCs w:val="30"/>
                <w:u w:val="single"/>
              </w:rPr>
              <w:t xml:space="preserve"> </w:t>
            </w:r>
            <w:r w:rsidR="00D07F55" w:rsidRPr="00463FC3">
              <w:rPr>
                <w:rFonts w:cs="الشهيد محمد الدره"/>
                <w:color w:val="F20000"/>
                <w:position w:val="-20"/>
                <w:sz w:val="30"/>
                <w:szCs w:val="30"/>
              </w:rPr>
              <w:object w:dxaOrig="2680" w:dyaOrig="540">
                <v:shape id="_x0000_i1393" type="#_x0000_t75" style="width:134.25pt;height:27pt" o:ole="">
                  <v:imagedata r:id="rId581" o:title=""/>
                </v:shape>
                <o:OLEObject Type="Embed" ProgID="Equation.DSMT4" ShapeID="_x0000_i1393" DrawAspect="Content" ObjectID="_1606241978" r:id="rId582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دائرة ي</w:t>
            </w:r>
            <w:r w:rsidR="004429A7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ُ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 xml:space="preserve">طلب </w:t>
            </w:r>
            <w:r w:rsidR="004429A7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تعيين مركزها و نصف قطرها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.</w:t>
            </w:r>
          </w:p>
          <w:p w:rsidR="00152FCE" w:rsidRPr="00463FC3" w:rsidRDefault="00152FCE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لدينا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2"/>
                <w:sz w:val="30"/>
                <w:szCs w:val="30"/>
              </w:rPr>
              <w:object w:dxaOrig="1480" w:dyaOrig="440">
                <v:shape id="_x0000_i1394" type="#_x0000_t75" style="width:74.25pt;height:21.75pt" o:ole="">
                  <v:imagedata r:id="rId583" o:title=""/>
                </v:shape>
                <o:OLEObject Type="Embed" ProgID="Equation.DSMT4" ShapeID="_x0000_i1394" DrawAspect="Content" ObjectID="_1606241979" r:id="rId584"/>
              </w:objec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لتكن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395" type="#_x0000_t75" style="width:14.25pt;height:15pt" o:ole="">
                  <v:imagedata r:id="rId499" o:title=""/>
                </v:shape>
                <o:OLEObject Type="Embed" ProgID="Equation.DSMT4" ShapeID="_x0000_i1395" DrawAspect="Content" ObjectID="_1606241980" r:id="rId585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 الجملة المثقلة</w:t>
            </w:r>
            <w:r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2520" w:dyaOrig="460">
                <v:shape id="_x0000_i1396" type="#_x0000_t75" style="width:126pt;height:23.25pt" o:ole="">
                  <v:imagedata r:id="rId586" o:title=""/>
                </v:shape>
                <o:OLEObject Type="Embed" ProgID="Equation.DSMT4" ShapeID="_x0000_i1396" DrawAspect="Content" ObjectID="_1606241981" r:id="rId587"/>
              </w:object>
            </w:r>
          </w:p>
          <w:p w:rsidR="00152FCE" w:rsidRPr="00463FC3" w:rsidRDefault="00152FCE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680" w:dyaOrig="540">
                <v:shape id="_x0000_i1397" type="#_x0000_t75" style="width:134.25pt;height:27pt" o:ole="">
                  <v:imagedata r:id="rId581" o:title=""/>
                </v:shape>
                <o:OLEObject Type="Embed" ProgID="Equation.DSMT4" ShapeID="_x0000_i1397" DrawAspect="Content" ObjectID="_1606241982" r:id="rId588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تكافئ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200" w:dyaOrig="540">
                <v:shape id="_x0000_i1398" type="#_x0000_t75" style="width:110.25pt;height:27pt" o:ole="">
                  <v:imagedata r:id="rId589" o:title=""/>
                </v:shape>
                <o:OLEObject Type="Embed" ProgID="Equation.DSMT4" ShapeID="_x0000_i1398" DrawAspect="Content" ObjectID="_1606241983" r:id="rId590"/>
              </w:objec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أي: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920" w:dyaOrig="300">
                <v:shape id="_x0000_i1399" type="#_x0000_t75" style="width:45.75pt;height:15pt" o:ole="" o:bordertopcolor="this" o:borderleftcolor="this" o:borderbottomcolor="this" o:borderrightcolor="this">
                  <v:imagedata r:id="rId591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399" DrawAspect="Content" ObjectID="_1606241984" r:id="rId592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152FCE" w:rsidRPr="00463FC3" w:rsidRDefault="00152FCE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إذن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جموعة النقط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60" w:dyaOrig="279">
                <v:shape id="_x0000_i1400" type="#_x0000_t75" style="width:18pt;height:14.25pt" o:ole="">
                  <v:imagedata r:id="rId514" o:title=""/>
                </v:shape>
                <o:OLEObject Type="Embed" ProgID="Equation.DSMT4" ShapeID="_x0000_i1400" DrawAspect="Content" ObjectID="_1606241985" r:id="rId593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ن المستوي التي تحقق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680" w:dyaOrig="540">
                <v:shape id="_x0000_i1401" type="#_x0000_t75" style="width:134.25pt;height:27pt" o:ole="">
                  <v:imagedata r:id="rId581" o:title=""/>
                </v:shape>
                <o:OLEObject Type="Embed" ProgID="Equation.DSMT4" ShapeID="_x0000_i1401" DrawAspect="Content" ObjectID="_1606241986" r:id="rId594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هي </w: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دائرة مركزها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402" type="#_x0000_t75" style="width:14.25pt;height:15pt" o:ole="">
                  <v:imagedata r:id="rId499" o:title=""/>
                </v:shape>
                <o:OLEObject Type="Embed" ProgID="Equation.DSMT4" ShapeID="_x0000_i1402" DrawAspect="Content" ObjectID="_1606241987" r:id="rId595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</w:t>
            </w:r>
          </w:p>
          <w:p w:rsidR="00152FCE" w:rsidRPr="00463FC3" w:rsidRDefault="00152FCE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ونصف قطرها</w:t>
            </w:r>
            <w:r w:rsidR="00B32A26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00" w:dyaOrig="300">
                <v:shape id="_x0000_i1403" type="#_x0000_t75" style="width:30pt;height:15pt" o:ole="">
                  <v:imagedata r:id="rId596" o:title=""/>
                </v:shape>
                <o:OLEObject Type="Embed" ProgID="Equation.DSMT4" ShapeID="_x0000_i1403" DrawAspect="Content" ObjectID="_1606241988" r:id="rId597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</w:t>
            </w:r>
          </w:p>
          <w:p w:rsidR="004429A7" w:rsidRPr="00463FC3" w:rsidRDefault="004429A7" w:rsidP="00463FC3">
            <w:pPr>
              <w:bidi/>
              <w:rPr>
                <w:rFonts w:ascii="Sakkal Majalla" w:hAnsi="Sakkal Majalla" w:cs="الشهيد محمد الدره"/>
                <w:color w:val="3333FF"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2.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404" type="#_x0000_t75" style="width:32.25pt;height:15pt" o:ole="">
                  <v:imagedata r:id="rId489" o:title=""/>
                </v:shape>
                <o:OLEObject Type="Embed" ProgID="Equation.DSMT4" ShapeID="_x0000_i1404" DrawAspect="Content" ObjectID="_1606241989" r:id="rId598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ثلث قائم ومتساوي الساقين من المستوي. حيث</w:t>
            </w:r>
            <w:r w:rsidR="00D07F55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1400" w:dyaOrig="300">
                <v:shape id="_x0000_i1405" type="#_x0000_t75" style="width:69.75pt;height:15pt" o:ole="">
                  <v:imagedata r:id="rId599" o:title=""/>
                </v:shape>
                <o:OLEObject Type="Embed" ProgID="Equation.DSMT4" ShapeID="_x0000_i1405" DrawAspect="Content" ObjectID="_1606241990" r:id="rId600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</w:t>
            </w:r>
          </w:p>
          <w:p w:rsidR="00D82BED" w:rsidRPr="00463FC3" w:rsidRDefault="00404125" w:rsidP="00463FC3">
            <w:pPr>
              <w:bidi/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ت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عي</w:t>
            </w: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ي</w:t>
            </w:r>
            <w:r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ن و</w:t>
            </w: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ا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نش</w:t>
            </w: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اء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 xml:space="preserve"> مجموعة النقط</w:t>
            </w:r>
            <w:r w:rsidR="00D07F55" w:rsidRPr="00463FC3">
              <w:rPr>
                <w:rFonts w:cs="الشهيد محمد الدره"/>
                <w:color w:val="F20000"/>
                <w:position w:val="-4"/>
                <w:sz w:val="30"/>
                <w:szCs w:val="30"/>
              </w:rPr>
              <w:object w:dxaOrig="360" w:dyaOrig="279">
                <v:shape id="_x0000_i1406" type="#_x0000_t75" style="width:18pt;height:14.25pt" o:ole="">
                  <v:imagedata r:id="rId514" o:title=""/>
                </v:shape>
                <o:OLEObject Type="Embed" ProgID="Equation.DSMT4" ShapeID="_x0000_i1406" DrawAspect="Content" ObjectID="_1606241991" r:id="rId601"/>
              </w:object>
            </w:r>
            <w:r w:rsidR="00D07F55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من المستوي حيث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:</w:t>
            </w:r>
            <w:r w:rsidR="00D07F55" w:rsidRPr="00463FC3">
              <w:rPr>
                <w:rFonts w:cs="الشهيد محمد الدره"/>
                <w:color w:val="F20000"/>
                <w:position w:val="-20"/>
                <w:sz w:val="30"/>
                <w:szCs w:val="30"/>
              </w:rPr>
              <w:object w:dxaOrig="3040" w:dyaOrig="540">
                <v:shape id="_x0000_i1407" type="#_x0000_t75" style="width:152.25pt;height:27pt" o:ole="">
                  <v:imagedata r:id="rId602" o:title=""/>
                </v:shape>
                <o:OLEObject Type="Embed" ProgID="Equation.DSMT4" ShapeID="_x0000_i1407" DrawAspect="Content" ObjectID="_1606241992" r:id="rId603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.</w:t>
            </w:r>
          </w:p>
          <w:p w:rsidR="00EF4313" w:rsidRPr="00463FC3" w:rsidRDefault="00EF4313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لدينا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:</w:t>
            </w:r>
            <w:r w:rsidR="00B32A26"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B32A26" w:rsidRPr="00463FC3">
              <w:rPr>
                <w:rFonts w:cs="الشهيد محمد الدره"/>
                <w:position w:val="-12"/>
                <w:sz w:val="30"/>
                <w:szCs w:val="30"/>
              </w:rPr>
              <w:object w:dxaOrig="1620" w:dyaOrig="440">
                <v:shape id="_x0000_i1408" type="#_x0000_t75" style="width:81pt;height:21.75pt" o:ole="">
                  <v:imagedata r:id="rId604" o:title=""/>
                </v:shape>
                <o:OLEObject Type="Embed" ProgID="Equation.DSMT4" ShapeID="_x0000_i1408" DrawAspect="Content" ObjectID="_1606241993" r:id="rId605"/>
              </w:objec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لتكن</w:t>
            </w:r>
            <w:r w:rsidR="00B32A26"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B32A26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00" w:dyaOrig="279">
                <v:shape id="_x0000_i1409" type="#_x0000_t75" style="width:9.75pt;height:14.25pt" o:ole="">
                  <v:imagedata r:id="rId606" o:title=""/>
                </v:shape>
                <o:OLEObject Type="Embed" ProgID="Equation.DSMT4" ShapeID="_x0000_i1409" DrawAspect="Content" ObjectID="_1606241994" r:id="rId607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 الجملة المثقلة</w:t>
            </w:r>
            <w:r w:rsidR="00B32A26"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B32A26"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2680" w:dyaOrig="460">
                <v:shape id="_x0000_i1410" type="#_x0000_t75" style="width:134.25pt;height:23.25pt" o:ole="">
                  <v:imagedata r:id="rId608" o:title=""/>
                </v:shape>
                <o:OLEObject Type="Embed" ProgID="Equation.DSMT4" ShapeID="_x0000_i1410" DrawAspect="Content" ObjectID="_1606241995" r:id="rId609"/>
              </w:object>
            </w:r>
          </w:p>
          <w:p w:rsidR="00EF4313" w:rsidRPr="00463FC3" w:rsidRDefault="00B32A26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cs="الشهيد محمد الدره"/>
                <w:color w:val="F20000"/>
                <w:position w:val="-20"/>
                <w:sz w:val="30"/>
                <w:szCs w:val="30"/>
              </w:rPr>
              <w:object w:dxaOrig="3040" w:dyaOrig="540">
                <v:shape id="_x0000_i1411" type="#_x0000_t75" style="width:152.25pt;height:27pt" o:ole="">
                  <v:imagedata r:id="rId602" o:title=""/>
                </v:shape>
                <o:OLEObject Type="Embed" ProgID="Equation.DSMT4" ShapeID="_x0000_i1411" DrawAspect="Content" ObjectID="_1606241996" r:id="rId610"/>
              </w:object>
            </w:r>
            <w:r w:rsidR="00EF4313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تكافئ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460" w:dyaOrig="540">
                <v:shape id="_x0000_i1412" type="#_x0000_t75" style="width:123pt;height:27pt" o:ole="">
                  <v:imagedata r:id="rId611" o:title=""/>
                </v:shape>
                <o:OLEObject Type="Embed" ProgID="Equation.DSMT4" ShapeID="_x0000_i1412" DrawAspect="Content" ObjectID="_1606241997" r:id="rId612"/>
              </w:object>
            </w:r>
            <w:r w:rsidR="00EF4313"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EF4313"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أي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6"/>
                <w:sz w:val="30"/>
                <w:szCs w:val="30"/>
              </w:rPr>
              <w:object w:dxaOrig="1080" w:dyaOrig="760">
                <v:shape id="_x0000_i1413" type="#_x0000_t75" style="width:54pt;height:38.25pt" o:ole="" o:bordertopcolor="this" o:borderleftcolor="this" o:borderbottomcolor="this" o:borderrightcolor="this">
                  <v:imagedata r:id="rId61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413" DrawAspect="Content" ObjectID="_1606241998" r:id="rId614"/>
              </w:object>
            </w:r>
            <w:r w:rsidR="00EF4313"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404125" w:rsidRPr="00463FC3" w:rsidRDefault="00EF4313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إذن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جموعة النقط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60" w:dyaOrig="279">
                <v:shape id="_x0000_i1414" type="#_x0000_t75" style="width:18pt;height:14.25pt" o:ole="">
                  <v:imagedata r:id="rId514" o:title=""/>
                </v:shape>
                <o:OLEObject Type="Embed" ProgID="Equation.DSMT4" ShapeID="_x0000_i1414" DrawAspect="Content" ObjectID="_1606241999" r:id="rId615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ن المستوي التي تحقق:</w:t>
            </w:r>
            <w:r w:rsidR="00B32A26" w:rsidRPr="00463FC3">
              <w:rPr>
                <w:rFonts w:cs="الشهيد محمد الدره"/>
                <w:color w:val="F20000"/>
                <w:position w:val="-20"/>
                <w:sz w:val="30"/>
                <w:szCs w:val="30"/>
              </w:rPr>
              <w:object w:dxaOrig="3040" w:dyaOrig="540">
                <v:shape id="_x0000_i1415" type="#_x0000_t75" style="width:152.25pt;height:27pt" o:ole="">
                  <v:imagedata r:id="rId602" o:title=""/>
                </v:shape>
                <o:OLEObject Type="Embed" ProgID="Equation.DSMT4" ShapeID="_x0000_i1415" DrawAspect="Content" ObjectID="_1606242000" r:id="rId616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هي </w: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دائرة مركزها</w:t>
            </w:r>
            <w:r w:rsidR="00B32A26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00" w:dyaOrig="279">
                <v:shape id="_x0000_i1416" type="#_x0000_t75" style="width:9.75pt;height:14.25pt" o:ole="">
                  <v:imagedata r:id="rId617" o:title=""/>
                </v:shape>
                <o:OLEObject Type="Embed" ProgID="Equation.DSMT4" ShapeID="_x0000_i1416" DrawAspect="Content" ObjectID="_1606242001" r:id="rId618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ونصف قطرها</w:t>
            </w:r>
            <w:r w:rsidR="00B32A26" w:rsidRPr="00463FC3">
              <w:rPr>
                <w:rFonts w:cs="الشهيد محمد الدره"/>
                <w:position w:val="-26"/>
                <w:sz w:val="30"/>
                <w:szCs w:val="30"/>
              </w:rPr>
              <w:object w:dxaOrig="840" w:dyaOrig="760">
                <v:shape id="_x0000_i1417" type="#_x0000_t75" style="width:42pt;height:38.25pt" o:ole="">
                  <v:imagedata r:id="rId619" o:title=""/>
                </v:shape>
                <o:OLEObject Type="Embed" ProgID="Equation.DSMT4" ShapeID="_x0000_i1417" DrawAspect="Content" ObjectID="_1606242002" r:id="rId620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</w:t>
            </w:r>
          </w:p>
          <w:p w:rsidR="00EF4313" w:rsidRPr="00463FC3" w:rsidRDefault="00B32A26" w:rsidP="00463FC3">
            <w:pPr>
              <w:bidi/>
              <w:rPr>
                <w:rFonts w:ascii="Sakkal Majalla" w:hAnsi="Sakkal Majalla" w:cs="الشهيد محمد الدره"/>
                <w:color w:val="3333FF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  <w:lang w:bidi="ar-DZ"/>
              </w:rPr>
              <w:t>الإنشاء</w:t>
            </w:r>
            <w:proofErr w:type="gramEnd"/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  <w:lang w:bidi="ar-DZ"/>
              </w:rPr>
              <w:t>:</w:t>
            </w:r>
          </w:p>
          <w:p w:rsidR="001D7E7B" w:rsidRPr="00463FC3" w:rsidRDefault="004429A7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>3.</w:t>
            </w:r>
            <w:r w:rsidR="00FF66E9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418" type="#_x0000_t75" style="width:32.25pt;height:15pt" o:ole="">
                  <v:imagedata r:id="rId489" o:title=""/>
                </v:shape>
                <o:OLEObject Type="Embed" ProgID="Equation.DSMT4" ShapeID="_x0000_i1418" DrawAspect="Content" ObjectID="_1606242003" r:id="rId621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ثلث  متقايس الأضلاع من المستوي حيث</w:t>
            </w:r>
            <w:r w:rsidR="00FF66E9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140" w:dyaOrig="300">
                <v:shape id="_x0000_i1419" type="#_x0000_t75" style="width:107.25pt;height:15pt" o:ole="">
                  <v:imagedata r:id="rId622" o:title=""/>
                </v:shape>
                <o:OLEObject Type="Embed" ProgID="Equation.DSMT4" ShapeID="_x0000_i1419" DrawAspect="Content" ObjectID="_1606242004" r:id="rId623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</w:t>
            </w:r>
          </w:p>
          <w:p w:rsidR="00F407C1" w:rsidRPr="00463FC3" w:rsidRDefault="001D7E7B" w:rsidP="00463FC3">
            <w:pPr>
              <w:bidi/>
              <w:rPr>
                <w:rFonts w:ascii="Sakkal Majalla" w:hAnsi="Sakkal Majalla" w:cs="الشهيد محمد الدره"/>
                <w:color w:val="F2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  <w:lang w:bidi="ar-DZ"/>
              </w:rPr>
              <w:t>ت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عي</w:t>
            </w: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ي</w:t>
            </w:r>
            <w:r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ن و</w:t>
            </w: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ا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نش</w:t>
            </w: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اء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 xml:space="preserve"> مجموعة النقط</w:t>
            </w:r>
            <w:r w:rsidR="00FF66E9" w:rsidRPr="00463FC3">
              <w:rPr>
                <w:rFonts w:cs="الشهيد محمد الدره"/>
                <w:color w:val="F20000"/>
                <w:position w:val="-4"/>
                <w:sz w:val="30"/>
                <w:szCs w:val="30"/>
              </w:rPr>
              <w:object w:dxaOrig="360" w:dyaOrig="279">
                <v:shape id="_x0000_i1420" type="#_x0000_t75" style="width:18pt;height:14.25pt" o:ole="">
                  <v:imagedata r:id="rId514" o:title=""/>
                </v:shape>
                <o:OLEObject Type="Embed" ProgID="Equation.DSMT4" ShapeID="_x0000_i1420" DrawAspect="Content" ObjectID="_1606242005" r:id="rId624"/>
              </w:object>
            </w:r>
            <w:r w:rsidR="00FF66E9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من المستوي حيث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:</w:t>
            </w:r>
            <w:r w:rsidR="00FF66E9" w:rsidRPr="00463FC3">
              <w:rPr>
                <w:rFonts w:cs="الشهيد محمد الدره"/>
                <w:color w:val="F20000"/>
                <w:position w:val="-20"/>
                <w:sz w:val="30"/>
                <w:szCs w:val="30"/>
              </w:rPr>
              <w:object w:dxaOrig="2760" w:dyaOrig="540">
                <v:shape id="_x0000_i1421" type="#_x0000_t75" style="width:138pt;height:27pt" o:ole="">
                  <v:imagedata r:id="rId625" o:title=""/>
                </v:shape>
                <o:OLEObject Type="Embed" ProgID="Equation.DSMT4" ShapeID="_x0000_i1421" DrawAspect="Content" ObjectID="_1606242006" r:id="rId626"/>
              </w:object>
            </w:r>
            <w:r w:rsidRPr="00463FC3">
              <w:rPr>
                <w:rFonts w:ascii="Sakkal Majalla" w:hAnsi="Sakkal Majalla" w:cs="الشهيد محمد الدره" w:hint="cs"/>
                <w:color w:val="F20000"/>
                <w:sz w:val="30"/>
                <w:szCs w:val="30"/>
                <w:u w:val="single"/>
                <w:rtl/>
              </w:rPr>
              <w:t>:</w:t>
            </w:r>
          </w:p>
          <w:p w:rsidR="001D7E7B" w:rsidRPr="00463FC3" w:rsidRDefault="001D7E7B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لدينا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2"/>
                <w:sz w:val="30"/>
                <w:szCs w:val="30"/>
              </w:rPr>
              <w:object w:dxaOrig="1440" w:dyaOrig="440">
                <v:shape id="_x0000_i1422" type="#_x0000_t75" style="width:1in;height:21.75pt" o:ole="">
                  <v:imagedata r:id="rId627" o:title=""/>
                </v:shape>
                <o:OLEObject Type="Embed" ProgID="Equation.DSMT4" ShapeID="_x0000_i1422" DrawAspect="Content" ObjectID="_1606242007" r:id="rId628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لتكن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40" w:dyaOrig="300">
                <v:shape id="_x0000_i1423" type="#_x0000_t75" style="width:12pt;height:15pt" o:ole="">
                  <v:imagedata r:id="rId629" o:title=""/>
                </v:shape>
                <o:OLEObject Type="Embed" ProgID="Equation.DSMT4" ShapeID="_x0000_i1423" DrawAspect="Content" ObjectID="_1606242008" r:id="rId630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 الجملة المثقلة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2520" w:dyaOrig="460">
                <v:shape id="_x0000_i1424" type="#_x0000_t75" style="width:126pt;height:23.25pt" o:ole="">
                  <v:imagedata r:id="rId631" o:title=""/>
                </v:shape>
                <o:OLEObject Type="Embed" ProgID="Equation.DSMT4" ShapeID="_x0000_i1424" DrawAspect="Content" ObjectID="_1606242009" r:id="rId632"/>
              </w:object>
            </w:r>
          </w:p>
          <w:p w:rsidR="001D7E7B" w:rsidRPr="00463FC3" w:rsidRDefault="001D7E7B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</w:pP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760" w:dyaOrig="540">
                <v:shape id="_x0000_i1425" type="#_x0000_t75" style="width:138pt;height:27pt" o:ole="">
                  <v:imagedata r:id="rId625" o:title=""/>
                </v:shape>
                <o:OLEObject Type="Embed" ProgID="Equation.DSMT4" ShapeID="_x0000_i1425" DrawAspect="Content" ObjectID="_1606242010" r:id="rId633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تكافئ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1359" w:dyaOrig="540">
                <v:shape id="_x0000_i1426" type="#_x0000_t75" style="width:68.25pt;height:27pt" o:ole="">
                  <v:imagedata r:id="rId634" o:title=""/>
                </v:shape>
                <o:OLEObject Type="Embed" ProgID="Equation.DSMT4" ShapeID="_x0000_i1426" DrawAspect="Content" ObjectID="_1606242011" r:id="rId635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أي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6"/>
                <w:sz w:val="30"/>
                <w:szCs w:val="30"/>
              </w:rPr>
              <w:object w:dxaOrig="1120" w:dyaOrig="760">
                <v:shape id="_x0000_i1427" type="#_x0000_t75" style="width:56.25pt;height:38.25pt" o:ole="" o:bordertopcolor="this" o:borderleftcolor="this" o:borderbottomcolor="this" o:borderrightcolor="this">
                  <v:imagedata r:id="rId636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427" DrawAspect="Content" ObjectID="_1606242012" r:id="rId637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F407C1" w:rsidRPr="00463FC3" w:rsidRDefault="001D7E7B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lastRenderedPageBreak/>
              <w:t>إذن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: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>مجموعة النقط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60" w:dyaOrig="279">
                <v:shape id="_x0000_i1428" type="#_x0000_t75" style="width:18pt;height:14.25pt" o:ole="">
                  <v:imagedata r:id="rId514" o:title=""/>
                </v:shape>
                <o:OLEObject Type="Embed" ProgID="Equation.DSMT4" ShapeID="_x0000_i1428" DrawAspect="Content" ObjectID="_1606242013" r:id="rId638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ن المستوي التي تحقق: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760" w:dyaOrig="540">
                <v:shape id="_x0000_i1429" type="#_x0000_t75" style="width:138pt;height:27pt" o:ole="">
                  <v:imagedata r:id="rId625" o:title=""/>
                </v:shape>
                <o:OLEObject Type="Embed" ProgID="Equation.DSMT4" ShapeID="_x0000_i1429" DrawAspect="Content" ObjectID="_1606242014" r:id="rId639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هي </w: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دائرة مركزها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40" w:dyaOrig="300">
                <v:shape id="_x0000_i1430" type="#_x0000_t75" style="width:12pt;height:15pt" o:ole="">
                  <v:imagedata r:id="rId629" o:title=""/>
                </v:shape>
                <o:OLEObject Type="Embed" ProgID="Equation.DSMT4" ShapeID="_x0000_i1430" DrawAspect="Content" ObjectID="_1606242015" r:id="rId640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ونصف قطرها</w:t>
            </w:r>
            <w:r w:rsidRPr="00463FC3">
              <w:rPr>
                <w:rFonts w:cs="الشهيد محمد الدره"/>
                <w:position w:val="-26"/>
                <w:sz w:val="30"/>
                <w:szCs w:val="30"/>
              </w:rPr>
              <w:object w:dxaOrig="840" w:dyaOrig="760">
                <v:shape id="_x0000_i1431" type="#_x0000_t75" style="width:42pt;height:38.25pt" o:ole="">
                  <v:imagedata r:id="rId641" o:title=""/>
                </v:shape>
                <o:OLEObject Type="Embed" ProgID="Equation.DSMT4" ShapeID="_x0000_i1431" DrawAspect="Content" ObjectID="_1606242016" r:id="rId642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</w:t>
            </w:r>
          </w:p>
          <w:p w:rsidR="00D82BED" w:rsidRPr="00A033AE" w:rsidRDefault="00F407C1" w:rsidP="00A033AE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  <w:lang w:bidi="ar-DZ"/>
              </w:rPr>
              <w:t>الإنشاء</w:t>
            </w:r>
            <w:proofErr w:type="gramEnd"/>
            <w:r w:rsidRPr="00463FC3">
              <w:rPr>
                <w:rFonts w:ascii="Sakkal Majalla" w:hAnsi="Sakkal Majalla" w:cs="الشهيد محمد الدره" w:hint="cs"/>
                <w:color w:val="3333FF"/>
                <w:sz w:val="30"/>
                <w:szCs w:val="30"/>
                <w:u w:val="single"/>
                <w:rtl/>
                <w:lang w:bidi="ar-DZ"/>
              </w:rPr>
              <w:t>:</w:t>
            </w:r>
            <w:r w:rsidR="00D82BED" w:rsidRPr="00463FC3">
              <w:rPr>
                <w:rFonts w:ascii="Sakkal Majalla" w:hAnsi="Sakkal Majalla" w:cs="الشهيد محمد الدره"/>
                <w:sz w:val="30"/>
                <w:szCs w:val="30"/>
                <w:rtl/>
              </w:rPr>
              <w:t xml:space="preserve">  </w:t>
            </w:r>
            <w:r w:rsidR="00A033AE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>4.</w:t>
            </w:r>
            <w:r w:rsidR="00A033AE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840" type="#_x0000_t75" style="width:32.25pt;height:15pt" o:ole="">
                  <v:imagedata r:id="rId489" o:title=""/>
                </v:shape>
                <o:OLEObject Type="Embed" ProgID="Equation.DSMT4" ShapeID="_x0000_i1840" DrawAspect="Content" ObjectID="_1606242017" r:id="rId643"/>
              </w:object>
            </w:r>
            <w:r w:rsidR="00A033AE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مثلث. </w:t>
            </w:r>
          </w:p>
          <w:p w:rsidR="00D82BED" w:rsidRPr="00463FC3" w:rsidRDefault="00F407C1" w:rsidP="00463FC3">
            <w:pPr>
              <w:bidi/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ت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عي</w:t>
            </w: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ي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ن مجموعة النقط</w:t>
            </w:r>
            <w:r w:rsidR="00FF66E9" w:rsidRPr="00463FC3">
              <w:rPr>
                <w:rFonts w:cs="الشهيد محمد الدره"/>
                <w:color w:val="F20000"/>
                <w:position w:val="-4"/>
                <w:sz w:val="30"/>
                <w:szCs w:val="30"/>
              </w:rPr>
              <w:object w:dxaOrig="360" w:dyaOrig="279">
                <v:shape id="_x0000_i1433" type="#_x0000_t75" style="width:18pt;height:14.25pt" o:ole="">
                  <v:imagedata r:id="rId514" o:title=""/>
                </v:shape>
                <o:OLEObject Type="Embed" ProgID="Equation.DSMT4" ShapeID="_x0000_i1433" DrawAspect="Content" ObjectID="_1606242018" r:id="rId644"/>
              </w:object>
            </w:r>
            <w:r w:rsidR="004429A7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من المستوي حيث</w:t>
            </w:r>
            <w:r w:rsidR="00FF66E9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:</w:t>
            </w:r>
            <w:r w:rsidR="00FF66E9" w:rsidRPr="00463FC3">
              <w:rPr>
                <w:rFonts w:cs="الشهيد محمد الدره"/>
                <w:color w:val="F20000"/>
                <w:position w:val="-20"/>
                <w:sz w:val="30"/>
                <w:szCs w:val="30"/>
              </w:rPr>
              <w:object w:dxaOrig="3820" w:dyaOrig="540">
                <v:shape id="_x0000_i1434" type="#_x0000_t75" style="width:191.25pt;height:27pt" o:ole="">
                  <v:imagedata r:id="rId645" o:title=""/>
                </v:shape>
                <o:OLEObject Type="Embed" ProgID="Equation.DSMT4" ShapeID="_x0000_i1434" DrawAspect="Content" ObjectID="_1606242019" r:id="rId646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:</w:t>
            </w:r>
          </w:p>
          <w:p w:rsidR="001D7E7B" w:rsidRPr="00463FC3" w:rsidRDefault="001D7E7B" w:rsidP="00463FC3">
            <w:pPr>
              <w:bidi/>
              <w:rPr>
                <w:rFonts w:cs="الشهيد محمد الدره"/>
                <w:sz w:val="30"/>
                <w:szCs w:val="30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لدينا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2"/>
                <w:sz w:val="30"/>
                <w:szCs w:val="30"/>
              </w:rPr>
              <w:object w:dxaOrig="1440" w:dyaOrig="440">
                <v:shape id="_x0000_i1435" type="#_x0000_t75" style="width:1in;height:21.75pt" o:ole="">
                  <v:imagedata r:id="rId647" o:title=""/>
                </v:shape>
                <o:OLEObject Type="Embed" ProgID="Equation.DSMT4" ShapeID="_x0000_i1435" DrawAspect="Content" ObjectID="_1606242020" r:id="rId648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لتكن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60" w:dyaOrig="279">
                <v:shape id="_x0000_i1436" type="#_x0000_t75" style="width:12.75pt;height:14.25pt" o:ole="">
                  <v:imagedata r:id="rId649" o:title=""/>
                </v:shape>
                <o:OLEObject Type="Embed" ProgID="Equation.DSMT4" ShapeID="_x0000_i1436" DrawAspect="Content" ObjectID="_1606242021" r:id="rId650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 الجملة المثقلة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2340" w:dyaOrig="460">
                <v:shape id="_x0000_i1437" type="#_x0000_t75" style="width:117pt;height:23.25pt" o:ole="">
                  <v:imagedata r:id="rId651" o:title=""/>
                </v:shape>
                <o:OLEObject Type="Embed" ProgID="Equation.DSMT4" ShapeID="_x0000_i1437" DrawAspect="Content" ObjectID="_1606242022" r:id="rId652"/>
              </w:object>
            </w:r>
          </w:p>
          <w:p w:rsidR="001D7E7B" w:rsidRPr="00463FC3" w:rsidRDefault="001D7E7B" w:rsidP="00463FC3">
            <w:pPr>
              <w:bidi/>
              <w:rPr>
                <w:rFonts w:ascii="Sakkal Majalla" w:hAnsi="Sakkal Majalla" w:cs="الشهيد محمد الدره"/>
                <w:sz w:val="30"/>
                <w:szCs w:val="30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و</w: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لدينا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2"/>
                <w:sz w:val="30"/>
                <w:szCs w:val="30"/>
              </w:rPr>
              <w:object w:dxaOrig="1040" w:dyaOrig="440">
                <v:shape id="_x0000_i1438" type="#_x0000_t75" style="width:51.75pt;height:21.75pt" o:ole="">
                  <v:imagedata r:id="rId653" o:title=""/>
                </v:shape>
                <o:OLEObject Type="Embed" ProgID="Equation.DSMT4" ShapeID="_x0000_i1438" DrawAspect="Content" ObjectID="_1606242023" r:id="rId654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لتكن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2"/>
                <w:sz w:val="30"/>
                <w:szCs w:val="30"/>
              </w:rPr>
              <w:object w:dxaOrig="279" w:dyaOrig="360">
                <v:shape id="_x0000_i1439" type="#_x0000_t75" style="width:14.25pt;height:18pt" o:ole="">
                  <v:imagedata r:id="rId655" o:title=""/>
                </v:shape>
                <o:OLEObject Type="Embed" ProgID="Equation.DSMT4" ShapeID="_x0000_i1439" DrawAspect="Content" ObjectID="_1606242024" r:id="rId656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مرجح الجملة المثقلة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1579" w:dyaOrig="460">
                <v:shape id="_x0000_i1440" type="#_x0000_t75" style="width:78.75pt;height:23.25pt" o:ole="">
                  <v:imagedata r:id="rId657" o:title=""/>
                </v:shape>
                <o:OLEObject Type="Embed" ProgID="Equation.DSMT4" ShapeID="_x0000_i1440" DrawAspect="Content" ObjectID="_1606242025" r:id="rId658"/>
              </w:object>
            </w:r>
          </w:p>
          <w:p w:rsidR="00F407C1" w:rsidRPr="00463FC3" w:rsidRDefault="001D7E7B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3820" w:dyaOrig="540">
                <v:shape id="_x0000_i1441" type="#_x0000_t75" style="width:191.25pt;height:27pt" o:ole="">
                  <v:imagedata r:id="rId645" o:title=""/>
                </v:shape>
                <o:OLEObject Type="Embed" ProgID="Equation.DSMT4" ShapeID="_x0000_i1441" DrawAspect="Content" ObjectID="_1606242026" r:id="rId659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تكافئ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1960" w:dyaOrig="540">
                <v:shape id="_x0000_i1442" type="#_x0000_t75" style="width:98.25pt;height:27pt" o:ole="">
                  <v:imagedata r:id="rId660" o:title=""/>
                </v:shape>
                <o:OLEObject Type="Embed" ProgID="Equation.DSMT4" ShapeID="_x0000_i1442" DrawAspect="Content" ObjectID="_1606242027" r:id="rId661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</w:rPr>
              <w:t>أي:</w:t>
            </w:r>
            <w:r w:rsidRPr="00463FC3">
              <w:rPr>
                <w:rFonts w:cs="الشهيد محمد الدره"/>
                <w:position w:val="-12"/>
                <w:sz w:val="30"/>
                <w:szCs w:val="30"/>
              </w:rPr>
              <w:object w:dxaOrig="1200" w:dyaOrig="360">
                <v:shape id="_x0000_i1443" type="#_x0000_t75" style="width:60pt;height:18pt" o:ole="" o:bordertopcolor="this" o:borderleftcolor="this" o:borderbottomcolor="this" o:borderrightcolor="this">
                  <v:imagedata r:id="rId662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443" DrawAspect="Content" ObjectID="_1606242028" r:id="rId663"/>
              </w:object>
            </w:r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rtl/>
              </w:rPr>
              <w:t>.</w:t>
            </w:r>
          </w:p>
          <w:p w:rsidR="00F407C1" w:rsidRPr="00463FC3" w:rsidRDefault="001D7E7B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إذن</w:t>
            </w:r>
            <w:proofErr w:type="gramEnd"/>
            <w:r w:rsidRPr="00463FC3">
              <w:rPr>
                <w:rFonts w:ascii="Sakkal Majalla" w:hAnsi="Sakkal Majalla" w:cs="الشهيد محمد الدره" w:hint="cs"/>
                <w:sz w:val="30"/>
                <w:szCs w:val="30"/>
                <w:u w:val="single"/>
                <w:rtl/>
                <w:lang w:bidi="ar-DZ"/>
              </w:rPr>
              <w:t>:</w: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جموعة النقط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60" w:dyaOrig="279">
                <v:shape id="_x0000_i1444" type="#_x0000_t75" style="width:18pt;height:14.25pt" o:ole="">
                  <v:imagedata r:id="rId514" o:title=""/>
                </v:shape>
                <o:OLEObject Type="Embed" ProgID="Equation.DSMT4" ShapeID="_x0000_i1444" DrawAspect="Content" ObjectID="_1606242029" r:id="rId664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ن المستوي حيث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: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3820" w:dyaOrig="540">
                <v:shape id="_x0000_i1445" type="#_x0000_t75" style="width:191.25pt;height:27pt" o:ole="">
                  <v:imagedata r:id="rId645" o:title=""/>
                </v:shape>
                <o:OLEObject Type="Embed" ProgID="Equation.DSMT4" ShapeID="_x0000_i1445" DrawAspect="Content" ObjectID="_1606242030" r:id="rId665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>هي محور القطعة المستقيمة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639" w:dyaOrig="420">
                <v:shape id="_x0000_i1446" type="#_x0000_t75" style="width:32.25pt;height:21pt" o:ole="">
                  <v:imagedata r:id="rId666" o:title=""/>
                </v:shape>
                <o:OLEObject Type="Embed" ProgID="Equation.DSMT4" ShapeID="_x0000_i1446" DrawAspect="Content" ObjectID="_1606242031" r:id="rId667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>.</w:t>
            </w:r>
          </w:p>
          <w:p w:rsidR="00D82BED" w:rsidRPr="00463FC3" w:rsidRDefault="004429A7" w:rsidP="00463FC3">
            <w:pPr>
              <w:bidi/>
              <w:rPr>
                <w:rFonts w:cs="الشهيد محمد الدره"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>5.</w:t>
            </w:r>
            <w:r w:rsidR="00FF66E9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447" type="#_x0000_t75" style="width:32.25pt;height:15pt" o:ole="">
                  <v:imagedata r:id="rId489" o:title=""/>
                </v:shape>
                <o:OLEObject Type="Embed" ProgID="Equation.DSMT4" ShapeID="_x0000_i1447" DrawAspect="Content" ObjectID="_1606242032" r:id="rId668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ثلث  متقايس الأضلاع من المستوي حيث</w:t>
            </w:r>
            <w:r w:rsidR="00FF66E9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240" w:dyaOrig="300">
                <v:shape id="_x0000_i1448" type="#_x0000_t75" style="width:111.75pt;height:15pt" o:ole="">
                  <v:imagedata r:id="rId669" o:title=""/>
                </v:shape>
                <o:OLEObject Type="Embed" ProgID="Equation.DSMT4" ShapeID="_x0000_i1448" DrawAspect="Content" ObjectID="_1606242033" r:id="rId670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 لتكن</w:t>
            </w:r>
            <w:r w:rsidR="00FF66E9"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460" w:dyaOrig="420">
                <v:shape id="_x0000_i1449" type="#_x0000_t75" style="width:23.25pt;height:21pt" o:ole="">
                  <v:imagedata r:id="rId671" o:title=""/>
                </v:shape>
                <o:OLEObject Type="Embed" ProgID="Equation.DSMT4" ShapeID="_x0000_i1449" DrawAspect="Content" ObjectID="_1606242034" r:id="rId672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جموعة النقط</w:t>
            </w:r>
            <w:r w:rsidR="00FF66E9"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60" w:dyaOrig="279">
                <v:shape id="_x0000_i1450" type="#_x0000_t75" style="width:18pt;height:14.25pt" o:ole="">
                  <v:imagedata r:id="rId514" o:title=""/>
                </v:shape>
                <o:OLEObject Type="Embed" ProgID="Equation.DSMT4" ShapeID="_x0000_i1450" DrawAspect="Content" ObjectID="_1606242035" r:id="rId673"/>
              </w:object>
            </w:r>
            <w:r w:rsidR="00FF66E9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ن المستوي التي تحقق</w: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:</w:t>
            </w:r>
            <w:r w:rsidR="00FF66E9"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FF66E9"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4500" w:dyaOrig="540">
                <v:shape id="_x0000_i1451" type="#_x0000_t75" style="width:225pt;height:27pt" o:ole="">
                  <v:imagedata r:id="rId674" o:title=""/>
                </v:shape>
                <o:OLEObject Type="Embed" ProgID="Equation.DSMT4" ShapeID="_x0000_i1451" DrawAspect="Content" ObjectID="_1606242036" r:id="rId675"/>
              </w:object>
            </w:r>
          </w:p>
          <w:p w:rsidR="00D82BED" w:rsidRPr="00463FC3" w:rsidRDefault="001D7E7B" w:rsidP="00463FC3">
            <w:pPr>
              <w:bidi/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MS Mincho" w:eastAsia="MS Mincho" w:hAnsi="MS Mincho" w:cs="MS Mincho" w:hint="eastAsia"/>
                <w:noProof/>
                <w:color w:val="F20000"/>
                <w:sz w:val="30"/>
                <w:szCs w:val="30"/>
                <w:u w:val="single"/>
                <w:rtl/>
              </w:rPr>
              <w:t>⊳</w: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ال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تحقق أن النقطة</w:t>
            </w:r>
            <w:r w:rsidR="00FF66E9" w:rsidRPr="00463FC3">
              <w:rPr>
                <w:rFonts w:cs="الشهيد محمد الدره"/>
                <w:color w:val="F20000"/>
                <w:position w:val="-4"/>
                <w:sz w:val="30"/>
                <w:szCs w:val="30"/>
              </w:rPr>
              <w:object w:dxaOrig="260" w:dyaOrig="279">
                <v:shape id="_x0000_i1452" type="#_x0000_t75" style="width:12.75pt;height:14.25pt" o:ole="">
                  <v:imagedata r:id="rId676" o:title=""/>
                </v:shape>
                <o:OLEObject Type="Embed" ProgID="Equation.DSMT4" ShapeID="_x0000_i1452" DrawAspect="Content" ObjectID="_1606242037" r:id="rId677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تنتمي إلى المجموعة</w:t>
            </w:r>
            <w:r w:rsidR="00FF66E9" w:rsidRPr="00463FC3">
              <w:rPr>
                <w:rFonts w:cs="الشهيد محمد الدره"/>
                <w:color w:val="F20000"/>
                <w:position w:val="-14"/>
                <w:sz w:val="30"/>
                <w:szCs w:val="30"/>
              </w:rPr>
              <w:object w:dxaOrig="460" w:dyaOrig="420">
                <v:shape id="_x0000_i1453" type="#_x0000_t75" style="width:23.25pt;height:21pt" o:ole="">
                  <v:imagedata r:id="rId671" o:title=""/>
                </v:shape>
                <o:OLEObject Type="Embed" ProgID="Equation.DSMT4" ShapeID="_x0000_i1453" DrawAspect="Content" ObjectID="_1606242038" r:id="rId678"/>
              </w:objec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:</w:t>
            </w:r>
          </w:p>
          <w:p w:rsidR="00F407C1" w:rsidRPr="00463FC3" w:rsidRDefault="001D7E7B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نضع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820" w:dyaOrig="279">
                <v:shape id="_x0000_i1454" type="#_x0000_t75" style="width:41.25pt;height:14.25pt" o:ole="">
                  <v:imagedata r:id="rId679" o:title=""/>
                </v:shape>
                <o:OLEObject Type="Embed" ProgID="Equation.DSMT4" ShapeID="_x0000_i1454" DrawAspect="Content" ObjectID="_1606242039" r:id="rId680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نجد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4160" w:dyaOrig="540">
                <v:shape id="_x0000_i1455" type="#_x0000_t75" style="width:207.75pt;height:27pt" o:ole="">
                  <v:imagedata r:id="rId681" o:title=""/>
                </v:shape>
                <o:OLEObject Type="Embed" ProgID="Equation.DSMT4" ShapeID="_x0000_i1455" DrawAspect="Content" ObjectID="_1606242040" r:id="rId682"/>
              </w:object>
            </w:r>
          </w:p>
          <w:p w:rsidR="00F407C1" w:rsidRPr="00463FC3" w:rsidRDefault="001D7E7B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              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ومنه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620" w:dyaOrig="540">
                <v:shape id="_x0000_i1456" type="#_x0000_t75" style="width:131.25pt;height:27pt" o:ole="">
                  <v:imagedata r:id="rId683" o:title=""/>
                </v:shape>
                <o:OLEObject Type="Embed" ProgID="Equation.DSMT4" ShapeID="_x0000_i1456" DrawAspect="Content" ObjectID="_1606242041" r:id="rId684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إذن:</w:t>
            </w:r>
            <w:r w:rsidRPr="00463FC3">
              <w:rPr>
                <w:rFonts w:cs="الشهيد محمد الدره" w:hint="cs"/>
                <w:sz w:val="30"/>
                <w:szCs w:val="30"/>
                <w:rtl/>
              </w:rPr>
              <w:t xml:space="preserve"> 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900" w:dyaOrig="420">
                <v:shape id="_x0000_i1457" type="#_x0000_t75" style="width:45pt;height:21pt" o:ole="" o:bordertopcolor="this" o:borderleftcolor="this" o:borderbottomcolor="this" o:borderrightcolor="this">
                  <v:imagedata r:id="rId68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457" DrawAspect="Content" ObjectID="_1606242042" r:id="rId686"/>
              </w:object>
            </w:r>
            <w:r w:rsidRPr="00463FC3">
              <w:rPr>
                <w:rFonts w:cs="الشهيد محمد الدره" w:hint="cs"/>
                <w:sz w:val="30"/>
                <w:szCs w:val="30"/>
                <w:rtl/>
              </w:rPr>
              <w:t>.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</w:p>
          <w:p w:rsidR="00D82BED" w:rsidRPr="00463FC3" w:rsidRDefault="001D7E7B" w:rsidP="00463FC3">
            <w:pPr>
              <w:bidi/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MS Mincho" w:eastAsia="MS Mincho" w:hAnsi="MS Mincho" w:cs="MS Mincho" w:hint="eastAsia"/>
                <w:noProof/>
                <w:color w:val="F20000"/>
                <w:sz w:val="30"/>
                <w:szCs w:val="30"/>
                <w:u w:val="single"/>
                <w:rtl/>
              </w:rPr>
              <w:t>⊳</w: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ت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بي</w: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ي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ن أن الشعاع</w:t>
            </w:r>
            <w:r w:rsidR="00FF66E9" w:rsidRPr="00463FC3">
              <w:rPr>
                <w:rFonts w:cs="الشهيد محمد الدره"/>
                <w:color w:val="F20000"/>
                <w:position w:val="-6"/>
                <w:sz w:val="30"/>
                <w:szCs w:val="30"/>
              </w:rPr>
              <w:object w:dxaOrig="2000" w:dyaOrig="380">
                <v:shape id="_x0000_i1458" type="#_x0000_t75" style="width:99.75pt;height:18.75pt" o:ole="">
                  <v:imagedata r:id="rId687" o:title=""/>
                </v:shape>
                <o:OLEObject Type="Embed" ProgID="Equation.DSMT4" ShapeID="_x0000_i1458" DrawAspect="Content" ObjectID="_1606242043" r:id="rId688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مستقل عن النقطة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position w:val="-4"/>
                <w:sz w:val="30"/>
                <w:szCs w:val="30"/>
              </w:rPr>
              <w:object w:dxaOrig="320" w:dyaOrig="260">
                <v:shape id="_x0000_i1459" type="#_x0000_t75" style="width:15.75pt;height:12.75pt" o:ole="">
                  <v:imagedata r:id="rId689" o:title=""/>
                </v:shape>
                <o:OLEObject Type="Embed" ProgID="Equation.DSMT4" ShapeID="_x0000_i1459" DrawAspect="Content" ObjectID="_1606242044" r:id="rId690"/>
              </w:objec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:</w:t>
            </w:r>
            <w:r w:rsidR="00A51DB0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(مجموع المعاملات يساوي 0)</w:t>
            </w:r>
          </w:p>
          <w:p w:rsidR="00E6189E" w:rsidRPr="00463FC3" w:rsidRDefault="00E6189E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باستعمال علاقة شال ندخل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260" w:dyaOrig="279">
                <v:shape id="_x0000_i1460" type="#_x0000_t75" style="width:12.75pt;height:14.25pt" o:ole="">
                  <v:imagedata r:id="rId691" o:title=""/>
                </v:shape>
                <o:OLEObject Type="Embed" ProgID="Equation.DSMT4" ShapeID="_x0000_i1460" DrawAspect="Content" ObjectID="_1606242045" r:id="rId692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 xml:space="preserve"> </w:t>
            </w:r>
          </w:p>
          <w:p w:rsidR="00F407C1" w:rsidRPr="00463FC3" w:rsidRDefault="00E6189E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نجد: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7180" w:dyaOrig="380">
                <v:shape id="_x0000_i1461" type="#_x0000_t75" style="width:359.25pt;height:18.75pt" o:ole="">
                  <v:imagedata r:id="rId693" o:title=""/>
                </v:shape>
                <o:OLEObject Type="Embed" ProgID="Equation.DSMT4" ShapeID="_x0000_i1461" DrawAspect="Content" ObjectID="_1606242046" r:id="rId694"/>
              </w:object>
            </w:r>
          </w:p>
          <w:p w:rsidR="00E6189E" w:rsidRPr="00463FC3" w:rsidRDefault="00E6189E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إذن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3600" w:dyaOrig="380">
                <v:shape id="_x0000_i1462" type="#_x0000_t75" style="width:180pt;height:18.75pt" o:ole="" o:bordertopcolor="this" o:borderleftcolor="this" o:borderbottomcolor="this" o:borderrightcolor="this">
                  <v:imagedata r:id="rId695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462" DrawAspect="Content" ObjectID="_1606242047" r:id="rId696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.</w:t>
            </w:r>
          </w:p>
          <w:p w:rsidR="00F407C1" w:rsidRPr="00463FC3" w:rsidRDefault="00E6189E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وبالتالي:</w: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الشعاع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000" w:dyaOrig="380">
                <v:shape id="_x0000_i1463" type="#_x0000_t75" style="width:99.75pt;height:18.75pt" o:ole="">
                  <v:imagedata r:id="rId687" o:title=""/>
                </v:shape>
                <o:OLEObject Type="Embed" ProgID="Equation.DSMT4" ShapeID="_x0000_i1463" DrawAspect="Content" ObjectID="_1606242048" r:id="rId697"/>
              </w:objec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ستقل عن النقطة</w:t>
            </w:r>
            <w:r w:rsidRPr="00463FC3">
              <w:rPr>
                <w:rFonts w:ascii="Sakkal Majalla" w:hAnsi="Sakkal Majalla" w:cs="الشهيد محمد الدره"/>
                <w:noProof/>
                <w:position w:val="-4"/>
                <w:sz w:val="30"/>
                <w:szCs w:val="30"/>
              </w:rPr>
              <w:object w:dxaOrig="320" w:dyaOrig="260">
                <v:shape id="_x0000_i1464" type="#_x0000_t75" style="width:15.75pt;height:12.75pt" o:ole="">
                  <v:imagedata r:id="rId689" o:title=""/>
                </v:shape>
                <o:OLEObject Type="Embed" ProgID="Equation.DSMT4" ShapeID="_x0000_i1464" DrawAspect="Content" ObjectID="_1606242049" r:id="rId698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.</w:t>
            </w:r>
          </w:p>
          <w:p w:rsidR="00D82BED" w:rsidRPr="00463FC3" w:rsidRDefault="00E6189E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*</w: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ليكن</w:t>
            </w:r>
            <w:r w:rsidR="00FF66E9"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465" type="#_x0000_t75" style="width:14.25pt;height:15pt" o:ole="">
                  <v:imagedata r:id="rId699" o:title=""/>
                </v:shape>
                <o:OLEObject Type="Embed" ProgID="Equation.DSMT4" ShapeID="_x0000_i1465" DrawAspect="Content" ObjectID="_1606242050" r:id="rId700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مرجح الجملة المثقلة</w:t>
            </w:r>
            <w:r w:rsidR="00FF66E9" w:rsidRPr="00463FC3">
              <w:rPr>
                <w:rFonts w:cs="الشهيد محمد الدره"/>
                <w:position w:val="-16"/>
                <w:sz w:val="30"/>
                <w:szCs w:val="30"/>
              </w:rPr>
              <w:object w:dxaOrig="2480" w:dyaOrig="460">
                <v:shape id="_x0000_i1466" type="#_x0000_t75" style="width:123.75pt;height:23.25pt" o:ole="">
                  <v:imagedata r:id="rId701" o:title=""/>
                </v:shape>
                <o:OLEObject Type="Embed" ProgID="Equation.DSMT4" ShapeID="_x0000_i1466" DrawAspect="Content" ObjectID="_1606242051" r:id="rId702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>.</w:t>
            </w:r>
          </w:p>
          <w:p w:rsidR="00E6189E" w:rsidRPr="00463FC3" w:rsidRDefault="001D7E7B" w:rsidP="00463FC3">
            <w:pPr>
              <w:bidi/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MS Mincho" w:eastAsia="MS Mincho" w:hAnsi="MS Mincho" w:cs="MS Mincho" w:hint="eastAsia"/>
                <w:noProof/>
                <w:color w:val="F20000"/>
                <w:sz w:val="30"/>
                <w:szCs w:val="30"/>
                <w:u w:val="single"/>
                <w:rtl/>
              </w:rPr>
              <w:t>⊳</w: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ت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بي</w: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ي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ن أن</w:t>
            </w:r>
            <w:r w:rsidR="00FF66E9" w:rsidRPr="00463FC3">
              <w:rPr>
                <w:rFonts w:cs="الشهيد محمد الدره"/>
                <w:color w:val="F20000"/>
                <w:position w:val="-26"/>
                <w:sz w:val="30"/>
                <w:szCs w:val="30"/>
              </w:rPr>
              <w:object w:dxaOrig="1400" w:dyaOrig="760">
                <v:shape id="_x0000_i1467" type="#_x0000_t75" style="width:69.75pt;height:38.25pt" o:ole="">
                  <v:imagedata r:id="rId703" o:title=""/>
                </v:shape>
                <o:OLEObject Type="Embed" ProgID="Equation.DSMT4" ShapeID="_x0000_i1467" DrawAspect="Content" ObjectID="_1606242052" r:id="rId704"/>
              </w:object>
            </w:r>
            <w:r w:rsidR="00E6189E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:</w:t>
            </w:r>
          </w:p>
          <w:p w:rsidR="00E6189E" w:rsidRPr="00463FC3" w:rsidRDefault="00E6189E" w:rsidP="00463FC3">
            <w:pPr>
              <w:bidi/>
              <w:rPr>
                <w:rFonts w:cs="الشهيد محمد الدره"/>
                <w:sz w:val="30"/>
                <w:szCs w:val="30"/>
              </w:rPr>
            </w:pP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4500" w:dyaOrig="540">
                <v:shape id="_x0000_i1468" type="#_x0000_t75" style="width:225pt;height:27pt" o:ole="">
                  <v:imagedata r:id="rId674" o:title=""/>
                </v:shape>
                <o:OLEObject Type="Embed" ProgID="Equation.DSMT4" ShapeID="_x0000_i1468" DrawAspect="Content" ObjectID="_1606242053" r:id="rId705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تكافئ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A51DB0"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380" w:dyaOrig="540">
                <v:shape id="_x0000_i1469" type="#_x0000_t75" style="width:119.25pt;height:27pt" o:ole="">
                  <v:imagedata r:id="rId706" o:title=""/>
                </v:shape>
                <o:OLEObject Type="Embed" ProgID="Equation.DSMT4" ShapeID="_x0000_i1469" DrawAspect="Content" ObjectID="_1606242054" r:id="rId707"/>
              </w:object>
            </w:r>
          </w:p>
          <w:p w:rsidR="00E6189E" w:rsidRPr="00463FC3" w:rsidRDefault="00E6189E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r w:rsidRPr="00463FC3">
              <w:rPr>
                <w:rFonts w:cs="الشهيد محمد الدره" w:hint="cs"/>
                <w:position w:val="-20"/>
                <w:sz w:val="30"/>
                <w:szCs w:val="30"/>
                <w:rtl/>
              </w:rPr>
              <w:t xml:space="preserve">                                                 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 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</w:rPr>
              <w:t>ومنه:</w:t>
            </w:r>
            <w:r w:rsidRPr="00463FC3">
              <w:rPr>
                <w:rFonts w:cs="الشهيد محمد الدره"/>
                <w:sz w:val="30"/>
                <w:szCs w:val="30"/>
              </w:rPr>
              <w:t xml:space="preserve"> </w:t>
            </w:r>
            <w:r w:rsidR="00A51DB0"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100" w:dyaOrig="540">
                <v:shape id="_x0000_i1470" type="#_x0000_t75" style="width:105pt;height:27pt" o:ole="" o:bordertopcolor="this" o:borderleftcolor="this" o:borderbottomcolor="this" o:borderrightcolor="this">
                  <v:imagedata r:id="rId708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470" DrawAspect="Content" ObjectID="_1606242055" r:id="rId709"/>
              </w:object>
            </w:r>
            <w:r w:rsidR="00A51DB0"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>.</w:t>
            </w:r>
          </w:p>
          <w:p w:rsidR="00A51DB0" w:rsidRPr="00463FC3" w:rsidRDefault="00A51DB0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 xml:space="preserve">باستعمال نظرية فيتاغورث 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  <w:lang w:bidi="ar-DZ"/>
              </w:rPr>
              <w:t>نجد:</w: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 xml:space="preserve"> </w:t>
            </w:r>
            <w:r w:rsidRPr="00463FC3">
              <w:rPr>
                <w:rFonts w:cs="الشهيد محمد الدره"/>
                <w:position w:val="-20"/>
                <w:sz w:val="30"/>
                <w:szCs w:val="30"/>
              </w:rPr>
              <w:object w:dxaOrig="2020" w:dyaOrig="540">
                <v:shape id="_x0000_i1471" type="#_x0000_t75" style="width:101.25pt;height:27pt" o:ole="">
                  <v:imagedata r:id="rId710" o:title=""/>
                </v:shape>
                <o:OLEObject Type="Embed" ProgID="Equation.DSMT4" ShapeID="_x0000_i1471" DrawAspect="Content" ObjectID="_1606242056" r:id="rId711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u w:val="single"/>
                <w:rtl/>
                <w:lang w:bidi="ar-DZ"/>
              </w:rPr>
              <w:t>ومنه:</w:t>
            </w:r>
            <w:r w:rsidRPr="00463FC3">
              <w:rPr>
                <w:rFonts w:cs="الشهيد محمد الدره"/>
                <w:position w:val="-26"/>
                <w:sz w:val="30"/>
                <w:szCs w:val="30"/>
              </w:rPr>
              <w:t xml:space="preserve"> </w:t>
            </w:r>
            <w:r w:rsidRPr="00463FC3">
              <w:rPr>
                <w:rFonts w:cs="الشهيد محمد الدره"/>
                <w:position w:val="-26"/>
                <w:sz w:val="30"/>
                <w:szCs w:val="30"/>
              </w:rPr>
              <w:object w:dxaOrig="1400" w:dyaOrig="760">
                <v:shape id="_x0000_i1472" type="#_x0000_t75" style="width:69.75pt;height:38.25pt" o:ole="" o:bordertopcolor="this" o:borderleftcolor="this" o:borderbottomcolor="this" o:borderrightcolor="this">
                  <v:imagedata r:id="rId703" o:title=""/>
                  <w10:bordertop type="single" width="4"/>
                  <w10:borderleft type="single" width="4"/>
                  <w10:borderbottom type="single" width="4"/>
                  <w10:borderright type="single" width="4"/>
                </v:shape>
                <o:OLEObject Type="Embed" ProgID="Equation.DSMT4" ShapeID="_x0000_i1472" DrawAspect="Content" ObjectID="_1606242057" r:id="rId712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  <w:lang w:bidi="ar-DZ"/>
              </w:rPr>
              <w:t>.</w:t>
            </w:r>
          </w:p>
          <w:p w:rsidR="00D82BED" w:rsidRPr="00463FC3" w:rsidRDefault="00E6189E" w:rsidP="00463FC3">
            <w:pPr>
              <w:bidi/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-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استنتج طبيعة المجموعة</w:t>
            </w:r>
            <w:r w:rsidR="00FF66E9" w:rsidRPr="00463FC3">
              <w:rPr>
                <w:rFonts w:cs="الشهيد محمد الدره"/>
                <w:color w:val="F20000"/>
                <w:position w:val="-14"/>
                <w:sz w:val="30"/>
                <w:szCs w:val="30"/>
              </w:rPr>
              <w:object w:dxaOrig="460" w:dyaOrig="420">
                <v:shape id="_x0000_i1473" type="#_x0000_t75" style="width:23.25pt;height:21pt" o:ole="">
                  <v:imagedata r:id="rId671" o:title=""/>
                </v:shape>
                <o:OLEObject Type="Embed" ProgID="Equation.DSMT4" ShapeID="_x0000_i1473" DrawAspect="Content" ObjectID="_1606242058" r:id="rId713"/>
              </w:objec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محددا عناصرها المميزة.</w:t>
            </w:r>
          </w:p>
          <w:p w:rsidR="001D7E7B" w:rsidRPr="00463FC3" w:rsidRDefault="00A51DB0" w:rsidP="00463FC3">
            <w:pPr>
              <w:bidi/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</w:pP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من المساواة</w:t>
            </w:r>
            <w:r w:rsidRPr="00463FC3">
              <w:rPr>
                <w:rFonts w:cs="الشهيد محمد الدره"/>
                <w:position w:val="-26"/>
                <w:sz w:val="30"/>
                <w:szCs w:val="30"/>
              </w:rPr>
              <w:object w:dxaOrig="1400" w:dyaOrig="760">
                <v:shape id="_x0000_i1474" type="#_x0000_t75" style="width:69.75pt;height:38.25pt" o:ole="">
                  <v:imagedata r:id="rId703" o:title=""/>
                </v:shape>
                <o:OLEObject Type="Embed" ProgID="Equation.DSMT4" ShapeID="_x0000_i1474" DrawAspect="Content" ObjectID="_1606242059" r:id="rId714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نستنتج أنّ</w:t>
            </w:r>
            <w:r w:rsidRPr="00463FC3">
              <w:rPr>
                <w:rFonts w:ascii="Sakkal Majalla" w:hAnsi="Sakkal Majalla" w:cs="الشهيد محمد الدره"/>
                <w:noProof/>
                <w:sz w:val="30"/>
                <w:szCs w:val="30"/>
                <w:rtl/>
              </w:rPr>
              <w:t xml:space="preserve"> المجموعة</w:t>
            </w:r>
            <w:r w:rsidRPr="00463FC3">
              <w:rPr>
                <w:rFonts w:cs="الشهيد محمد الدره"/>
                <w:position w:val="-14"/>
                <w:sz w:val="30"/>
                <w:szCs w:val="30"/>
              </w:rPr>
              <w:object w:dxaOrig="460" w:dyaOrig="420">
                <v:shape id="_x0000_i1475" type="#_x0000_t75" style="width:23.25pt;height:21pt" o:ole="">
                  <v:imagedata r:id="rId671" o:title=""/>
                </v:shape>
                <o:OLEObject Type="Embed" ProgID="Equation.DSMT4" ShapeID="_x0000_i1475" DrawAspect="Content" ObjectID="_1606242060" r:id="rId715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دائرة مركزها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476" type="#_x0000_t75" style="width:14.25pt;height:15pt" o:ole="">
                  <v:imagedata r:id="rId716" o:title=""/>
                </v:shape>
                <o:OLEObject Type="Embed" ProgID="Equation.DSMT4" ShapeID="_x0000_i1476" DrawAspect="Content" ObjectID="_1606242061" r:id="rId717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 xml:space="preserve"> ونصف قطرها</w:t>
            </w:r>
            <w:r w:rsidRPr="00463FC3">
              <w:rPr>
                <w:rFonts w:cs="الشهيد محمد الدره"/>
                <w:position w:val="-26"/>
                <w:sz w:val="30"/>
                <w:szCs w:val="30"/>
              </w:rPr>
              <w:object w:dxaOrig="660" w:dyaOrig="760">
                <v:shape id="_x0000_i1477" type="#_x0000_t75" style="width:33pt;height:38.25pt" o:ole="">
                  <v:imagedata r:id="rId718" o:title=""/>
                </v:shape>
                <o:OLEObject Type="Embed" ProgID="Equation.DSMT4" ShapeID="_x0000_i1477" DrawAspect="Content" ObjectID="_1606242062" r:id="rId719"/>
              </w:object>
            </w:r>
            <w:r w:rsidRPr="00463FC3">
              <w:rPr>
                <w:rFonts w:ascii="Sakkal Majalla" w:hAnsi="Sakkal Majalla" w:cs="الشهيد محمد الدره" w:hint="cs"/>
                <w:noProof/>
                <w:sz w:val="30"/>
                <w:szCs w:val="30"/>
                <w:rtl/>
              </w:rPr>
              <w:t>.</w:t>
            </w:r>
          </w:p>
          <w:p w:rsidR="00D82BED" w:rsidRPr="00463FC3" w:rsidRDefault="001D7E7B" w:rsidP="00463FC3">
            <w:pPr>
              <w:bidi/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</w:pPr>
            <w:r w:rsidRPr="00463FC3">
              <w:rPr>
                <w:rFonts w:ascii="MS Mincho" w:eastAsia="MS Mincho" w:hAnsi="MS Mincho" w:cs="MS Mincho" w:hint="eastAsia"/>
                <w:noProof/>
                <w:color w:val="F20000"/>
                <w:sz w:val="30"/>
                <w:szCs w:val="30"/>
                <w:u w:val="single"/>
                <w:rtl/>
              </w:rPr>
              <w:t>⊳</w: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ا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>نش</w: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اء</w:t>
            </w:r>
            <w:r w:rsidR="00D82BED" w:rsidRPr="00463FC3">
              <w:rPr>
                <w:rFonts w:ascii="Sakkal Majalla" w:hAnsi="Sakkal Majalla" w:cs="الشهيد محمد الدره"/>
                <w:noProof/>
                <w:color w:val="F20000"/>
                <w:sz w:val="30"/>
                <w:szCs w:val="30"/>
                <w:u w:val="single"/>
                <w:rtl/>
              </w:rPr>
              <w:t xml:space="preserve"> المجموعة</w:t>
            </w:r>
            <w:r w:rsidR="00FF66E9" w:rsidRPr="00463FC3">
              <w:rPr>
                <w:rFonts w:cs="الشهيد محمد الدره"/>
                <w:color w:val="F20000"/>
                <w:position w:val="-14"/>
                <w:sz w:val="30"/>
                <w:szCs w:val="30"/>
              </w:rPr>
              <w:object w:dxaOrig="460" w:dyaOrig="420">
                <v:shape id="_x0000_i1478" type="#_x0000_t75" style="width:23.25pt;height:21pt" o:ole="">
                  <v:imagedata r:id="rId671" o:title=""/>
                </v:shape>
                <o:OLEObject Type="Embed" ProgID="Equation.DSMT4" ShapeID="_x0000_i1478" DrawAspect="Content" ObjectID="_1606242063" r:id="rId720"/>
              </w:object>
            </w:r>
            <w:r w:rsidR="00F407C1" w:rsidRPr="00463FC3">
              <w:rPr>
                <w:rFonts w:ascii="Sakkal Majalla" w:hAnsi="Sakkal Majalla" w:cs="الشهيد محمد الدره" w:hint="cs"/>
                <w:noProof/>
                <w:color w:val="F20000"/>
                <w:sz w:val="30"/>
                <w:szCs w:val="30"/>
                <w:u w:val="single"/>
                <w:rtl/>
              </w:rPr>
              <w:t>:</w:t>
            </w: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تم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ا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رين 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من</w:t>
            </w:r>
            <w:r w:rsidR="00A51DB0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64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إلى</w:t>
            </w:r>
            <w:r w:rsidR="00A51DB0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87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ص </w:t>
            </w:r>
            <w:proofErr w:type="gramStart"/>
            <w:r w:rsidR="00A51DB0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202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 xml:space="preserve"> .</w:t>
            </w:r>
            <w:proofErr w:type="gramEnd"/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</w:tr>
    </w:tbl>
    <w:p w:rsidR="004847E6" w:rsidRPr="00463FC3" w:rsidRDefault="004847E6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u w:val="single"/>
          <w:rtl/>
        </w:rPr>
        <w:lastRenderedPageBreak/>
        <w:t>ملاحظات حول سير الحصة: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................</w:t>
      </w:r>
    </w:p>
    <w:p w:rsidR="004847E6" w:rsidRPr="00463FC3" w:rsidRDefault="004847E6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rtl/>
        </w:rPr>
        <w:t>.......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</w:t>
      </w:r>
    </w:p>
    <w:p w:rsidR="009C1D2D" w:rsidRPr="00463FC3" w:rsidRDefault="009C1D2D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8A113D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  <w:t>انتهى</w:t>
      </w:r>
      <w:r w:rsidRPr="00463FC3">
        <w:rPr>
          <w:rFonts w:ascii="Sakkal Majalla" w:eastAsiaTheme="minorEastAsia" w:hAnsi="Sakkal Majalla" w:cs="الشهيد محمد الدره" w:hint="cs"/>
          <w:i/>
          <w:sz w:val="30"/>
          <w:szCs w:val="30"/>
          <w:u w:val="single"/>
          <w:rtl/>
          <w:lang w:bidi="ar-DZ"/>
        </w:rPr>
        <w:t>.</w:t>
      </w:r>
    </w:p>
    <w:tbl>
      <w:tblPr>
        <w:tblStyle w:val="Grilledutableau"/>
        <w:tblpPr w:leftFromText="180" w:rightFromText="180" w:vertAnchor="text" w:tblpXSpec="center" w:tblpY="1"/>
        <w:tblOverlap w:val="never"/>
        <w:bidiVisual/>
        <w:tblW w:w="0" w:type="auto"/>
        <w:shd w:val="clear" w:color="auto" w:fill="F8F8F8"/>
        <w:tblLook w:val="04A0"/>
      </w:tblPr>
      <w:tblGrid>
        <w:gridCol w:w="3535"/>
      </w:tblGrid>
      <w:tr w:rsidR="004847E6" w:rsidRPr="00463FC3" w:rsidTr="009B237B">
        <w:tc>
          <w:tcPr>
            <w:tcW w:w="35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مذكر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رق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  <w:r w:rsidR="008A113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06</w:t>
            </w:r>
          </w:p>
        </w:tc>
      </w:tr>
    </w:tbl>
    <w:p w:rsidR="004847E6" w:rsidRPr="00463FC3" w:rsidRDefault="004847E6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br w:type="textWrapping" w:clear="all"/>
      </w: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847E6" w:rsidRPr="00463FC3" w:rsidTr="009B237B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تار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ي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خ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</w:t>
            </w:r>
            <w:r w:rsidR="008A113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صف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143</w:t>
            </w:r>
            <w:r w:rsidR="008A113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8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هـ</w:t>
            </w:r>
          </w:p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وافق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لـ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 xml:space="preserve">         </w:t>
            </w:r>
            <w:r w:rsidR="008A113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نوفمب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2016م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حور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03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Pr="00463FC3">
              <w:rPr>
                <w:rFonts w:ascii="Sakkal Majalla" w:hAnsi="Sakkal Majalla" w:cs="الشهيد محمد الدره"/>
                <w:color w:val="FF0000"/>
                <w:sz w:val="30"/>
                <w:szCs w:val="30"/>
                <w:rtl/>
                <w:lang w:bidi="ar-DZ"/>
              </w:rPr>
              <w:t xml:space="preserve"> </w:t>
            </w:r>
            <w:r w:rsidRPr="00463FC3">
              <w:rPr>
                <w:rFonts w:ascii="Sakkal Majalla" w:hAnsi="Sakkal Majalla" w:cs="الشهيد محمد الدره" w:hint="cs"/>
                <w:color w:val="000000" w:themeColor="text1"/>
                <w:sz w:val="30"/>
                <w:szCs w:val="30"/>
                <w:rtl/>
                <w:lang w:bidi="ar-DZ"/>
              </w:rPr>
              <w:t>المرجح في المستوي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د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8A113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</w:rPr>
              <w:t>01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ساعة</w:t>
            </w:r>
          </w:p>
        </w:tc>
      </w:tr>
    </w:tbl>
    <w:p w:rsidR="004847E6" w:rsidRPr="00463FC3" w:rsidRDefault="004847E6" w:rsidP="00463FC3">
      <w:pPr>
        <w:shd w:val="clear" w:color="auto" w:fill="F8F8F8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ook w:val="04A0"/>
      </w:tblPr>
      <w:tblGrid>
        <w:gridCol w:w="2800"/>
        <w:gridCol w:w="283"/>
        <w:gridCol w:w="5387"/>
        <w:gridCol w:w="283"/>
        <w:gridCol w:w="2269"/>
      </w:tblGrid>
      <w:tr w:rsidR="004847E6" w:rsidRPr="00463FC3" w:rsidTr="009B237B">
        <w:tc>
          <w:tcPr>
            <w:tcW w:w="2800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قسم: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02 ع 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تج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+02تر +02ر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 xml:space="preserve"> 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538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jc w:val="center"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موضوع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:</w:t>
            </w:r>
            <w:r w:rsidR="00596F7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استعمال المرجح لإثبات تلاقي مستقيمات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sz w:val="30"/>
                <w:szCs w:val="30"/>
                <w:rtl/>
              </w:rPr>
              <w:t>.</w:t>
            </w:r>
          </w:p>
        </w:tc>
        <w:tc>
          <w:tcPr>
            <w:tcW w:w="283" w:type="dxa"/>
            <w:tcBorders>
              <w:top w:val="nil"/>
              <w:left w:val="thinThickSmallGap" w:sz="12" w:space="0" w:color="993300"/>
              <w:bottom w:val="nil"/>
              <w:right w:val="thinThickSmallGap" w:sz="12" w:space="0" w:color="993300"/>
            </w:tcBorders>
            <w:shd w:val="clear" w:color="auto" w:fill="FFEBEB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2269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أستاذ: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>بوعزة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</w:rPr>
              <w:t xml:space="preserve"> مصطفى</w:t>
            </w:r>
          </w:p>
        </w:tc>
      </w:tr>
    </w:tbl>
    <w:p w:rsidR="004847E6" w:rsidRPr="00463FC3" w:rsidRDefault="004847E6" w:rsidP="00463FC3">
      <w:pPr>
        <w:shd w:val="clear" w:color="auto" w:fill="F8F8F8"/>
        <w:tabs>
          <w:tab w:val="left" w:pos="6092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  <w:lang w:bidi="ar-DZ"/>
        </w:rPr>
      </w:pPr>
    </w:p>
    <w:tbl>
      <w:tblPr>
        <w:tblStyle w:val="Grilledutableau"/>
        <w:bidiVisual/>
        <w:tblW w:w="10992" w:type="dxa"/>
        <w:tblLook w:val="04A0"/>
      </w:tblPr>
      <w:tblGrid>
        <w:gridCol w:w="10992"/>
      </w:tblGrid>
      <w:tr w:rsidR="004847E6" w:rsidRPr="00463FC3" w:rsidTr="009B237B">
        <w:tc>
          <w:tcPr>
            <w:tcW w:w="10992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>الكفاءات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u w:val="single"/>
                <w:rtl/>
              </w:rPr>
              <w:t xml:space="preserve"> المستهدفة:</w:t>
            </w:r>
          </w:p>
          <w:p w:rsidR="004847E6" w:rsidRPr="00463FC3" w:rsidRDefault="004847E6" w:rsidP="00463FC3">
            <w:pPr>
              <w:pStyle w:val="Paragraphedeliste"/>
              <w:numPr>
                <w:ilvl w:val="0"/>
                <w:numId w:val="1"/>
              </w:num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</w:rPr>
            </w:pPr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ا</w:t>
            </w:r>
            <w:r w:rsidR="00596F7D"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ستعمال المرجح لإثبات تلاقي مستقيمات</w:t>
            </w:r>
            <w:r w:rsidRPr="00463FC3">
              <w:rPr>
                <w:rFonts w:ascii="Sakkal Majalla" w:hAnsi="Sakkal Majalla" w:cs="الشهيد محمد الدره"/>
                <w:sz w:val="30"/>
                <w:szCs w:val="30"/>
                <w:rtl/>
                <w:lang w:bidi="ar-DZ"/>
              </w:rPr>
              <w:t xml:space="preserve">.  </w:t>
            </w:r>
          </w:p>
          <w:p w:rsidR="00596F7D" w:rsidRPr="00463FC3" w:rsidRDefault="00596F7D" w:rsidP="00463FC3">
            <w:pPr>
              <w:pStyle w:val="Paragraphedeliste"/>
              <w:numPr>
                <w:ilvl w:val="0"/>
                <w:numId w:val="1"/>
              </w:num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FF0000"/>
                <w:sz w:val="30"/>
                <w:szCs w:val="30"/>
                <w:rtl/>
              </w:rPr>
            </w:pPr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 xml:space="preserve">التعرف على مستقيم </w:t>
            </w:r>
            <w:proofErr w:type="spellStart"/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اولار</w:t>
            </w:r>
            <w:proofErr w:type="spellEnd"/>
            <w:r w:rsidRPr="00463FC3">
              <w:rPr>
                <w:rFonts w:cs="الشهيد محمد الدره" w:hint="cs"/>
                <w:sz w:val="30"/>
                <w:szCs w:val="30"/>
                <w:rtl/>
                <w:lang w:bidi="ar-DZ"/>
              </w:rPr>
              <w:t>.</w:t>
            </w:r>
          </w:p>
        </w:tc>
      </w:tr>
    </w:tbl>
    <w:p w:rsidR="004847E6" w:rsidRPr="00463FC3" w:rsidRDefault="004847E6" w:rsidP="00463FC3">
      <w:pPr>
        <w:shd w:val="clear" w:color="auto" w:fill="F8F8F8"/>
        <w:tabs>
          <w:tab w:val="left" w:pos="6167"/>
        </w:tabs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</w:p>
    <w:tbl>
      <w:tblPr>
        <w:tblStyle w:val="Grilledutableau"/>
        <w:bidiVisual/>
        <w:tblW w:w="11022" w:type="dxa"/>
        <w:tblLayout w:type="fixed"/>
        <w:tblLook w:val="04A0"/>
      </w:tblPr>
      <w:tblGrid>
        <w:gridCol w:w="957"/>
        <w:gridCol w:w="8363"/>
        <w:gridCol w:w="567"/>
        <w:gridCol w:w="1135"/>
      </w:tblGrid>
      <w:tr w:rsidR="004847E6" w:rsidRPr="00463FC3" w:rsidTr="009B237B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راحل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سير الدرس</w:t>
            </w:r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دة</w:t>
            </w:r>
            <w:proofErr w:type="gramEnd"/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shd w:val="clear" w:color="auto" w:fill="F8F8F8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ملاحظات</w:t>
            </w:r>
            <w:proofErr w:type="gramEnd"/>
          </w:p>
        </w:tc>
      </w:tr>
      <w:tr w:rsidR="004847E6" w:rsidRPr="00463FC3" w:rsidTr="009B237B">
        <w:tc>
          <w:tcPr>
            <w:tcW w:w="95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انطلاق</w:t>
            </w:r>
            <w:proofErr w:type="gramEnd"/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بناء المفاهيم</w:t>
            </w: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  <w:t>التقويم</w:t>
            </w:r>
            <w:proofErr w:type="gramEnd"/>
          </w:p>
        </w:tc>
        <w:tc>
          <w:tcPr>
            <w:tcW w:w="8363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auto"/>
          </w:tcPr>
          <w:p w:rsidR="00596F7D" w:rsidRPr="00463FC3" w:rsidRDefault="00596F7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</w:pPr>
            <w:proofErr w:type="spellStart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  <w:t>اعمال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  <w:t xml:space="preserve"> موجهة رقم 02 ص 189 .</w:t>
            </w:r>
          </w:p>
          <w:p w:rsidR="008A113D" w:rsidRPr="00463FC3" w:rsidRDefault="008A11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  <w:t>استعمال المرجح لإثبات تلاقي مستقيمات:</w:t>
            </w:r>
            <w:r w:rsidR="00596F7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rtl/>
                <w:lang w:bidi="ar-DZ"/>
              </w:rPr>
              <w:t xml:space="preserve"> ص189 .</w:t>
            </w:r>
          </w:p>
          <w:p w:rsidR="00596F7D" w:rsidRPr="00463FC3" w:rsidRDefault="00596F7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rtl/>
                <w:lang w:bidi="ar-DZ"/>
              </w:rPr>
            </w:pPr>
          </w:p>
          <w:p w:rsidR="00596F7D" w:rsidRPr="00463FC3" w:rsidRDefault="00596F7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rtl/>
                <w:lang w:bidi="ar-DZ"/>
              </w:rPr>
            </w:pPr>
          </w:p>
          <w:p w:rsidR="008A113D" w:rsidRPr="00463FC3" w:rsidRDefault="00596F7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9D3BFF"/>
                <w:sz w:val="30"/>
                <w:szCs w:val="30"/>
                <w:u w:val="single"/>
                <w:rtl/>
                <w:lang w:bidi="ar-DZ"/>
              </w:rPr>
              <w:t>تمرين 53 ص 197.</w:t>
            </w:r>
          </w:p>
          <w:p w:rsidR="008A113D" w:rsidRPr="00463FC3" w:rsidRDefault="008A113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244061" w:themeColor="accent1" w:themeShade="80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  <w:t xml:space="preserve">مستقيم 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  <w:t>اولار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  <w:t xml:space="preserve"> (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lang w:bidi="ar-DZ"/>
              </w:rPr>
              <w:t>Euler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  <w:t>):</w:t>
            </w:r>
            <w:r w:rsidR="00596F7D"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rtl/>
                <w:lang w:bidi="ar-DZ"/>
              </w:rPr>
              <w:t xml:space="preserve"> ص189 .</w:t>
            </w:r>
          </w:p>
          <w:p w:rsidR="00596F7D" w:rsidRPr="00463FC3" w:rsidRDefault="00596F7D" w:rsidP="00463FC3">
            <w:pPr>
              <w:shd w:val="clear" w:color="auto" w:fill="EAEAEA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المستقيم الذي يشمل النقط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479" type="#_x0000_t75" style="width:14.25pt;height:15pt" o:ole="">
                  <v:imagedata r:id="rId721" o:title=""/>
                </v:shape>
                <o:OLEObject Type="Embed" ProgID="Equation.DSMT4" ShapeID="_x0000_i1479" DrawAspect="Content" ObjectID="_1606242064" r:id="rId722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 xml:space="preserve">، 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480" type="#_x0000_t75" style="width:14.25pt;height:15pt" o:ole="">
                  <v:imagedata r:id="rId723" o:title=""/>
                </v:shape>
                <o:OLEObject Type="Embed" ProgID="Equation.DSMT4" ShapeID="_x0000_i1480" DrawAspect="Content" ObjectID="_1606242065" r:id="rId724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 xml:space="preserve"> و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20" w:dyaOrig="279">
                <v:shape id="_x0000_i1481" type="#_x0000_t75" style="width:15.75pt;height:14.25pt" o:ole="">
                  <v:imagedata r:id="rId725" o:title=""/>
                </v:shape>
                <o:OLEObject Type="Embed" ProgID="Equation.DSMT4" ShapeID="_x0000_i1481" DrawAspect="Content" ObjectID="_1606242066" r:id="rId726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 xml:space="preserve">يسمى مستقيم </w: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اولار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 xml:space="preserve"> (</w:t>
            </w:r>
            <w:r w:rsidRPr="00463FC3"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lang w:bidi="ar-DZ"/>
              </w:rPr>
              <w:t>Droite d'Euler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) للمثلث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482" type="#_x0000_t75" style="width:32.25pt;height:15pt" o:ole="">
                  <v:imagedata r:id="rId727" o:title=""/>
                </v:shape>
                <o:OLEObject Type="Embed" ProgID="Equation.DSMT4" ShapeID="_x0000_i1482" DrawAspect="Content" ObjectID="_1606242067" r:id="rId728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.</w:t>
            </w:r>
          </w:p>
          <w:p w:rsidR="00596F7D" w:rsidRPr="00463FC3" w:rsidRDefault="00596F7D" w:rsidP="00463FC3">
            <w:pPr>
              <w:shd w:val="clear" w:color="auto" w:fill="EAEAEA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u w:val="single"/>
                <w:rtl/>
                <w:lang w:bidi="ar-DZ"/>
              </w:rPr>
              <w:t>حيث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u w:val="single"/>
                <w:rtl/>
                <w:lang w:bidi="ar-DZ"/>
              </w:rPr>
              <w:t>: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 xml:space="preserve"> 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483" type="#_x0000_t75" style="width:14.25pt;height:15pt" o:ole="">
                  <v:imagedata r:id="rId729" o:title=""/>
                </v:shape>
                <o:OLEObject Type="Embed" ProgID="Equation.DSMT4" ShapeID="_x0000_i1483" DrawAspect="Content" ObjectID="_1606242068" r:id="rId730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مركز الدائرة المحيطة بالمثلث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484" type="#_x0000_t75" style="width:32.25pt;height:15pt" o:ole="">
                  <v:imagedata r:id="rId731" o:title=""/>
                </v:shape>
                <o:OLEObject Type="Embed" ProgID="Equation.DSMT4" ShapeID="_x0000_i1484" DrawAspect="Content" ObjectID="_1606242069" r:id="rId732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.</w:t>
            </w:r>
          </w:p>
          <w:p w:rsidR="00596F7D" w:rsidRPr="00463FC3" w:rsidRDefault="00596F7D" w:rsidP="00463FC3">
            <w:pPr>
              <w:shd w:val="clear" w:color="auto" w:fill="EAEAEA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 xml:space="preserve">        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279" w:dyaOrig="300">
                <v:shape id="_x0000_i1485" type="#_x0000_t75" style="width:14.25pt;height:15pt" o:ole="">
                  <v:imagedata r:id="rId733" o:title=""/>
                </v:shape>
                <o:OLEObject Type="Embed" ProgID="Equation.DSMT4" ShapeID="_x0000_i1485" DrawAspect="Content" ObjectID="_1606242070" r:id="rId734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مركز ثقل المثلث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486" type="#_x0000_t75" style="width:32.25pt;height:15pt" o:ole="">
                  <v:imagedata r:id="rId735" o:title=""/>
                </v:shape>
                <o:OLEObject Type="Embed" ProgID="Equation.DSMT4" ShapeID="_x0000_i1486" DrawAspect="Content" ObjectID="_1606242071" r:id="rId736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.</w:t>
            </w:r>
          </w:p>
          <w:p w:rsidR="00596F7D" w:rsidRPr="00463FC3" w:rsidRDefault="00596F7D" w:rsidP="00463FC3">
            <w:pPr>
              <w:shd w:val="clear" w:color="auto" w:fill="EAEAEA"/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 xml:space="preserve">        </w:t>
            </w:r>
            <w:r w:rsidRPr="00463FC3">
              <w:rPr>
                <w:rFonts w:cs="الشهيد محمد الدره"/>
                <w:position w:val="-4"/>
                <w:sz w:val="30"/>
                <w:szCs w:val="30"/>
              </w:rPr>
              <w:object w:dxaOrig="320" w:dyaOrig="279">
                <v:shape id="_x0000_i1487" type="#_x0000_t75" style="width:15.75pt;height:14.25pt" o:ole="">
                  <v:imagedata r:id="rId737" o:title=""/>
                </v:shape>
                <o:OLEObject Type="Embed" ProgID="Equation.DSMT4" ShapeID="_x0000_i1487" DrawAspect="Content" ObjectID="_1606242072" r:id="rId738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تقاطع الارتفاعات في المثلث</w:t>
            </w:r>
            <w:r w:rsidRPr="00463FC3">
              <w:rPr>
                <w:rFonts w:cs="الشهيد محمد الدره"/>
                <w:position w:val="-6"/>
                <w:sz w:val="30"/>
                <w:szCs w:val="30"/>
              </w:rPr>
              <w:object w:dxaOrig="639" w:dyaOrig="300">
                <v:shape id="_x0000_i1488" type="#_x0000_t75" style="width:32.25pt;height:15pt" o:ole="">
                  <v:imagedata r:id="rId739" o:title=""/>
                </v:shape>
                <o:OLEObject Type="Embed" ProgID="Equation.DSMT4" ShapeID="_x0000_i1488" DrawAspect="Content" ObjectID="_1606242073" r:id="rId740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>.</w:t>
            </w:r>
          </w:p>
          <w:p w:rsidR="00596F7D" w:rsidRPr="00463FC3" w:rsidRDefault="00596F7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</w:pPr>
            <w:proofErr w:type="gramStart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  <w:t>حالة</w:t>
            </w:r>
            <w:proofErr w:type="gram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244061" w:themeColor="accent1" w:themeShade="80"/>
                <w:sz w:val="30"/>
                <w:szCs w:val="30"/>
                <w:u w:val="single"/>
                <w:rtl/>
                <w:lang w:bidi="ar-DZ"/>
              </w:rPr>
              <w:t xml:space="preserve"> خاصة:</w:t>
            </w:r>
          </w:p>
          <w:p w:rsidR="004847E6" w:rsidRPr="00463FC3" w:rsidRDefault="00596F7D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</w:pP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shd w:val="clear" w:color="auto" w:fill="EAEAEA"/>
                <w:rtl/>
                <w:lang w:bidi="ar-DZ"/>
              </w:rPr>
              <w:t>إذا كان المثلث</w:t>
            </w:r>
            <w:r w:rsidRPr="00463FC3">
              <w:rPr>
                <w:rFonts w:cs="الشهيد محمد الدره"/>
                <w:color w:val="000000" w:themeColor="text1"/>
                <w:position w:val="-6"/>
                <w:sz w:val="30"/>
                <w:szCs w:val="30"/>
                <w:shd w:val="clear" w:color="auto" w:fill="EAEAEA"/>
              </w:rPr>
              <w:object w:dxaOrig="639" w:dyaOrig="300">
                <v:shape id="_x0000_i1489" type="#_x0000_t75" style="width:32.25pt;height:15pt" o:ole="">
                  <v:imagedata r:id="rId741" o:title=""/>
                </v:shape>
                <o:OLEObject Type="Embed" ProgID="Equation.DSMT4" ShapeID="_x0000_i1489" DrawAspect="Content" ObjectID="_1606242074" r:id="rId742"/>
              </w:object>
            </w:r>
            <w:proofErr w:type="spellStart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shd w:val="clear" w:color="auto" w:fill="EAEAEA"/>
                <w:rtl/>
                <w:lang w:bidi="ar-DZ"/>
              </w:rPr>
              <w:t>متقايس</w:t>
            </w:r>
            <w:proofErr w:type="spellEnd"/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shd w:val="clear" w:color="auto" w:fill="EAEAEA"/>
                <w:rtl/>
                <w:lang w:bidi="ar-DZ"/>
              </w:rPr>
              <w:t xml:space="preserve"> الأضلاع فإن النقط الثلاثة</w:t>
            </w:r>
            <w:r w:rsidRPr="00463FC3">
              <w:rPr>
                <w:rFonts w:cs="الشهيد محمد الدره"/>
                <w:color w:val="000000" w:themeColor="text1"/>
                <w:position w:val="-6"/>
                <w:sz w:val="30"/>
                <w:szCs w:val="30"/>
                <w:shd w:val="clear" w:color="auto" w:fill="EAEAEA"/>
              </w:rPr>
              <w:object w:dxaOrig="279" w:dyaOrig="300">
                <v:shape id="_x0000_i1490" type="#_x0000_t75" style="width:14.25pt;height:15pt" o:ole="">
                  <v:imagedata r:id="rId721" o:title=""/>
                </v:shape>
                <o:OLEObject Type="Embed" ProgID="Equation.DSMT4" ShapeID="_x0000_i1490" DrawAspect="Content" ObjectID="_1606242075" r:id="rId743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shd w:val="clear" w:color="auto" w:fill="EAEAEA"/>
                <w:rtl/>
                <w:lang w:bidi="ar-DZ"/>
              </w:rPr>
              <w:t xml:space="preserve">، </w:t>
            </w:r>
            <w:r w:rsidRPr="00463FC3">
              <w:rPr>
                <w:rFonts w:cs="الشهيد محمد الدره"/>
                <w:color w:val="000000" w:themeColor="text1"/>
                <w:position w:val="-6"/>
                <w:sz w:val="30"/>
                <w:szCs w:val="30"/>
                <w:shd w:val="clear" w:color="auto" w:fill="EAEAEA"/>
              </w:rPr>
              <w:object w:dxaOrig="279" w:dyaOrig="300">
                <v:shape id="_x0000_i1491" type="#_x0000_t75" style="width:14.25pt;height:15pt" o:ole="">
                  <v:imagedata r:id="rId723" o:title=""/>
                </v:shape>
                <o:OLEObject Type="Embed" ProgID="Equation.DSMT4" ShapeID="_x0000_i1491" DrawAspect="Content" ObjectID="_1606242076" r:id="rId744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shd w:val="clear" w:color="auto" w:fill="EAEAEA"/>
                <w:rtl/>
                <w:lang w:bidi="ar-DZ"/>
              </w:rPr>
              <w:t xml:space="preserve"> و</w:t>
            </w:r>
            <w:r w:rsidRPr="00463FC3">
              <w:rPr>
                <w:rFonts w:cs="الشهيد محمد الدره"/>
                <w:color w:val="000000" w:themeColor="text1"/>
                <w:position w:val="-4"/>
                <w:sz w:val="30"/>
                <w:szCs w:val="30"/>
                <w:shd w:val="clear" w:color="auto" w:fill="EAEAEA"/>
              </w:rPr>
              <w:object w:dxaOrig="320" w:dyaOrig="279">
                <v:shape id="_x0000_i1492" type="#_x0000_t75" style="width:15.75pt;height:14.25pt" o:ole="">
                  <v:imagedata r:id="rId725" o:title=""/>
                </v:shape>
                <o:OLEObject Type="Embed" ProgID="Equation.DSMT4" ShapeID="_x0000_i1492" DrawAspect="Content" ObjectID="_1606242077" r:id="rId745"/>
              </w:objec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shd w:val="clear" w:color="auto" w:fill="EAEAEA"/>
                <w:rtl/>
                <w:lang w:bidi="ar-DZ"/>
              </w:rPr>
              <w:t>منطبقة على بعضها.</w:t>
            </w:r>
            <w:r w:rsidRPr="00463FC3">
              <w:rPr>
                <w:rStyle w:val="Accentuation"/>
                <w:rFonts w:ascii="Sakkal Majalla" w:hAnsi="Sakkal Majalla" w:cs="الشهيد محمد الدره" w:hint="cs"/>
                <w:i w:val="0"/>
                <w:iCs w:val="0"/>
                <w:color w:val="000000" w:themeColor="text1"/>
                <w:sz w:val="30"/>
                <w:szCs w:val="30"/>
                <w:rtl/>
                <w:lang w:bidi="ar-DZ"/>
              </w:rPr>
              <w:t xml:space="preserve">  </w:t>
            </w:r>
          </w:p>
        </w:tc>
        <w:tc>
          <w:tcPr>
            <w:tcW w:w="567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  <w:tc>
          <w:tcPr>
            <w:tcW w:w="1135" w:type="dxa"/>
            <w:tcBorders>
              <w:top w:val="thinThickSmallGap" w:sz="12" w:space="0" w:color="993300"/>
              <w:left w:val="thinThickSmallGap" w:sz="12" w:space="0" w:color="993300"/>
              <w:bottom w:val="thinThickSmallGap" w:sz="12" w:space="0" w:color="993300"/>
              <w:right w:val="thinThickSmallGap" w:sz="12" w:space="0" w:color="993300"/>
            </w:tcBorders>
            <w:shd w:val="clear" w:color="auto" w:fill="F8F8F8"/>
          </w:tcPr>
          <w:p w:rsidR="004847E6" w:rsidRPr="00463FC3" w:rsidRDefault="004847E6" w:rsidP="00463FC3">
            <w:pPr>
              <w:bidi/>
              <w:rPr>
                <w:rStyle w:val="Accentuation"/>
                <w:rFonts w:ascii="Sakkal Majalla" w:hAnsi="Sakkal Majalla" w:cs="الشهيد محمد الدره"/>
                <w:i w:val="0"/>
                <w:iCs w:val="0"/>
                <w:sz w:val="30"/>
                <w:szCs w:val="30"/>
                <w:rtl/>
              </w:rPr>
            </w:pPr>
          </w:p>
        </w:tc>
      </w:tr>
    </w:tbl>
    <w:p w:rsidR="004847E6" w:rsidRPr="00463FC3" w:rsidRDefault="004847E6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u w:val="single"/>
          <w:rtl/>
        </w:rPr>
        <w:t>ملاحظات حول سير الحصة: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................</w:t>
      </w:r>
    </w:p>
    <w:p w:rsidR="004847E6" w:rsidRPr="00463FC3" w:rsidRDefault="004847E6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................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rtl/>
        </w:rPr>
        <w:t>.......</w:t>
      </w:r>
      <w:r w:rsidRPr="00463FC3">
        <w:rPr>
          <w:rStyle w:val="Accentuation"/>
          <w:rFonts w:ascii="Sakkal Majalla" w:hAnsi="Sakkal Majalla" w:cs="الشهيد محمد الدره"/>
          <w:i w:val="0"/>
          <w:iCs w:val="0"/>
          <w:sz w:val="30"/>
          <w:szCs w:val="30"/>
          <w:rtl/>
        </w:rPr>
        <w:t>..........................</w:t>
      </w: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96F7D" w:rsidRPr="00463FC3" w:rsidRDefault="00596F7D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96F7D" w:rsidRPr="00463FC3" w:rsidRDefault="00596F7D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96F7D" w:rsidRPr="00463FC3" w:rsidRDefault="00596F7D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</w:pPr>
      <w:r w:rsidRPr="00463FC3">
        <w:rPr>
          <w:rFonts w:ascii="Sakkal Majalla" w:eastAsiaTheme="minorEastAsia" w:hAnsi="Sakkal Majalla" w:cs="الشهيد محمد الدره"/>
          <w:i/>
          <w:sz w:val="30"/>
          <w:szCs w:val="30"/>
          <w:u w:val="single"/>
          <w:rtl/>
          <w:lang w:bidi="ar-DZ"/>
        </w:rPr>
        <w:t>انتهى.</w:t>
      </w: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4847E6" w:rsidRPr="00463FC3" w:rsidRDefault="004847E6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340AE1" w:rsidRPr="00463FC3" w:rsidRDefault="00340AE1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340AE1" w:rsidRPr="00463FC3" w:rsidRDefault="00340AE1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340AE1" w:rsidRPr="00463FC3" w:rsidRDefault="00340AE1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340AE1" w:rsidRPr="00463FC3" w:rsidRDefault="00340AE1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340AE1" w:rsidRPr="00463FC3" w:rsidRDefault="00340AE1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340AE1" w:rsidRPr="00463FC3" w:rsidRDefault="00340AE1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CC3F3C" w:rsidRPr="00463FC3" w:rsidRDefault="00CC3F3C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CD7119" w:rsidRPr="00463FC3" w:rsidRDefault="00CD7119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CD7119" w:rsidRPr="00463FC3" w:rsidRDefault="00CD7119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CD7119" w:rsidRPr="00463FC3" w:rsidRDefault="00CD7119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CD7119" w:rsidRPr="00463FC3" w:rsidRDefault="00CD7119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14FC7" w:rsidRPr="00463FC3" w:rsidRDefault="00514FC7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514FC7" w:rsidRPr="00463FC3" w:rsidRDefault="00514FC7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340AE1" w:rsidRPr="00463FC3" w:rsidRDefault="00340AE1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340AE1" w:rsidRPr="00463FC3" w:rsidRDefault="00340AE1" w:rsidP="00463FC3">
      <w:pPr>
        <w:bidi/>
        <w:spacing w:after="0" w:line="240" w:lineRule="auto"/>
        <w:jc w:val="right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340AE1" w:rsidRPr="00463FC3" w:rsidRDefault="00340AE1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262D13" w:rsidRDefault="00262D13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82619E" w:rsidRPr="00463FC3" w:rsidRDefault="0082619E" w:rsidP="0082619E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sz w:val="30"/>
          <w:szCs w:val="30"/>
          <w:rtl/>
          <w:lang w:bidi="ar-DZ"/>
        </w:rPr>
      </w:pPr>
    </w:p>
    <w:p w:rsidR="0067435A" w:rsidRPr="0082619E" w:rsidRDefault="00047EE8" w:rsidP="0082619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sectPr w:rsidR="0067435A" w:rsidRPr="0082619E" w:rsidSect="00F8591B">
          <w:headerReference w:type="default" r:id="rId746"/>
          <w:footerReference w:type="default" r:id="rId747"/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space="708"/>
          <w:titlePg/>
          <w:docGrid w:linePitch="544"/>
        </w:sectPr>
      </w:pPr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lastRenderedPageBreak/>
        <w:t>ال</w:t>
      </w:r>
      <w:r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>ملخص</w:t>
      </w:r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 xml:space="preserve"> رقم </w:t>
      </w:r>
      <w:r w:rsidR="00195EEB"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>03</w:t>
      </w:r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 xml:space="preserve">:حول </w:t>
      </w:r>
      <w:r w:rsidR="00195EEB"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>المرجح في المستوي</w:t>
      </w:r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>.</w:t>
      </w:r>
      <w:r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</w:t>
      </w:r>
      <w:r w:rsidR="00195EEB"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           </w:t>
      </w:r>
      <w:r w:rsid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            </w:t>
      </w:r>
      <w:r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                                      </w:t>
      </w:r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 xml:space="preserve"> إعداد الأستاذ:</w:t>
      </w:r>
      <w:proofErr w:type="spellStart"/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>بوعزة</w:t>
      </w:r>
      <w:proofErr w:type="spellEnd"/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 xml:space="preserve"> مصطفى.</w:t>
      </w:r>
      <w:r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  </w:t>
      </w:r>
      <w:proofErr w:type="gramStart"/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>المستوى</w:t>
      </w:r>
      <w:proofErr w:type="gramEnd"/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 xml:space="preserve">: </w:t>
      </w:r>
      <w:r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>02</w:t>
      </w:r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 xml:space="preserve"> </w:t>
      </w:r>
      <w:r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علوم تجريبية </w:t>
      </w:r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>+</w:t>
      </w:r>
      <w:r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>تقني رياضي +رياضي</w:t>
      </w:r>
      <w:r w:rsidRPr="0082619E"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t>.</w:t>
      </w:r>
      <w:r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                                 </w:t>
      </w:r>
      <w:r w:rsid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          </w:t>
      </w:r>
      <w:r w:rsidRP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      </w:t>
      </w:r>
      <w:r w:rsid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  </w:t>
      </w:r>
      <w:proofErr w:type="gramStart"/>
      <w:r w:rsid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>السنة</w:t>
      </w:r>
      <w:proofErr w:type="gramEnd"/>
      <w:r w:rsidR="0082619E">
        <w:rPr>
          <w:rFonts w:ascii="Sakkal Majalla" w:eastAsiaTheme="minorEastAsia" w:hAnsi="Sakkal Majalla" w:cs="الشهيد محمد الدره" w:hint="cs"/>
          <w:i/>
          <w:color w:val="FF0000"/>
          <w:sz w:val="26"/>
          <w:szCs w:val="26"/>
          <w:rtl/>
          <w:lang w:val="en-US" w:bidi="ar-DZ"/>
        </w:rPr>
        <w:t xml:space="preserve"> الدراسية: 2016م/2017م</w:t>
      </w:r>
    </w:p>
    <w:p w:rsidR="00875C4E" w:rsidRPr="0082619E" w:rsidRDefault="00875C4E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2"/>
          <w:szCs w:val="2"/>
          <w:rtl/>
          <w:lang w:val="en-US" w:bidi="ar-DZ"/>
        </w:rPr>
        <w:sectPr w:rsidR="00875C4E" w:rsidRPr="0082619E" w:rsidSect="00F8591B">
          <w:headerReference w:type="default" r:id="rId748"/>
          <w:footerReference w:type="default" r:id="rId749"/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space="708"/>
          <w:titlePg/>
          <w:docGrid w:linePitch="544"/>
        </w:sectPr>
      </w:pP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26"/>
          <w:szCs w:val="26"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  <w:lastRenderedPageBreak/>
        <w:t>تذكير</w:t>
      </w:r>
      <w:proofErr w:type="gramEnd"/>
      <w:r w:rsidRPr="0082619E"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  <w:t xml:space="preserve"> حول الأشعة: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</w:pPr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 xml:space="preserve">1.الأشعة المرتبطة </w:t>
      </w: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خطيا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:</w:t>
      </w:r>
    </w:p>
    <w:p w:rsidR="00DE52CA" w:rsidRPr="0082619E" w:rsidRDefault="007D6476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ال</w:t>
      </w:r>
      <w:r w:rsidR="00DE52CA" w:rsidRPr="0082619E">
        <w:rPr>
          <w:rFonts w:ascii="Sakkal Majalla" w:hAnsi="Sakkal Majalla" w:cs="الشهيد محمد الدره"/>
          <w:sz w:val="26"/>
          <w:szCs w:val="26"/>
          <w:rtl/>
        </w:rPr>
        <w:t>شعاعين</w:t>
      </w:r>
      <w:proofErr w:type="gramEnd"/>
      <w:r w:rsidR="00DE52CA"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80">
          <v:shape id="_x0000_i1493" type="#_x0000_t75" style="width:11.25pt;height:18.75pt" o:ole="">
            <v:imagedata r:id="rId15" o:title=""/>
          </v:shape>
          <o:OLEObject Type="Embed" ProgID="Equation.DSMT4" ShapeID="_x0000_i1493" DrawAspect="Content" ObjectID="_1606242078" r:id="rId750"/>
        </w:object>
      </w:r>
      <w:r w:rsidR="00DE52CA"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="00DE52CA"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00" w:dyaOrig="380">
          <v:shape id="_x0000_i1494" type="#_x0000_t75" style="width:9.75pt;height:18.75pt" o:ole="">
            <v:imagedata r:id="rId17" o:title=""/>
          </v:shape>
          <o:OLEObject Type="Embed" ProgID="Equation.DSMT4" ShapeID="_x0000_i1494" DrawAspect="Content" ObjectID="_1606242079" r:id="rId751"/>
        </w:object>
      </w:r>
      <w:r w:rsidR="00DE52CA"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مرتبطان خطيا </w:t>
      </w:r>
      <w:r w:rsidR="00DE52CA"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إذا و فقط إذا</w:t>
      </w:r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 xml:space="preserve"> كان</w:t>
      </w:r>
      <w:r w:rsidR="00DE52CA" w:rsidRPr="0082619E">
        <w:rPr>
          <w:rFonts w:ascii="Sakkal Majalla" w:hAnsi="Sakkal Majalla" w:cs="الشهيد محمد الدره"/>
          <w:position w:val="-6"/>
          <w:sz w:val="26"/>
          <w:szCs w:val="26"/>
          <w:highlight w:val="yellow"/>
        </w:rPr>
        <w:object w:dxaOrig="780" w:dyaOrig="380">
          <v:shape id="_x0000_i1495" type="#_x0000_t75" style="width:39pt;height:18.75pt" o:ole="">
            <v:imagedata r:id="rId21" o:title=""/>
          </v:shape>
          <o:OLEObject Type="Embed" ProgID="Equation.DSMT4" ShapeID="_x0000_i1495" DrawAspect="Content" ObjectID="_1606242080" r:id="rId752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(</w:t>
      </w:r>
      <w:r w:rsidRPr="0082619E">
        <w:rPr>
          <w:rFonts w:cs="الشهيد محمد الدره"/>
          <w:position w:val="-6"/>
          <w:sz w:val="26"/>
          <w:szCs w:val="26"/>
        </w:rPr>
        <w:object w:dxaOrig="700" w:dyaOrig="300">
          <v:shape id="_x0000_i1496" type="#_x0000_t75" style="width:30.75pt;height:12.75pt" o:ole="">
            <v:imagedata r:id="rId753" o:title=""/>
          </v:shape>
          <o:OLEObject Type="Embed" ProgID="Equation.DSMT4" ShapeID="_x0000_i1496" DrawAspect="Content" ObjectID="_1606242081" r:id="rId754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)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</w:p>
    <w:p w:rsidR="00DE52CA" w:rsidRPr="0082619E" w:rsidRDefault="00DE52CA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يكون الشعاعان</w:t>
      </w:r>
      <w:r w:rsidR="007D6476"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440" w:dyaOrig="360">
          <v:shape id="_x0000_i1497" type="#_x0000_t75" style="width:17.25pt;height:14.25pt" o:ole="">
            <v:imagedata r:id="rId23" o:title=""/>
          </v:shape>
          <o:OLEObject Type="Embed" ProgID="Equation.DSMT4" ShapeID="_x0000_i1497" DrawAspect="Content" ObjectID="_1606242082" r:id="rId75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="007D6476"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460" w:dyaOrig="380">
          <v:shape id="_x0000_i1498" type="#_x0000_t75" style="width:18pt;height:14.25pt" o:ole="">
            <v:imagedata r:id="rId25" o:title=""/>
          </v:shape>
          <o:OLEObject Type="Embed" ProgID="Equation.DSMT4" ShapeID="_x0000_i1498" DrawAspect="Content" ObjectID="_1606242083" r:id="rId75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مرتبطين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خطيا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r w:rsidR="007D6476"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إذا و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فقط إذا كان</w:t>
      </w:r>
      <w:r w:rsidR="007D6476" w:rsidRPr="0082619E">
        <w:rPr>
          <w:rFonts w:cs="الشهيد محمد الدره"/>
          <w:position w:val="-14"/>
          <w:sz w:val="26"/>
          <w:szCs w:val="26"/>
        </w:rPr>
        <w:object w:dxaOrig="1579" w:dyaOrig="420">
          <v:shape id="_x0000_i1499" type="#_x0000_t75" style="width:51.75pt;height:14.25pt" o:ole="">
            <v:imagedata r:id="rId757" o:title=""/>
          </v:shape>
          <o:OLEObject Type="Embed" ProgID="Equation.DSMT4" ShapeID="_x0000_i1499" DrawAspect="Content" ObjectID="_1606242084" r:id="rId758"/>
        </w:object>
      </w:r>
      <w:r w:rsidR="007D6476" w:rsidRPr="0082619E">
        <w:rPr>
          <w:rFonts w:ascii="Sakkal Majalla" w:hAnsi="Sakkal Majalla" w:cs="الشهيد محمد الدره" w:hint="cs"/>
          <w:sz w:val="26"/>
          <w:szCs w:val="26"/>
          <w:rtl/>
        </w:rPr>
        <w:t>.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ملاحظة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: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الشعاع المعدوم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00" w:dyaOrig="380">
          <v:shape id="_x0000_i1500" type="#_x0000_t75" style="width:9.75pt;height:18.75pt" o:ole="">
            <v:imagedata r:id="rId31" o:title=""/>
          </v:shape>
          <o:OLEObject Type="Embed" ProgID="Equation.DSMT4" ShapeID="_x0000_i1500" DrawAspect="Content" ObjectID="_1606242085" r:id="rId75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رتبط خطيا مع كل شعاع من المستوي.</w:t>
      </w:r>
      <w:r w:rsidRPr="0082619E">
        <w:rPr>
          <w:rFonts w:ascii="Sakkal Majalla" w:hAnsi="Sakkal Majalla" w:cs="الشهيد محمد الدره"/>
          <w:color w:val="FF6600"/>
          <w:sz w:val="26"/>
          <w:szCs w:val="26"/>
          <w:rtl/>
        </w:rPr>
        <w:t xml:space="preserve"> 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</w:pPr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2.</w:t>
      </w: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طويلة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 xml:space="preserve"> شعاع:</w:t>
      </w:r>
    </w:p>
    <w:p w:rsidR="00DE52CA" w:rsidRPr="0082619E" w:rsidRDefault="00DE52CA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تعريف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: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طويلة شعاع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80">
          <v:shape id="_x0000_i1501" type="#_x0000_t75" style="width:11.25pt;height:18.75pt" o:ole="">
            <v:imagedata r:id="rId15" o:title=""/>
          </v:shape>
          <o:OLEObject Type="Embed" ProgID="Equation.DSMT4" ShapeID="_x0000_i1501" DrawAspect="Content" ObjectID="_1606242086" r:id="rId76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حي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859" w:dyaOrig="380">
          <v:shape id="_x0000_i1502" type="#_x0000_t75" style="width:42.75pt;height:18.75pt" o:ole="">
            <v:imagedata r:id="rId34" o:title=""/>
          </v:shape>
          <o:OLEObject Type="Embed" ProgID="Equation.DSMT4" ShapeID="_x0000_i1502" DrawAspect="Content" ObjectID="_1606242087" r:id="rId76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هي طول القطعة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20" w:dyaOrig="420">
          <v:shape id="_x0000_i1503" type="#_x0000_t75" style="width:30.75pt;height:21pt" o:ole="">
            <v:imagedata r:id="rId36" o:title=""/>
          </v:shape>
          <o:OLEObject Type="Embed" ProgID="Equation.DSMT4" ShapeID="_x0000_i1503" DrawAspect="Content" ObjectID="_1606242088" r:id="rId76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نرمز لها</w:t>
      </w:r>
      <w:r w:rsidRPr="0082619E">
        <w:rPr>
          <w:rFonts w:ascii="Sakkal Majalla" w:hAnsi="Sakkal Majalla" w:cs="الشهيد محمد الدره"/>
          <w:position w:val="-20"/>
          <w:sz w:val="26"/>
          <w:szCs w:val="26"/>
          <w:highlight w:val="yellow"/>
        </w:rPr>
        <w:object w:dxaOrig="600" w:dyaOrig="540">
          <v:shape id="_x0000_i1504" type="#_x0000_t75" style="width:30pt;height:27pt" o:ole="">
            <v:imagedata r:id="rId38" o:title=""/>
          </v:shape>
          <o:OLEObject Type="Embed" ProgID="Equation.DSMT4" ShapeID="_x0000_i1504" DrawAspect="Content" ObjectID="_1606242089" r:id="rId76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نكتب</w:t>
      </w:r>
      <w:r w:rsidRPr="0082619E">
        <w:rPr>
          <w:rFonts w:ascii="Sakkal Majalla" w:hAnsi="Sakkal Majalla" w:cs="الشهيد محمد الدره"/>
          <w:position w:val="-20"/>
          <w:sz w:val="26"/>
          <w:szCs w:val="26"/>
          <w:highlight w:val="yellow"/>
        </w:rPr>
        <w:object w:dxaOrig="1800" w:dyaOrig="540">
          <v:shape id="_x0000_i1505" type="#_x0000_t75" style="width:90pt;height:27pt" o:ole="">
            <v:imagedata r:id="rId40" o:title=""/>
          </v:shape>
          <o:OLEObject Type="Embed" ProgID="Equation.DSMT4" ShapeID="_x0000_i1505" DrawAspect="Content" ObjectID="_1606242090" r:id="rId76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ملاحظات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 xml:space="preserve">: </w:t>
      </w:r>
    </w:p>
    <w:p w:rsidR="00DE52CA" w:rsidRPr="0082619E" w:rsidRDefault="00107E6E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Al-Kharashi 58 Naskh"/>
          <w:sz w:val="26"/>
          <w:szCs w:val="26"/>
          <w:rtl/>
        </w:rPr>
        <w:t>⧐</w:t>
      </w:r>
      <w:r w:rsidR="00DE52CA" w:rsidRPr="0082619E">
        <w:rPr>
          <w:rFonts w:ascii="Sakkal Majalla" w:hAnsi="Sakkal Majalla" w:cs="الشهيد محمد الدره"/>
          <w:sz w:val="26"/>
          <w:szCs w:val="26"/>
          <w:rtl/>
        </w:rPr>
        <w:t>الشعاع</w:t>
      </w:r>
      <w:r w:rsidR="00DE52CA"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80">
          <v:shape id="_x0000_i1506" type="#_x0000_t75" style="width:11.25pt;height:18.75pt" o:ole="">
            <v:imagedata r:id="rId15" o:title=""/>
          </v:shape>
          <o:OLEObject Type="Embed" ProgID="Equation.DSMT4" ShapeID="_x0000_i1506" DrawAspect="Content" ObjectID="_1606242091" r:id="rId765"/>
        </w:object>
      </w:r>
      <w:r w:rsidR="00DE52CA"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شعاع وحدة </w:t>
      </w:r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>تُكافئ</w:t>
      </w:r>
      <w:r w:rsidR="00DE52CA" w:rsidRPr="0082619E">
        <w:rPr>
          <w:rFonts w:ascii="Sakkal Majalla" w:hAnsi="Sakkal Majalla" w:cs="الشهيد محمد الدره"/>
          <w:position w:val="-20"/>
          <w:sz w:val="26"/>
          <w:szCs w:val="26"/>
        </w:rPr>
        <w:object w:dxaOrig="720" w:dyaOrig="540">
          <v:shape id="_x0000_i1507" type="#_x0000_t75" style="width:36pt;height:27pt" o:ole="">
            <v:imagedata r:id="rId43" o:title=""/>
          </v:shape>
          <o:OLEObject Type="Embed" ProgID="Equation.DSMT4" ShapeID="_x0000_i1507" DrawAspect="Content" ObjectID="_1606242092" r:id="rId766"/>
        </w:object>
      </w:r>
      <w:r w:rsidR="00173BB5"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</w:t>
      </w:r>
      <w:r w:rsidR="00DE52CA" w:rsidRPr="0082619E">
        <w:rPr>
          <w:rFonts w:ascii="Sakkal Majalla" w:hAnsi="Sakkal Majalla" w:cs="الشهيد محمد الدره"/>
          <w:sz w:val="26"/>
          <w:szCs w:val="26"/>
          <w:rtl/>
        </w:rPr>
        <w:t>(وحدة أطوال في المستوي).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Al-Kharashi 58 Naskh"/>
          <w:sz w:val="26"/>
          <w:szCs w:val="26"/>
          <w:rtl/>
        </w:rPr>
        <w:t>⧐</w:t>
      </w:r>
      <w:r w:rsidRPr="0082619E">
        <w:rPr>
          <w:rFonts w:ascii="Sakkal Majalla" w:hAnsi="Sakkal Majalla" w:cs="الشهيد محمد الدره"/>
          <w:position w:val="-20"/>
          <w:sz w:val="26"/>
          <w:szCs w:val="26"/>
        </w:rPr>
        <w:object w:dxaOrig="999" w:dyaOrig="540">
          <v:shape id="_x0000_i1508" type="#_x0000_t75" style="width:50.25pt;height:27pt" o:ole="">
            <v:imagedata r:id="rId45" o:title=""/>
          </v:shape>
          <o:OLEObject Type="Embed" ProgID="Equation.DSMT4" ShapeID="_x0000_i1508" DrawAspect="Content" ObjectID="_1606242093" r:id="rId76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معناه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النقطة</w:t>
      </w:r>
      <w:proofErr w:type="gramEnd"/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09" type="#_x0000_t75" style="width:12.75pt;height:14.25pt" o:ole="">
            <v:imagedata r:id="rId47" o:title=""/>
          </v:shape>
          <o:OLEObject Type="Embed" ProgID="Equation.DSMT4" ShapeID="_x0000_i1509" DrawAspect="Content" ObjectID="_1606242094" r:id="rId76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منطبقة على النقطة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10" type="#_x0000_t75" style="width:12.75pt;height:14.25pt" o:ole="">
            <v:imagedata r:id="rId49" o:title=""/>
          </v:shape>
          <o:OLEObject Type="Embed" ProgID="Equation.DSMT4" ShapeID="_x0000_i1510" DrawAspect="Content" ObjectID="_1606242095" r:id="rId76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Al-Kharashi 58 Naskh"/>
          <w:sz w:val="26"/>
          <w:szCs w:val="26"/>
          <w:rtl/>
        </w:rPr>
        <w:t>⧐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من أجل كل شعاع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80">
          <v:shape id="_x0000_i1511" type="#_x0000_t75" style="width:11.25pt;height:18.75pt" o:ole="">
            <v:imagedata r:id="rId15" o:title=""/>
          </v:shape>
          <o:OLEObject Type="Embed" ProgID="Equation.DSMT4" ShapeID="_x0000_i1511" DrawAspect="Content" ObjectID="_1606242096" r:id="rId77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="00107E6E"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00">
          <v:shape id="_x0000_i1512" type="#_x0000_t75" style="width:11.25pt;height:15pt" o:ole="">
            <v:imagedata r:id="rId52" o:title=""/>
          </v:shape>
          <o:OLEObject Type="Embed" ProgID="Equation.DSMT4" ShapeID="_x0000_i1512" DrawAspect="Content" ObjectID="_1606242097" r:id="rId77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عدد حقيقي 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لدينا</w:t>
      </w:r>
      <w:r w:rsidRPr="0082619E">
        <w:rPr>
          <w:rFonts w:ascii="Sakkal Majalla" w:hAnsi="Sakkal Majalla" w:cs="الشهيد محمد الدره"/>
          <w:position w:val="-20"/>
          <w:sz w:val="26"/>
          <w:szCs w:val="26"/>
        </w:rPr>
        <w:object w:dxaOrig="1340" w:dyaOrig="540">
          <v:shape id="_x0000_i1513" type="#_x0000_t75" style="width:66.75pt;height:27pt" o:ole="">
            <v:imagedata r:id="rId54" o:title=""/>
          </v:shape>
          <o:OLEObject Type="Embed" ProgID="Equation.DSMT4" ShapeID="_x0000_i1513" DrawAspect="Content" ObjectID="_1606242098" r:id="rId77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Al-Kharashi 58 Naskh"/>
          <w:sz w:val="26"/>
          <w:szCs w:val="26"/>
          <w:rtl/>
        </w:rPr>
        <w:t>⧐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200" w:dyaOrig="420">
          <v:shape id="_x0000_i1514" type="#_x0000_t75" style="width:60pt;height:21pt" o:ole="">
            <v:imagedata r:id="rId56" o:title=""/>
          </v:shape>
          <o:OLEObject Type="Embed" ProgID="Equation.DSMT4" ShapeID="_x0000_i1514" DrawAspect="Content" ObjectID="_1606242099" r:id="rId77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معناه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  <w:highlight w:val="yellow"/>
        </w:rPr>
        <w:object w:dxaOrig="1340" w:dyaOrig="380">
          <v:shape id="_x0000_i1515" type="#_x0000_t75" style="width:66.75pt;height:18.75pt" o:ole="">
            <v:imagedata r:id="rId58" o:title=""/>
          </v:shape>
          <o:OLEObject Type="Embed" ProgID="Equation.DSMT4" ShapeID="_x0000_i1515" DrawAspect="Content" ObjectID="_1606242100" r:id="rId77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(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00">
          <v:shape id="_x0000_i1516" type="#_x0000_t75" style="width:11.25pt;height:15pt" o:ole="">
            <v:imagedata r:id="rId52" o:title=""/>
          </v:shape>
          <o:OLEObject Type="Embed" ProgID="Equation.DSMT4" ShapeID="_x0000_i1516" DrawAspect="Content" ObjectID="_1606242101" r:id="rId77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عدد حقيقي)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 xml:space="preserve">3.التوازي </w:t>
      </w:r>
      <w:proofErr w:type="spell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والإستقامة</w:t>
      </w:r>
      <w:proofErr w:type="spell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:</w:t>
      </w:r>
    </w:p>
    <w:p w:rsidR="00DE52CA" w:rsidRPr="0082619E" w:rsidRDefault="00DE52CA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lastRenderedPageBreak/>
        <w:t>مبرهنة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1: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القول أن المستقيمين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60" w:dyaOrig="420">
          <v:shape id="_x0000_i1517" type="#_x0000_t75" style="width:33pt;height:21pt" o:ole="">
            <v:imagedata r:id="rId61" o:title=""/>
          </v:shape>
          <o:OLEObject Type="Embed" ProgID="Equation.DSMT4" ShapeID="_x0000_i1517" DrawAspect="Content" ObjectID="_1606242102" r:id="rId77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80" w:dyaOrig="420">
          <v:shape id="_x0000_i1518" type="#_x0000_t75" style="width:33.75pt;height:21pt" o:ole="">
            <v:imagedata r:id="rId63" o:title=""/>
          </v:shape>
          <o:OLEObject Type="Embed" ProgID="Equation.DSMT4" ShapeID="_x0000_i1518" DrawAspect="Content" ObjectID="_1606242103" r:id="rId77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توازيان معناه أنه يوجد عدد حقيقي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00">
          <v:shape id="_x0000_i1519" type="#_x0000_t75" style="width:11.25pt;height:15pt" o:ole="">
            <v:imagedata r:id="rId52" o:title=""/>
          </v:shape>
          <o:OLEObject Type="Embed" ProgID="Equation.DSMT4" ShapeID="_x0000_i1519" DrawAspect="Content" ObjectID="_1606242104" r:id="rId77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حيث أن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  <w:highlight w:val="yellow"/>
        </w:rPr>
        <w:object w:dxaOrig="1260" w:dyaOrig="380">
          <v:shape id="_x0000_i1520" type="#_x0000_t75" style="width:63pt;height:18.75pt" o:ole="">
            <v:imagedata r:id="rId66" o:title=""/>
          </v:shape>
          <o:OLEObject Type="Embed" ProgID="Equation.DSMT4" ShapeID="_x0000_i1520" DrawAspect="Content" ObjectID="_1606242105" r:id="rId77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  <w:r w:rsidRPr="0082619E">
        <w:rPr>
          <w:rFonts w:ascii="Sakkal Majalla" w:hAnsi="Sakkal Majalla" w:cs="الشهيد محمد الدره"/>
          <w:color w:val="FF0000"/>
          <w:sz w:val="26"/>
          <w:szCs w:val="26"/>
          <w:rtl/>
        </w:rPr>
        <w:t xml:space="preserve"> 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</w:p>
    <w:p w:rsidR="00DE52CA" w:rsidRPr="0082619E" w:rsidRDefault="00DE52CA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القول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أن النقط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21" type="#_x0000_t75" style="width:12.75pt;height:14.25pt" o:ole="">
            <v:imagedata r:id="rId47" o:title=""/>
          </v:shape>
          <o:OLEObject Type="Embed" ProgID="Equation.DSMT4" ShapeID="_x0000_i1521" DrawAspect="Content" ObjectID="_1606242106" r:id="rId78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22" type="#_x0000_t75" style="width:12.75pt;height:14.25pt" o:ole="">
            <v:imagedata r:id="rId49" o:title=""/>
          </v:shape>
          <o:OLEObject Type="Embed" ProgID="Equation.DSMT4" ShapeID="_x0000_i1522" DrawAspect="Content" ObjectID="_1606242107" r:id="rId78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300">
          <v:shape id="_x0000_i1523" type="#_x0000_t75" style="width:12.75pt;height:15pt" o:ole="">
            <v:imagedata r:id="rId70" o:title=""/>
          </v:shape>
          <o:OLEObject Type="Embed" ProgID="Equation.DSMT4" ShapeID="_x0000_i1523" DrawAspect="Content" ObjectID="_1606242108" r:id="rId78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استقامة واحدة معناه أنه يوجد عدد حقيقي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00">
          <v:shape id="_x0000_i1524" type="#_x0000_t75" style="width:11.25pt;height:15pt" o:ole="">
            <v:imagedata r:id="rId52" o:title=""/>
          </v:shape>
          <o:OLEObject Type="Embed" ProgID="Equation.DSMT4" ShapeID="_x0000_i1524" DrawAspect="Content" ObjectID="_1606242109" r:id="rId78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حيث أن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  <w:highlight w:val="yellow"/>
        </w:rPr>
        <w:object w:dxaOrig="1260" w:dyaOrig="380">
          <v:shape id="_x0000_i1525" type="#_x0000_t75" style="width:63pt;height:18.75pt" o:ole="">
            <v:imagedata r:id="rId73" o:title=""/>
          </v:shape>
          <o:OLEObject Type="Embed" ProgID="Equation.DSMT4" ShapeID="_x0000_i1525" DrawAspect="Content" ObjectID="_1606242110" r:id="rId78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 xml:space="preserve">4.الأشعة المرتبطة </w:t>
      </w: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خطيا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 xml:space="preserve"> في الهندسة التحليلية:</w:t>
      </w:r>
    </w:p>
    <w:p w:rsidR="00DE52CA" w:rsidRPr="0082619E" w:rsidRDefault="00DE52CA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في المستوي المنسوب إلى معلم</w:t>
      </w:r>
      <w:r w:rsidR="00107E6E" w:rsidRPr="0082619E">
        <w:rPr>
          <w:rFonts w:ascii="Sakkal Majalla" w:hAnsi="Sakkal Majalla" w:cs="الشهيد محمد الدره" w:hint="cs"/>
          <w:position w:val="-14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ليكن الشعاعان</w:t>
      </w:r>
      <w:r w:rsidRPr="0082619E">
        <w:rPr>
          <w:rFonts w:ascii="Sakkal Majalla" w:hAnsi="Sakkal Majalla" w:cs="الشهيد محمد الدره"/>
          <w:position w:val="-34"/>
          <w:sz w:val="26"/>
          <w:szCs w:val="26"/>
        </w:rPr>
        <w:object w:dxaOrig="680" w:dyaOrig="820">
          <v:shape id="_x0000_i1526" type="#_x0000_t75" style="width:33.75pt;height:41.25pt" o:ole="">
            <v:imagedata r:id="rId77" o:title=""/>
          </v:shape>
          <o:OLEObject Type="Embed" ProgID="Equation.DSMT4" ShapeID="_x0000_i1526" DrawAspect="Content" ObjectID="_1606242111" r:id="rId78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34"/>
          <w:sz w:val="26"/>
          <w:szCs w:val="26"/>
        </w:rPr>
        <w:object w:dxaOrig="740" w:dyaOrig="820">
          <v:shape id="_x0000_i1527" type="#_x0000_t75" style="width:36.75pt;height:41.25pt" o:ole="">
            <v:imagedata r:id="rId79" o:title=""/>
          </v:shape>
          <o:OLEObject Type="Embed" ProgID="Equation.DSMT4" ShapeID="_x0000_i1527" DrawAspect="Content" ObjectID="_1606242112" r:id="rId78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DE52CA" w:rsidRPr="0082619E" w:rsidRDefault="00DE52CA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القول  أن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شعاعين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80">
          <v:shape id="_x0000_i1528" type="#_x0000_t75" style="width:11.25pt;height:18.75pt" o:ole="">
            <v:imagedata r:id="rId81" o:title=""/>
          </v:shape>
          <o:OLEObject Type="Embed" ProgID="Equation.DSMT4" ShapeID="_x0000_i1528" DrawAspect="Content" ObjectID="_1606242113" r:id="rId78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00" w:dyaOrig="380">
          <v:shape id="_x0000_i1529" type="#_x0000_t75" style="width:9.75pt;height:18.75pt" o:ole="">
            <v:imagedata r:id="rId83" o:title=""/>
          </v:shape>
          <o:OLEObject Type="Embed" ProgID="Equation.DSMT4" ShapeID="_x0000_i1529" DrawAspect="Content" ObjectID="_1606242114" r:id="rId78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رتبطان خطيا معناه:</w:t>
      </w:r>
      <w:r w:rsidRPr="0082619E">
        <w:rPr>
          <w:rFonts w:ascii="Sakkal Majalla" w:hAnsi="Sakkal Majalla" w:cs="الشهيد محمد الدره"/>
          <w:position w:val="-12"/>
          <w:sz w:val="26"/>
          <w:szCs w:val="26"/>
          <w:highlight w:val="yellow"/>
        </w:rPr>
        <w:object w:dxaOrig="1440" w:dyaOrig="360">
          <v:shape id="_x0000_i1530" type="#_x0000_t75" style="width:1in;height:18pt" o:ole="">
            <v:imagedata r:id="rId85" o:title=""/>
          </v:shape>
          <o:OLEObject Type="Embed" ProgID="Equation.DSMT4" ShapeID="_x0000_i1530" DrawAspect="Content" ObjectID="_1606242115" r:id="rId78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</w:p>
    <w:p w:rsidR="00DE52CA" w:rsidRPr="0082619E" w:rsidRDefault="00DE52CA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في المستوي المنسوب إلى معلم</w:t>
      </w:r>
      <w:r w:rsidR="00107E6E"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لتكن النقطتان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120" w:dyaOrig="420">
          <v:shape id="_x0000_i1531" type="#_x0000_t75" style="width:56.25pt;height:21pt" o:ole="">
            <v:imagedata r:id="rId88" o:title=""/>
          </v:shape>
          <o:OLEObject Type="Embed" ProgID="Equation.DSMT4" ShapeID="_x0000_i1531" DrawAspect="Content" ObjectID="_1606242116" r:id="rId79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120" w:dyaOrig="420">
          <v:shape id="_x0000_i1532" type="#_x0000_t75" style="width:56.25pt;height:21pt" o:ole="">
            <v:imagedata r:id="rId90" o:title=""/>
          </v:shape>
          <o:OLEObject Type="Embed" ProgID="Equation.DSMT4" ShapeID="_x0000_i1532" DrawAspect="Content" ObjectID="_1606242117" r:id="rId791"/>
        </w:object>
      </w:r>
    </w:p>
    <w:p w:rsidR="00DE52CA" w:rsidRPr="0082619E" w:rsidRDefault="00DE52CA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مركبتا الشعاع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440" w:dyaOrig="360">
          <v:shape id="_x0000_i1533" type="#_x0000_t75" style="width:21.75pt;height:18pt" o:ole="">
            <v:imagedata r:id="rId92" o:title=""/>
          </v:shape>
          <o:OLEObject Type="Embed" ProgID="Equation.DSMT4" ShapeID="_x0000_i1533" DrawAspect="Content" ObjectID="_1606242118" r:id="rId792"/>
        </w:objec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هي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>:</w:t>
      </w:r>
      <w:r w:rsidRPr="0082619E">
        <w:rPr>
          <w:rFonts w:ascii="Sakkal Majalla" w:hAnsi="Sakkal Majalla" w:cs="الشهيد محمد الدره"/>
          <w:position w:val="-36"/>
          <w:sz w:val="26"/>
          <w:szCs w:val="26"/>
          <w:highlight w:val="yellow"/>
        </w:rPr>
        <w:object w:dxaOrig="1160" w:dyaOrig="859">
          <v:shape id="_x0000_i1534" type="#_x0000_t75" style="width:57.75pt;height:42.75pt" o:ole="">
            <v:imagedata r:id="rId94" o:title=""/>
          </v:shape>
          <o:OLEObject Type="Embed" ProgID="Equation.DSMT4" ShapeID="_x0000_i1534" DrawAspect="Content" ObjectID="_1606242119" r:id="rId79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DE52CA" w:rsidRPr="0082619E" w:rsidRDefault="00DE52CA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</w:p>
    <w:p w:rsidR="00DE52CA" w:rsidRPr="0082619E" w:rsidRDefault="00DE52CA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طويلة الشعاع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80">
          <v:shape id="_x0000_i1535" type="#_x0000_t75" style="width:11.25pt;height:18.75pt" o:ole="">
            <v:imagedata r:id="rId98" o:title=""/>
          </v:shape>
          <o:OLEObject Type="Embed" ProgID="Equation.DSMT4" ShapeID="_x0000_i1535" DrawAspect="Content" ObjectID="_1606242120" r:id="rId79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هي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>:</w:t>
      </w:r>
      <w:r w:rsidRPr="0082619E">
        <w:rPr>
          <w:rFonts w:ascii="Sakkal Majalla" w:hAnsi="Sakkal Majalla" w:cs="الشهيد محمد الدره"/>
          <w:position w:val="-20"/>
          <w:sz w:val="26"/>
          <w:szCs w:val="26"/>
          <w:highlight w:val="yellow"/>
        </w:rPr>
        <w:object w:dxaOrig="1620" w:dyaOrig="540">
          <v:shape id="_x0000_i1536" type="#_x0000_t75" style="width:81pt;height:27pt" o:ole="">
            <v:imagedata r:id="rId100" o:title=""/>
          </v:shape>
          <o:OLEObject Type="Embed" ProgID="Equation.DSMT4" ShapeID="_x0000_i1536" DrawAspect="Content" ObjectID="_1606242121" r:id="rId79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  <w:proofErr w:type="gramStart"/>
      <w:r w:rsidR="00107E6E" w:rsidRPr="0082619E">
        <w:rPr>
          <w:rFonts w:ascii="Sakkal Majalla" w:hAnsi="Sakkal Majalla" w:cs="الشهيد محمد الدره" w:hint="cs"/>
          <w:sz w:val="26"/>
          <w:szCs w:val="26"/>
          <w:rtl/>
        </w:rPr>
        <w:t>حيث</w:t>
      </w:r>
      <w:proofErr w:type="gramEnd"/>
      <w:r w:rsidR="00107E6E" w:rsidRPr="0082619E">
        <w:rPr>
          <w:rFonts w:ascii="Sakkal Majalla" w:hAnsi="Sakkal Majalla" w:cs="الشهيد محمد الدره"/>
          <w:position w:val="-34"/>
          <w:sz w:val="26"/>
          <w:szCs w:val="26"/>
        </w:rPr>
        <w:object w:dxaOrig="680" w:dyaOrig="820">
          <v:shape id="_x0000_i1537" type="#_x0000_t75" style="width:33.75pt;height:41.25pt" o:ole="">
            <v:imagedata r:id="rId77" o:title=""/>
          </v:shape>
          <o:OLEObject Type="Embed" ProgID="Equation.DSMT4" ShapeID="_x0000_i1537" DrawAspect="Content" ObjectID="_1606242122" r:id="rId796"/>
        </w:object>
      </w:r>
    </w:p>
    <w:p w:rsidR="0067435A" w:rsidRPr="0082619E" w:rsidRDefault="0067435A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26"/>
          <w:szCs w:val="26"/>
          <w:lang w:bidi="ar-DZ"/>
        </w:rPr>
        <w:sectPr w:rsidR="0067435A" w:rsidRPr="0082619E" w:rsidSect="005233A3"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num="2" w:sep="1" w:space="227"/>
          <w:bidi/>
          <w:docGrid w:linePitch="381"/>
        </w:sectPr>
      </w:pPr>
    </w:p>
    <w:p w:rsidR="00DB1EA2" w:rsidRPr="0082619E" w:rsidRDefault="0082619E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</w:pPr>
      <w:r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lastRenderedPageBreak/>
        <w:t>------</w:t>
      </w:r>
      <w:r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 xml:space="preserve"> </w:t>
      </w:r>
      <w:r w:rsidR="00DB1EA2"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>--</w:t>
      </w:r>
      <w:r w:rsidR="00DB1EA2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 xml:space="preserve"> .</w:t>
      </w:r>
      <w:proofErr w:type="spellStart"/>
      <w:r w:rsidR="00DB1EA2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تعاريف</w:t>
      </w:r>
      <w:proofErr w:type="spellEnd"/>
      <w:r w:rsidR="00DB1EA2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 xml:space="preserve"> وملاحظات.</w:t>
      </w:r>
      <w:r w:rsidR="00DB1EA2"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 xml:space="preserve"> ---</w:t>
      </w:r>
      <w:r w:rsidR="00DB1EA2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----------------------------------------------------</w:t>
      </w:r>
      <w:r w:rsidR="00DB1EA2"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>-------</w:t>
      </w:r>
    </w:p>
    <w:p w:rsidR="00DB1EA2" w:rsidRPr="0082619E" w:rsidRDefault="00DB1EA2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sectPr w:rsidR="00DB1EA2" w:rsidRPr="0082619E" w:rsidSect="0072323B">
          <w:headerReference w:type="default" r:id="rId797"/>
          <w:footerReference w:type="default" r:id="rId798"/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space="708"/>
          <w:titlePg/>
          <w:docGrid w:linePitch="544"/>
        </w:sectPr>
      </w:pPr>
    </w:p>
    <w:p w:rsidR="00DB1EA2" w:rsidRPr="0082619E" w:rsidRDefault="00DB1EA2" w:rsidP="00463FC3">
      <w:pPr>
        <w:shd w:val="clear" w:color="auto" w:fill="EAEAEA"/>
        <w:bidi/>
        <w:spacing w:after="0" w:line="240" w:lineRule="auto"/>
        <w:jc w:val="center"/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</w:pPr>
      <w:proofErr w:type="gramStart"/>
      <w:r w:rsidRPr="0082619E"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  <w:lastRenderedPageBreak/>
        <w:t>مرجح</w:t>
      </w:r>
      <w:proofErr w:type="gramEnd"/>
      <w:r w:rsidRPr="0082619E"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  <w:t xml:space="preserve"> نقطتين.</w:t>
      </w:r>
    </w:p>
    <w:p w:rsidR="00DB1EA2" w:rsidRPr="0082619E" w:rsidRDefault="00DB1EA2" w:rsidP="00463FC3">
      <w:pPr>
        <w:bidi/>
        <w:spacing w:after="0" w:line="240" w:lineRule="auto"/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تعريف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 xml:space="preserve"> مرجح نقطتين:</w:t>
      </w:r>
    </w:p>
    <w:p w:rsidR="00DB1EA2" w:rsidRPr="0082619E" w:rsidRDefault="00DB1EA2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لتكن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38" type="#_x0000_t75" style="width:12.75pt;height:14.25pt" o:ole="">
            <v:imagedata r:id="rId102" o:title=""/>
          </v:shape>
          <o:OLEObject Type="Embed" ProgID="Equation.DSMT4" ShapeID="_x0000_i1538" DrawAspect="Content" ObjectID="_1606242123" r:id="rId79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39" type="#_x0000_t75" style="width:12.75pt;height:14.25pt" o:ole="">
            <v:imagedata r:id="rId104" o:title=""/>
          </v:shape>
          <o:OLEObject Type="Embed" ProgID="Equation.DSMT4" ShapeID="_x0000_i1539" DrawAspect="Content" ObjectID="_1606242124" r:id="rId80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نقطتين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تمايزتين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ليكن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240">
          <v:shape id="_x0000_i1540" type="#_x0000_t75" style="width:12.75pt;height:12pt" o:ole="">
            <v:imagedata r:id="rId106" o:title=""/>
          </v:shape>
          <o:OLEObject Type="Embed" ProgID="Equation.DSMT4" ShapeID="_x0000_i1540" DrawAspect="Content" ObjectID="_1606242125" r:id="rId80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60" w:dyaOrig="340">
          <v:shape id="_x0000_i1541" type="#_x0000_t75" style="width:12.75pt;height:17.25pt" o:ole="">
            <v:imagedata r:id="rId108" o:title=""/>
          </v:shape>
          <o:OLEObject Type="Embed" ProgID="Equation.DSMT4" ShapeID="_x0000_i1541" DrawAspect="Content" ObjectID="_1606242126" r:id="rId80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عددين حقيقيين حيث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  <w:highlight w:val="yellow"/>
        </w:rPr>
        <w:object w:dxaOrig="1140" w:dyaOrig="340">
          <v:shape id="_x0000_i1542" type="#_x0000_t75" style="width:57pt;height:17.25pt" o:ole="">
            <v:imagedata r:id="rId110" o:title=""/>
          </v:shape>
          <o:OLEObject Type="Embed" ProgID="Equation.DSMT4" ShapeID="_x0000_i1542" DrawAspect="Content" ObjectID="_1606242127" r:id="rId80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DB1EA2" w:rsidRPr="0082619E" w:rsidRDefault="00DB1EA2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نسمي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مرجح النقطتين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43" type="#_x0000_t75" style="width:12.75pt;height:14.25pt" o:ole="">
            <v:imagedata r:id="rId102" o:title=""/>
          </v:shape>
          <o:OLEObject Type="Embed" ProgID="Equation.DSMT4" ShapeID="_x0000_i1543" DrawAspect="Content" ObjectID="_1606242128" r:id="rId80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44" type="#_x0000_t75" style="width:12.75pt;height:14.25pt" o:ole="">
            <v:imagedata r:id="rId104" o:title=""/>
          </v:shape>
          <o:OLEObject Type="Embed" ProgID="Equation.DSMT4" ShapeID="_x0000_i1544" DrawAspect="Content" ObjectID="_1606242129" r:id="rId80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المرفقتين بالمعاملين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240">
          <v:shape id="_x0000_i1545" type="#_x0000_t75" style="width:12.75pt;height:12pt" o:ole="">
            <v:imagedata r:id="rId106" o:title=""/>
          </v:shape>
          <o:OLEObject Type="Embed" ProgID="Equation.DSMT4" ShapeID="_x0000_i1545" DrawAspect="Content" ObjectID="_1606242130" r:id="rId80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60" w:dyaOrig="340">
          <v:shape id="_x0000_i1546" type="#_x0000_t75" style="width:12.75pt;height:17.25pt" o:ole="">
            <v:imagedata r:id="rId108" o:title=""/>
          </v:shape>
          <o:OLEObject Type="Embed" ProgID="Equation.DSMT4" ShapeID="_x0000_i1546" DrawAspect="Content" ObjectID="_1606242131" r:id="rId80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على الترتيب النقطة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47" type="#_x0000_t75" style="width:14.25pt;height:15pt" o:ole="">
            <v:imagedata r:id="rId116" o:title=""/>
          </v:shape>
          <o:OLEObject Type="Embed" ProgID="Equation.DSMT4" ShapeID="_x0000_i1547" DrawAspect="Content" ObjectID="_1606242132" r:id="rId80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حيث: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  <w:highlight w:val="yellow"/>
        </w:rPr>
        <w:object w:dxaOrig="1860" w:dyaOrig="420">
          <v:shape id="_x0000_i1548" type="#_x0000_t75" style="width:93pt;height:21pt" o:ole="">
            <v:imagedata r:id="rId118" o:title=""/>
          </v:shape>
          <o:OLEObject Type="Embed" ProgID="Equation.DSMT4" ShapeID="_x0000_i1548" DrawAspect="Content" ObjectID="_1606242133" r:id="rId80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7D51C6" w:rsidRPr="0082619E" w:rsidRDefault="00CF4AFC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1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ت نقطة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49" type="#_x0000_t75" style="width:12.75pt;height:14.25pt" o:ole="">
            <v:imagedata r:id="rId102" o:title=""/>
          </v:shape>
          <o:OLEObject Type="Embed" ProgID="Equation.DSMT4" ShapeID="_x0000_i1549" DrawAspect="Content" ObjectID="_1606242134" r:id="rId81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رفقة بالعدد الحقيقي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240">
          <v:shape id="_x0000_i1550" type="#_x0000_t75" style="width:12.75pt;height:12pt" o:ole="">
            <v:imagedata r:id="rId106" o:title=""/>
          </v:shape>
          <o:OLEObject Type="Embed" ProgID="Equation.DSMT4" ShapeID="_x0000_i1550" DrawAspect="Content" ObjectID="_1606242135" r:id="rId81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ثنائية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760" w:dyaOrig="420">
          <v:shape id="_x0000_i1551" type="#_x0000_t75" style="width:38.25pt;height:21pt" o:ole="">
            <v:imagedata r:id="rId122" o:title=""/>
          </v:shape>
          <o:OLEObject Type="Embed" ProgID="Equation.DSMT4" ShapeID="_x0000_i1551" DrawAspect="Content" ObjectID="_1606242136" r:id="rId81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تسمى نقطة مثقلة.</w:t>
      </w:r>
    </w:p>
    <w:p w:rsidR="007D51C6" w:rsidRPr="0082619E" w:rsidRDefault="007D51C6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2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جملة</w:t>
      </w:r>
      <w:r w:rsidRPr="0082619E">
        <w:rPr>
          <w:rFonts w:cs="الشهيد محمد الدره"/>
          <w:position w:val="-16"/>
          <w:sz w:val="26"/>
          <w:szCs w:val="26"/>
        </w:rPr>
        <w:object w:dxaOrig="1780" w:dyaOrig="460">
          <v:shape id="_x0000_i1552" type="#_x0000_t75" style="width:89.25pt;height:23.25pt" o:ole="">
            <v:imagedata r:id="rId813" o:title=""/>
          </v:shape>
          <o:OLEObject Type="Embed" ProgID="Equation.DSMT4" ShapeID="_x0000_i1552" DrawAspect="Content" ObjectID="_1606242137" r:id="rId81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تسمى جملة نقطتين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ثقلتين</w:t>
      </w:r>
      <w:proofErr w:type="gramEnd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.</w:t>
      </w:r>
    </w:p>
    <w:p w:rsidR="007D51C6" w:rsidRPr="0082619E" w:rsidRDefault="007D51C6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3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نقطة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53" type="#_x0000_t75" style="width:14.25pt;height:15pt" o:ole="">
            <v:imagedata r:id="rId116" o:title=""/>
          </v:shape>
          <o:OLEObject Type="Embed" ProgID="Equation.DSMT4" ShapeID="_x0000_i1553" DrawAspect="Content" ObjectID="_1606242138" r:id="rId81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هي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جملة المثقلة</w:t>
      </w:r>
      <w:r w:rsidRPr="0082619E">
        <w:rPr>
          <w:rFonts w:ascii="Sakkal Majalla" w:hAnsi="Sakkal Majalla" w:cs="الشهيد محمد الدره"/>
          <w:position w:val="-16"/>
          <w:sz w:val="26"/>
          <w:szCs w:val="26"/>
        </w:rPr>
        <w:object w:dxaOrig="1780" w:dyaOrig="460">
          <v:shape id="_x0000_i1554" type="#_x0000_t75" style="width:89.25pt;height:23.25pt" o:ole="">
            <v:imagedata r:id="rId129" o:title=""/>
          </v:shape>
          <o:OLEObject Type="Embed" ProgID="Equation.DSMT4" ShapeID="_x0000_i1554" DrawAspect="Content" ObjectID="_1606242139" r:id="rId81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4E19DC" w:rsidRPr="0082619E" w:rsidRDefault="004E19DC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4)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إذا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كان</w:t>
      </w:r>
      <w:r w:rsidR="00450F4B" w:rsidRPr="0082619E">
        <w:rPr>
          <w:rFonts w:cs="الشهيد محمد الدره"/>
          <w:sz w:val="26"/>
          <w:szCs w:val="26"/>
        </w:rPr>
        <w:t xml:space="preserve"> </w:t>
      </w:r>
      <w:r w:rsidR="00450F4B" w:rsidRPr="0082619E">
        <w:rPr>
          <w:rFonts w:cs="الشهيد محمد الدره"/>
          <w:position w:val="-10"/>
          <w:sz w:val="26"/>
          <w:szCs w:val="26"/>
        </w:rPr>
        <w:object w:dxaOrig="1140" w:dyaOrig="340">
          <v:shape id="_x0000_i1555" type="#_x0000_t75" style="width:57pt;height:17.25pt" o:ole="">
            <v:imagedata r:id="rId817" o:title=""/>
          </v:shape>
          <o:OLEObject Type="Embed" ProgID="Equation.DSMT4" ShapeID="_x0000_i1555" DrawAspect="Content" ObjectID="_1606242140" r:id="rId818"/>
        </w:object>
      </w:r>
    </w:p>
    <w:p w:rsidR="00450F4B" w:rsidRPr="0082619E" w:rsidRDefault="00450F4B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</w:rPr>
      </w:pP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  <w:lang w:bidi="ar-DZ"/>
        </w:rPr>
        <w:t>فإنّ</w:t>
      </w:r>
      <w:proofErr w:type="gramEnd"/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56" type="#_x0000_t75" style="width:14.25pt;height:15pt" o:ole="">
            <v:imagedata r:id="rId379" o:title=""/>
          </v:shape>
          <o:OLEObject Type="Embed" ProgID="Equation.DSMT4" ShapeID="_x0000_i1556" DrawAspect="Content" ObjectID="_1606242141" r:id="rId81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تسمى مركز المسافتين المتساويتين للنقطتين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57" type="#_x0000_t75" style="width:12.75pt;height:14.25pt" o:ole="">
            <v:imagedata r:id="rId102" o:title=""/>
          </v:shape>
          <o:OLEObject Type="Embed" ProgID="Equation.DSMT4" ShapeID="_x0000_i1557" DrawAspect="Content" ObjectID="_1606242142" r:id="rId82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58" type="#_x0000_t75" style="width:12.75pt;height:14.25pt" o:ole="">
            <v:imagedata r:id="rId104" o:title=""/>
          </v:shape>
          <o:OLEObject Type="Embed" ProgID="Equation.DSMT4" ShapeID="_x0000_i1558" DrawAspect="Content" ObjectID="_1606242143" r:id="rId82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450F4B" w:rsidRPr="0082619E" w:rsidRDefault="00450F4B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وفي هذه الحالة نأخذ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1080" w:dyaOrig="340">
          <v:shape id="_x0000_i1559" type="#_x0000_t75" style="width:54pt;height:17.25pt" o:ole="">
            <v:imagedata r:id="rId168" o:title=""/>
          </v:shape>
          <o:OLEObject Type="Embed" ProgID="Equation.DSMT4" ShapeID="_x0000_i1559" DrawAspect="Content" ObjectID="_1606242144" r:id="rId82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450F4B" w:rsidRPr="0082619E" w:rsidRDefault="00450F4B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النقطة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60" type="#_x0000_t75" style="width:14.25pt;height:15pt" o:ole="">
            <v:imagedata r:id="rId116" o:title=""/>
          </v:shape>
          <o:OLEObject Type="Embed" ProgID="Equation.DSMT4" ShapeID="_x0000_i1560" DrawAspect="Content" ObjectID="_1606242145" r:id="rId82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نتصف القطعة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20" w:dyaOrig="420">
          <v:shape id="_x0000_i1561" type="#_x0000_t75" style="width:30.75pt;height:21pt" o:ole="">
            <v:imagedata r:id="rId163" o:title=""/>
          </v:shape>
          <o:OLEObject Type="Embed" ProgID="Equation.DSMT4" ShapeID="_x0000_i1561" DrawAspect="Content" ObjectID="_1606242146" r:id="rId82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.</w:t>
      </w:r>
    </w:p>
    <w:p w:rsidR="00173BB5" w:rsidRPr="0082619E" w:rsidRDefault="00173BB5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</w:p>
    <w:p w:rsidR="007D6476" w:rsidRPr="0082619E" w:rsidRDefault="00450F4B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5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ت النقطة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62" type="#_x0000_t75" style="width:14.25pt;height:15pt" o:ole="">
            <v:imagedata r:id="rId116" o:title=""/>
          </v:shape>
          <o:OLEObject Type="Embed" ProgID="Equation.DSMT4" ShapeID="_x0000_i1562" DrawAspect="Content" ObjectID="_1606242147" r:id="rId82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جملة المثقلة</w:t>
      </w:r>
      <w:r w:rsidRPr="0082619E">
        <w:rPr>
          <w:rFonts w:ascii="Sakkal Majalla" w:hAnsi="Sakkal Majalla" w:cs="الشهيد محمد الدره"/>
          <w:position w:val="-16"/>
          <w:sz w:val="26"/>
          <w:szCs w:val="26"/>
        </w:rPr>
        <w:object w:dxaOrig="1780" w:dyaOrig="460">
          <v:shape id="_x0000_i1563" type="#_x0000_t75" style="width:89.25pt;height:23.25pt" o:ole="">
            <v:imagedata r:id="rId223" o:title=""/>
          </v:shape>
          <o:OLEObject Type="Embed" ProgID="Equation.DSMT4" ShapeID="_x0000_i1563" DrawAspect="Content" ObjectID="_1606242148" r:id="rId82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فإنّ النقط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64" type="#_x0000_t75" style="width:12.75pt;height:14.25pt" o:ole="">
            <v:imagedata r:id="rId102" o:title=""/>
          </v:shape>
          <o:OLEObject Type="Embed" ProgID="Equation.DSMT4" ShapeID="_x0000_i1564" DrawAspect="Content" ObjectID="_1606242149" r:id="rId82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65" type="#_x0000_t75" style="width:12.75pt;height:14.25pt" o:ole="">
            <v:imagedata r:id="rId104" o:title=""/>
          </v:shape>
          <o:OLEObject Type="Embed" ProgID="Equation.DSMT4" ShapeID="_x0000_i1565" DrawAspect="Content" ObjectID="_1606242150" r:id="rId82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66" type="#_x0000_t75" style="width:14.25pt;height:15pt" o:ole="">
            <v:imagedata r:id="rId116" o:title=""/>
          </v:shape>
          <o:OLEObject Type="Embed" ProgID="Equation.DSMT4" ShapeID="_x0000_i1566" DrawAspect="Content" ObjectID="_1606242151" r:id="rId82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على استقامة واحدة.</w:t>
      </w:r>
    </w:p>
    <w:p w:rsidR="00173BB5" w:rsidRPr="0082619E" w:rsidRDefault="001268A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6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ت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67" type="#_x0000_t75" style="width:12.75pt;height:14.25pt" o:ole="">
            <v:imagedata r:id="rId102" o:title=""/>
          </v:shape>
          <o:OLEObject Type="Embed" ProgID="Equation.DSMT4" ShapeID="_x0000_i1567" DrawAspect="Content" ObjectID="_1606242152" r:id="rId83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نطبقة على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68" type="#_x0000_t75" style="width:12.75pt;height:14.25pt" o:ole="">
            <v:imagedata r:id="rId104" o:title=""/>
          </v:shape>
          <o:OLEObject Type="Embed" ProgID="Equation.DSMT4" ShapeID="_x0000_i1568" DrawAspect="Content" ObjectID="_1606242153" r:id="rId831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>فإنّ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: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69" type="#_x0000_t75" style="width:14.25pt;height:15pt" o:ole="">
            <v:imagedata r:id="rId116" o:title=""/>
          </v:shape>
          <o:OLEObject Type="Embed" ProgID="Equation.DSMT4" ShapeID="_x0000_i1569" DrawAspect="Content" ObjectID="_1606242154" r:id="rId83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ينطبق على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570" type="#_x0000_t75" style="width:12.75pt;height:14.25pt" o:ole="">
            <v:imagedata r:id="rId102" o:title=""/>
          </v:shape>
          <o:OLEObject Type="Embed" ProgID="Equation.DSMT4" ShapeID="_x0000_i1570" DrawAspect="Content" ObjectID="_1606242155" r:id="rId83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DB1EA2" w:rsidRPr="0082619E" w:rsidRDefault="00DB1EA2" w:rsidP="00463FC3">
      <w:pPr>
        <w:shd w:val="clear" w:color="auto" w:fill="EAEAEA"/>
        <w:bidi/>
        <w:spacing w:after="0" w:line="240" w:lineRule="auto"/>
        <w:jc w:val="center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shd w:val="clear" w:color="auto" w:fill="EAEAEA"/>
          <w:rtl/>
        </w:rPr>
        <w:t>مرجح</w:t>
      </w:r>
      <w:proofErr w:type="gramEnd"/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shd w:val="clear" w:color="auto" w:fill="EAEAEA"/>
          <w:rtl/>
        </w:rPr>
        <w:t xml:space="preserve"> ثلاث نقط.</w:t>
      </w:r>
    </w:p>
    <w:p w:rsidR="00DB1EA2" w:rsidRPr="0082619E" w:rsidRDefault="00DB1EA2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lastRenderedPageBreak/>
        <w:t xml:space="preserve">تعريف مرجح </w:t>
      </w:r>
      <w:proofErr w:type="gramStart"/>
      <w:r w:rsidRPr="0082619E">
        <w:rPr>
          <w:rFonts w:ascii="Sakkal Majalla" w:hAnsi="Sakkal Majalla" w:cs="الشهيد محمد الدره" w:hint="cs"/>
          <w:color w:val="FF0000"/>
          <w:sz w:val="26"/>
          <w:szCs w:val="26"/>
          <w:u w:val="single"/>
          <w:rtl/>
        </w:rPr>
        <w:t>ثلاث</w:t>
      </w:r>
      <w:proofErr w:type="gramEnd"/>
      <w:r w:rsidRPr="0082619E">
        <w:rPr>
          <w:rFonts w:ascii="Sakkal Majalla" w:hAnsi="Sakkal Majalla" w:cs="الشهيد محمد الدره" w:hint="cs"/>
          <w:color w:val="FF0000"/>
          <w:sz w:val="26"/>
          <w:szCs w:val="26"/>
          <w:u w:val="single"/>
          <w:rtl/>
        </w:rPr>
        <w:t xml:space="preserve"> نقط</w:t>
      </w:r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:</w:t>
      </w:r>
    </w:p>
    <w:p w:rsidR="00DB1EA2" w:rsidRPr="0082619E" w:rsidRDefault="00DB1EA2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571" type="#_x0000_t75" style="width:12.75pt;height:14.25pt" o:ole="">
            <v:imagedata r:id="rId359" o:title=""/>
          </v:shape>
          <o:OLEObject Type="Embed" ProgID="Equation.DSMT4" ShapeID="_x0000_i1571" DrawAspect="Content" ObjectID="_1606242156" r:id="rId834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>،</w: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  <w:lang w:bidi="ar-DZ"/>
        </w:rPr>
        <w:t xml:space="preserve"> 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572" type="#_x0000_t75" style="width:12.75pt;height:14.25pt" o:ole="">
            <v:imagedata r:id="rId361" o:title=""/>
          </v:shape>
          <o:OLEObject Type="Embed" ProgID="Equation.DSMT4" ShapeID="_x0000_i1572" DrawAspect="Content" ObjectID="_1606242157" r:id="rId835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color w:val="000000" w:themeColor="text1"/>
          <w:position w:val="-6"/>
          <w:sz w:val="26"/>
          <w:szCs w:val="26"/>
        </w:rPr>
        <w:object w:dxaOrig="260" w:dyaOrig="300">
          <v:shape id="_x0000_i1573" type="#_x0000_t75" style="width:12.75pt;height:15pt" o:ole="">
            <v:imagedata r:id="rId363" o:title=""/>
          </v:shape>
          <o:OLEObject Type="Embed" ProgID="Equation.DSMT4" ShapeID="_x0000_i1573" DrawAspect="Content" ObjectID="_1606242158" r:id="rId83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ثلاث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نقط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؛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240">
          <v:shape id="_x0000_i1574" type="#_x0000_t75" style="width:12.75pt;height:12pt" o:ole="">
            <v:imagedata r:id="rId365" o:title=""/>
          </v:shape>
          <o:OLEObject Type="Embed" ProgID="Equation.DSMT4" ShapeID="_x0000_i1574" DrawAspect="Content" ObjectID="_1606242159" r:id="rId83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60" w:dyaOrig="340">
          <v:shape id="_x0000_i1575" type="#_x0000_t75" style="width:12.75pt;height:17.25pt" o:ole="">
            <v:imagedata r:id="rId367" o:title=""/>
          </v:shape>
          <o:OLEObject Type="Embed" ProgID="Equation.DSMT4" ShapeID="_x0000_i1575" DrawAspect="Content" ObjectID="_1606242160" r:id="rId838"/>
        </w:objec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و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20" w:dyaOrig="279">
          <v:shape id="_x0000_i1576" type="#_x0000_t75" style="width:11.25pt;height:14.25pt" o:ole="">
            <v:imagedata r:id="rId369" o:title=""/>
          </v:shape>
          <o:OLEObject Type="Embed" ProgID="Equation.DSMT4" ShapeID="_x0000_i1576" DrawAspect="Content" ObjectID="_1606242161" r:id="rId83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ثلاث أعداد حقيقية حيث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  <w:highlight w:val="yellow"/>
        </w:rPr>
        <w:object w:dxaOrig="1540" w:dyaOrig="340">
          <v:shape id="_x0000_i1577" type="#_x0000_t75" style="width:77.25pt;height:17.25pt" o:ole="">
            <v:imagedata r:id="rId371" o:title=""/>
          </v:shape>
          <o:OLEObject Type="Embed" ProgID="Equation.DSMT4" ShapeID="_x0000_i1577" DrawAspect="Content" ObjectID="_1606242162" r:id="rId84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CF4AFC" w:rsidRPr="0082619E" w:rsidRDefault="00DB1EA2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نسمي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نقط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578" type="#_x0000_t75" style="width:12.75pt;height:14.25pt" o:ole="">
            <v:imagedata r:id="rId359" o:title=""/>
          </v:shape>
          <o:OLEObject Type="Embed" ProgID="Equation.DSMT4" ShapeID="_x0000_i1578" DrawAspect="Content" ObjectID="_1606242163" r:id="rId841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>،</w: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  <w:lang w:bidi="ar-DZ"/>
        </w:rPr>
        <w:t xml:space="preserve"> 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579" type="#_x0000_t75" style="width:12.75pt;height:14.25pt" o:ole="">
            <v:imagedata r:id="rId361" o:title=""/>
          </v:shape>
          <o:OLEObject Type="Embed" ProgID="Equation.DSMT4" ShapeID="_x0000_i1579" DrawAspect="Content" ObjectID="_1606242164" r:id="rId842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color w:val="000000" w:themeColor="text1"/>
          <w:position w:val="-6"/>
          <w:sz w:val="26"/>
          <w:szCs w:val="26"/>
        </w:rPr>
        <w:object w:dxaOrig="260" w:dyaOrig="300">
          <v:shape id="_x0000_i1580" type="#_x0000_t75" style="width:12.75pt;height:15pt" o:ole="">
            <v:imagedata r:id="rId363" o:title=""/>
          </v:shape>
          <o:OLEObject Type="Embed" ProgID="Equation.DSMT4" ShapeID="_x0000_i1580" DrawAspect="Content" ObjectID="_1606242165" r:id="rId84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المرفقة بالمعاملات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240">
          <v:shape id="_x0000_i1581" type="#_x0000_t75" style="width:12.75pt;height:12pt" o:ole="">
            <v:imagedata r:id="rId365" o:title=""/>
          </v:shape>
          <o:OLEObject Type="Embed" ProgID="Equation.DSMT4" ShapeID="_x0000_i1581" DrawAspect="Content" ObjectID="_1606242166" r:id="rId84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60" w:dyaOrig="340">
          <v:shape id="_x0000_i1582" type="#_x0000_t75" style="width:12.75pt;height:17.25pt" o:ole="">
            <v:imagedata r:id="rId367" o:title=""/>
          </v:shape>
          <o:OLEObject Type="Embed" ProgID="Equation.DSMT4" ShapeID="_x0000_i1582" DrawAspect="Content" ObjectID="_1606242167" r:id="rId845"/>
        </w:objec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و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20" w:dyaOrig="279">
          <v:shape id="_x0000_i1583" type="#_x0000_t75" style="width:11.25pt;height:14.25pt" o:ole="">
            <v:imagedata r:id="rId369" o:title=""/>
          </v:shape>
          <o:OLEObject Type="Embed" ProgID="Equation.DSMT4" ShapeID="_x0000_i1583" DrawAspect="Content" ObjectID="_1606242168" r:id="rId84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على الترتيب النقطة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84" type="#_x0000_t75" style="width:14.25pt;height:15pt" o:ole="">
            <v:imagedata r:id="rId379" o:title=""/>
          </v:shape>
          <o:OLEObject Type="Embed" ProgID="Equation.DSMT4" ShapeID="_x0000_i1584" DrawAspect="Content" ObjectID="_1606242169" r:id="rId847"/>
        </w:objec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حيث: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  <w:highlight w:val="yellow"/>
        </w:rPr>
        <w:object w:dxaOrig="2680" w:dyaOrig="420">
          <v:shape id="_x0000_i1585" type="#_x0000_t75" style="width:134.25pt;height:21pt" o:ole="">
            <v:imagedata r:id="rId381" o:title=""/>
          </v:shape>
          <o:OLEObject Type="Embed" ProgID="Equation.DSMT4" ShapeID="_x0000_i1585" DrawAspect="Content" ObjectID="_1606242170" r:id="rId84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</w:p>
    <w:p w:rsidR="007D51C6" w:rsidRPr="0082619E" w:rsidRDefault="00CF4AFC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1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ت نقطة</w:t>
      </w:r>
      <w:r w:rsidRPr="0082619E">
        <w:rPr>
          <w:rFonts w:cs="الشهيد محمد الدره"/>
          <w:position w:val="-6"/>
          <w:sz w:val="26"/>
          <w:szCs w:val="26"/>
        </w:rPr>
        <w:object w:dxaOrig="260" w:dyaOrig="300">
          <v:shape id="_x0000_i1586" type="#_x0000_t75" style="width:12.75pt;height:15pt" o:ole="">
            <v:imagedata r:id="rId849" o:title=""/>
          </v:shape>
          <o:OLEObject Type="Embed" ProgID="Equation.DSMT4" ShapeID="_x0000_i1586" DrawAspect="Content" ObjectID="_1606242171" r:id="rId85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رفقة بالعدد الحقيقي</w:t>
      </w:r>
      <w:r w:rsidRPr="0082619E">
        <w:rPr>
          <w:rFonts w:cs="الشهيد محمد الدره"/>
          <w:position w:val="-10"/>
          <w:sz w:val="26"/>
          <w:szCs w:val="26"/>
        </w:rPr>
        <w:object w:dxaOrig="220" w:dyaOrig="279">
          <v:shape id="_x0000_i1587" type="#_x0000_t75" style="width:11.25pt;height:14.25pt" o:ole="">
            <v:imagedata r:id="rId851" o:title=""/>
          </v:shape>
          <o:OLEObject Type="Embed" ProgID="Equation.DSMT4" ShapeID="_x0000_i1587" DrawAspect="Content" ObjectID="_1606242172" r:id="rId85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ثنائية</w:t>
      </w:r>
      <w:r w:rsidRPr="0082619E">
        <w:rPr>
          <w:rFonts w:cs="الشهيد محمد الدره"/>
          <w:position w:val="-14"/>
          <w:sz w:val="26"/>
          <w:szCs w:val="26"/>
        </w:rPr>
        <w:object w:dxaOrig="720" w:dyaOrig="420">
          <v:shape id="_x0000_i1588" type="#_x0000_t75" style="width:36pt;height:21pt" o:ole="">
            <v:imagedata r:id="rId853" o:title=""/>
          </v:shape>
          <o:OLEObject Type="Embed" ProgID="Equation.DSMT4" ShapeID="_x0000_i1588" DrawAspect="Content" ObjectID="_1606242173" r:id="rId85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تسمى نقطة مثقلة.</w:t>
      </w:r>
    </w:p>
    <w:p w:rsidR="007D51C6" w:rsidRPr="0082619E" w:rsidRDefault="007D51C6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2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الجملة</w:t>
      </w:r>
      <w:r w:rsidRPr="0082619E">
        <w:rPr>
          <w:rFonts w:cs="الشهيد محمد الدره"/>
          <w:position w:val="-16"/>
          <w:sz w:val="26"/>
          <w:szCs w:val="26"/>
        </w:rPr>
        <w:object w:dxaOrig="2560" w:dyaOrig="460">
          <v:shape id="_x0000_i1589" type="#_x0000_t75" style="width:128.25pt;height:23.25pt" o:ole="">
            <v:imagedata r:id="rId855" o:title=""/>
          </v:shape>
          <o:OLEObject Type="Embed" ProgID="Equation.DSMT4" ShapeID="_x0000_i1589" DrawAspect="Content" ObjectID="_1606242174" r:id="rId85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تسمى جملة </w:t>
      </w: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ثلاث</w:t>
      </w:r>
      <w:proofErr w:type="gramEnd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نقط مثقل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ة.</w:t>
      </w:r>
    </w:p>
    <w:p w:rsidR="007D51C6" w:rsidRPr="0082619E" w:rsidRDefault="007D51C6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3)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90" type="#_x0000_t75" style="width:14.25pt;height:15pt" o:ole="">
            <v:imagedata r:id="rId116" o:title=""/>
          </v:shape>
          <o:OLEObject Type="Embed" ProgID="Equation.DSMT4" ShapeID="_x0000_i1590" DrawAspect="Content" ObjectID="_1606242175" r:id="rId85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هي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مرجح الجملة المثقلة</w:t>
      </w:r>
      <w:r w:rsidRPr="0082619E">
        <w:rPr>
          <w:rFonts w:cs="الشهيد محمد الدره"/>
          <w:position w:val="-16"/>
          <w:sz w:val="26"/>
          <w:szCs w:val="26"/>
        </w:rPr>
        <w:object w:dxaOrig="2560" w:dyaOrig="460">
          <v:shape id="_x0000_i1591" type="#_x0000_t75" style="width:128.25pt;height:23.25pt" o:ole="">
            <v:imagedata r:id="rId855" o:title=""/>
          </v:shape>
          <o:OLEObject Type="Embed" ProgID="Equation.DSMT4" ShapeID="_x0000_i1591" DrawAspect="Content" ObjectID="_1606242176" r:id="rId85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450F4B" w:rsidRPr="0082619E" w:rsidRDefault="00450F4B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4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إذا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كان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1560" w:dyaOrig="340">
          <v:shape id="_x0000_i1592" type="#_x0000_t75" style="width:78pt;height:17.25pt" o:ole="">
            <v:imagedata r:id="rId399" o:title=""/>
          </v:shape>
          <o:OLEObject Type="Embed" ProgID="Equation.DSMT4" ShapeID="_x0000_i1592" DrawAspect="Content" ObjectID="_1606242177" r:id="rId85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</w:p>
    <w:p w:rsidR="00450F4B" w:rsidRPr="0082619E" w:rsidRDefault="00450F4B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فإنّ</w:t>
      </w:r>
      <w:proofErr w:type="gramEnd"/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593" type="#_x0000_t75" style="width:14.25pt;height:15pt" o:ole="">
            <v:imagedata r:id="rId379" o:title=""/>
          </v:shape>
          <o:OLEObject Type="Embed" ProgID="Equation.DSMT4" ShapeID="_x0000_i1593" DrawAspect="Content" ObjectID="_1606242178" r:id="rId86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تسمى مركز المسافات المتساوية للنقط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594" type="#_x0000_t75" style="width:12.75pt;height:14.25pt" o:ole="">
            <v:imagedata r:id="rId359" o:title=""/>
          </v:shape>
          <o:OLEObject Type="Embed" ProgID="Equation.DSMT4" ShapeID="_x0000_i1594" DrawAspect="Content" ObjectID="_1606242179" r:id="rId861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>،</w: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  <w:lang w:bidi="ar-DZ"/>
        </w:rPr>
        <w:t xml:space="preserve"> 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595" type="#_x0000_t75" style="width:12.75pt;height:14.25pt" o:ole="">
            <v:imagedata r:id="rId361" o:title=""/>
          </v:shape>
          <o:OLEObject Type="Embed" ProgID="Equation.DSMT4" ShapeID="_x0000_i1595" DrawAspect="Content" ObjectID="_1606242180" r:id="rId862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color w:val="000000" w:themeColor="text1"/>
          <w:position w:val="-6"/>
          <w:sz w:val="26"/>
          <w:szCs w:val="26"/>
        </w:rPr>
        <w:object w:dxaOrig="260" w:dyaOrig="300">
          <v:shape id="_x0000_i1596" type="#_x0000_t75" style="width:12.75pt;height:15pt" o:ole="">
            <v:imagedata r:id="rId363" o:title=""/>
          </v:shape>
          <o:OLEObject Type="Embed" ProgID="Equation.DSMT4" ShapeID="_x0000_i1596" DrawAspect="Content" ObjectID="_1606242181" r:id="rId86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450F4B" w:rsidRPr="0082619E" w:rsidRDefault="00450F4B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وفي هذه الحالة نأخذ</w:t>
      </w:r>
      <w:r w:rsidRPr="0082619E">
        <w:rPr>
          <w:rFonts w:cs="الشهيد محمد الدره"/>
          <w:sz w:val="26"/>
          <w:szCs w:val="26"/>
        </w:rPr>
        <w:t xml:space="preserve"> </w:t>
      </w:r>
      <w:r w:rsidRPr="0082619E">
        <w:rPr>
          <w:rFonts w:cs="الشهيد محمد الدره"/>
          <w:position w:val="-10"/>
          <w:sz w:val="26"/>
          <w:szCs w:val="26"/>
        </w:rPr>
        <w:object w:dxaOrig="1520" w:dyaOrig="340">
          <v:shape id="_x0000_i1597" type="#_x0000_t75" style="width:75.75pt;height:17.25pt" o:ole="">
            <v:imagedata r:id="rId864" o:title=""/>
          </v:shape>
          <o:OLEObject Type="Embed" ProgID="Equation.DSMT4" ShapeID="_x0000_i1597" DrawAspect="Content" ObjectID="_1606242182" r:id="rId86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.   </w:t>
      </w:r>
    </w:p>
    <w:p w:rsidR="00450F4B" w:rsidRPr="0082619E" w:rsidRDefault="00450F4B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u w:val="single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وإذا كانت النقط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598" type="#_x0000_t75" style="width:12.75pt;height:14.25pt" o:ole="">
            <v:imagedata r:id="rId359" o:title=""/>
          </v:shape>
          <o:OLEObject Type="Embed" ProgID="Equation.DSMT4" ShapeID="_x0000_i1598" DrawAspect="Content" ObjectID="_1606242183" r:id="rId866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>،</w: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  <w:lang w:bidi="ar-DZ"/>
        </w:rPr>
        <w:t xml:space="preserve"> 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599" type="#_x0000_t75" style="width:12.75pt;height:14.25pt" o:ole="">
            <v:imagedata r:id="rId361" o:title=""/>
          </v:shape>
          <o:OLEObject Type="Embed" ProgID="Equation.DSMT4" ShapeID="_x0000_i1599" DrawAspect="Content" ObjectID="_1606242184" r:id="rId867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color w:val="000000" w:themeColor="text1"/>
          <w:position w:val="-6"/>
          <w:sz w:val="26"/>
          <w:szCs w:val="26"/>
        </w:rPr>
        <w:object w:dxaOrig="260" w:dyaOrig="300">
          <v:shape id="_x0000_i1600" type="#_x0000_t75" style="width:12.75pt;height:15pt" o:ole="">
            <v:imagedata r:id="rId363" o:title=""/>
          </v:shape>
          <o:OLEObject Type="Embed" ProgID="Equation.DSMT4" ShapeID="_x0000_i1600" DrawAspect="Content" ObjectID="_1606242185" r:id="rId86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ليست في </w:t>
      </w:r>
      <w:proofErr w:type="spellStart"/>
      <w:r w:rsidRPr="0082619E">
        <w:rPr>
          <w:rFonts w:ascii="Sakkal Majalla" w:hAnsi="Sakkal Majalla" w:cs="الشهيد محمد الدره"/>
          <w:sz w:val="26"/>
          <w:szCs w:val="26"/>
          <w:rtl/>
        </w:rPr>
        <w:t>استقامية</w:t>
      </w:r>
      <w:proofErr w:type="spell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</w:p>
    <w:p w:rsidR="004E19DC" w:rsidRPr="0082619E" w:rsidRDefault="00450F4B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فإنّ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01" type="#_x0000_t75" style="width:14.25pt;height:15pt" o:ole="">
            <v:imagedata r:id="rId379" o:title=""/>
          </v:shape>
          <o:OLEObject Type="Embed" ProgID="Equation.DSMT4" ShapeID="_x0000_i1601" DrawAspect="Content" ObjectID="_1606242186" r:id="rId869"/>
        </w:objec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ركز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ثقل المثل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639" w:dyaOrig="300">
          <v:shape id="_x0000_i1602" type="#_x0000_t75" style="width:32.25pt;height:15pt" o:ole="">
            <v:imagedata r:id="rId411" o:title=""/>
          </v:shape>
          <o:OLEObject Type="Embed" ProgID="Equation.DSMT4" ShapeID="_x0000_i1602" DrawAspect="Content" ObjectID="_1606242187" r:id="rId87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1268A8" w:rsidRPr="0082619E" w:rsidRDefault="001268A8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5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ت النقطة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03" type="#_x0000_t75" style="width:14.25pt;height:15pt" o:ole="">
            <v:imagedata r:id="rId116" o:title=""/>
          </v:shape>
          <o:OLEObject Type="Embed" ProgID="Equation.DSMT4" ShapeID="_x0000_i1603" DrawAspect="Content" ObjectID="_1606242188" r:id="rId871"/>
        </w:object>
      </w:r>
      <w:r w:rsidR="007D6476"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 الجملة المثقلة</w:t>
      </w:r>
      <w:r w:rsidRPr="0082619E">
        <w:rPr>
          <w:rFonts w:cs="الشهيد محمد الدره"/>
          <w:position w:val="-16"/>
          <w:sz w:val="26"/>
          <w:szCs w:val="26"/>
        </w:rPr>
        <w:object w:dxaOrig="2560" w:dyaOrig="460">
          <v:shape id="_x0000_i1604" type="#_x0000_t75" style="width:111.75pt;height:20.25pt" o:ole="">
            <v:imagedata r:id="rId872" o:title=""/>
          </v:shape>
          <o:OLEObject Type="Embed" ProgID="Equation.DSMT4" ShapeID="_x0000_i1604" DrawAspect="Content" ObjectID="_1606242189" r:id="rId87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وكانت النقط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605" type="#_x0000_t75" style="width:12.75pt;height:14.25pt" o:ole="">
            <v:imagedata r:id="rId102" o:title=""/>
          </v:shape>
          <o:OLEObject Type="Embed" ProgID="Equation.DSMT4" ShapeID="_x0000_i1605" DrawAspect="Content" ObjectID="_1606242190" r:id="rId87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606" type="#_x0000_t75" style="width:12.75pt;height:14.25pt" o:ole="">
            <v:imagedata r:id="rId104" o:title=""/>
          </v:shape>
          <o:OLEObject Type="Embed" ProgID="Equation.DSMT4" ShapeID="_x0000_i1606" DrawAspect="Content" ObjectID="_1606242191" r:id="rId875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و</w:t>
      </w:r>
      <w:r w:rsidRPr="0082619E">
        <w:rPr>
          <w:rFonts w:cs="الشهيد محمد الدره"/>
          <w:position w:val="-6"/>
          <w:sz w:val="26"/>
          <w:szCs w:val="26"/>
        </w:rPr>
        <w:object w:dxaOrig="260" w:dyaOrig="300">
          <v:shape id="_x0000_i1607" type="#_x0000_t75" style="width:12.75pt;height:15pt" o:ole="">
            <v:imagedata r:id="rId876" o:title=""/>
          </v:shape>
          <o:OLEObject Type="Embed" ProgID="Equation.DSMT4" ShapeID="_x0000_i1607" DrawAspect="Content" ObjectID="_1606242192" r:id="rId877"/>
        </w:object>
      </w:r>
      <w:r w:rsidR="007D6476"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في </w:t>
      </w:r>
      <w:proofErr w:type="spellStart"/>
      <w:r w:rsidR="007D6476" w:rsidRPr="0082619E">
        <w:rPr>
          <w:rFonts w:ascii="Sakkal Majalla" w:hAnsi="Sakkal Majalla" w:cs="الشهيد محمد الدره" w:hint="cs"/>
          <w:sz w:val="26"/>
          <w:szCs w:val="26"/>
          <w:rtl/>
        </w:rPr>
        <w:t>استقامية</w:t>
      </w:r>
      <w:proofErr w:type="spellEnd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فإنّ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نقط و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08" type="#_x0000_t75" style="width:14.25pt;height:15pt" o:ole="">
            <v:imagedata r:id="rId116" o:title=""/>
          </v:shape>
          <o:OLEObject Type="Embed" ProgID="Equation.DSMT4" ShapeID="_x0000_i1608" DrawAspect="Content" ObjectID="_1606242193" r:id="rId878"/>
        </w:object>
      </w:r>
      <w:r w:rsidR="00173BB5" w:rsidRPr="0082619E">
        <w:rPr>
          <w:rFonts w:ascii="Sakkal Majalla" w:hAnsi="Sakkal Majalla" w:cs="الشهيد محمد الدره" w:hint="cs"/>
          <w:sz w:val="26"/>
          <w:szCs w:val="26"/>
          <w:rtl/>
        </w:rPr>
        <w:t>في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proofErr w:type="spellStart"/>
      <w:r w:rsidRPr="0082619E">
        <w:rPr>
          <w:rFonts w:ascii="Sakkal Majalla" w:hAnsi="Sakkal Majalla" w:cs="الشهيد محمد الدره"/>
          <w:sz w:val="26"/>
          <w:szCs w:val="26"/>
          <w:rtl/>
        </w:rPr>
        <w:t>استقام</w:t>
      </w:r>
      <w:r w:rsidR="00173BB5" w:rsidRPr="0082619E">
        <w:rPr>
          <w:rFonts w:ascii="Sakkal Majalla" w:hAnsi="Sakkal Majalla" w:cs="الشهيد محمد الدره" w:hint="cs"/>
          <w:sz w:val="26"/>
          <w:szCs w:val="26"/>
          <w:rtl/>
        </w:rPr>
        <w:t>ي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ة</w:t>
      </w:r>
      <w:proofErr w:type="spellEnd"/>
      <w:r w:rsidR="00173BB5" w:rsidRPr="0082619E">
        <w:rPr>
          <w:rFonts w:ascii="Sakkal Majalla" w:hAnsi="Sakkal Majalla" w:cs="الشهيد محمد الدره" w:hint="cs"/>
          <w:sz w:val="26"/>
          <w:szCs w:val="26"/>
          <w:rtl/>
        </w:rPr>
        <w:t>.</w:t>
      </w:r>
    </w:p>
    <w:p w:rsidR="00173BB5" w:rsidRPr="0082619E" w:rsidRDefault="001268A8" w:rsidP="0082619E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</w:rPr>
        <w:sectPr w:rsidR="00173BB5" w:rsidRPr="0082619E" w:rsidSect="005233A3"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num="2" w:sep="1" w:space="227"/>
          <w:bidi/>
          <w:docGrid w:linePitch="381"/>
        </w:sect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6)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ت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609" type="#_x0000_t75" style="width:12.75pt;height:14.25pt" o:ole="">
            <v:imagedata r:id="rId102" o:title=""/>
          </v:shape>
          <o:OLEObject Type="Embed" ProgID="Equation.DSMT4" ShapeID="_x0000_i1609" DrawAspect="Content" ObjectID="_1606242194" r:id="rId87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نطبقة على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610" type="#_x0000_t75" style="width:12.75pt;height:14.25pt" o:ole="">
            <v:imagedata r:id="rId104" o:title=""/>
          </v:shape>
          <o:OLEObject Type="Embed" ProgID="Equation.DSMT4" ShapeID="_x0000_i1610" DrawAspect="Content" ObjectID="_1606242195" r:id="rId880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و</w:t>
      </w:r>
      <w:r w:rsidRPr="0082619E">
        <w:rPr>
          <w:rFonts w:cs="الشهيد محمد الدره"/>
          <w:position w:val="-6"/>
          <w:sz w:val="26"/>
          <w:szCs w:val="26"/>
        </w:rPr>
        <w:object w:dxaOrig="260" w:dyaOrig="300">
          <v:shape id="_x0000_i1611" type="#_x0000_t75" style="width:12.75pt;height:15pt" o:ole="">
            <v:imagedata r:id="rId876" o:title=""/>
          </v:shape>
          <o:OLEObject Type="Embed" ProgID="Equation.DSMT4" ShapeID="_x0000_i1611" DrawAspect="Content" ObjectID="_1606242196" r:id="rId881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>فإنّ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: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12" type="#_x0000_t75" style="width:14.25pt;height:15pt" o:ole="">
            <v:imagedata r:id="rId116" o:title=""/>
          </v:shape>
          <o:OLEObject Type="Embed" ProgID="Equation.DSMT4" ShapeID="_x0000_i1612" DrawAspect="Content" ObjectID="_1606242197" r:id="rId88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ينطبق عل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يهم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72323B" w:rsidRPr="0082619E" w:rsidRDefault="0001446B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lastRenderedPageBreak/>
        <w:t>-------</w:t>
      </w:r>
      <w:r w:rsidR="0072323B"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>---</w:t>
      </w:r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 xml:space="preserve"> .</w:t>
      </w:r>
      <w:proofErr w:type="gramStart"/>
      <w:r w:rsidR="004900FC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خواص</w:t>
      </w:r>
      <w:proofErr w:type="gramEnd"/>
      <w:r w:rsidR="004900FC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 xml:space="preserve"> ومبرهنات</w:t>
      </w:r>
      <w:r w:rsidR="0072323B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.</w:t>
      </w: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 xml:space="preserve"> -------</w:t>
      </w:r>
      <w:r w:rsid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-------------------</w:t>
      </w:r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--------------------------</w:t>
      </w: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>-------</w:t>
      </w:r>
    </w:p>
    <w:p w:rsidR="0072323B" w:rsidRPr="0082619E" w:rsidRDefault="0072323B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sectPr w:rsidR="0072323B" w:rsidRPr="0082619E" w:rsidSect="0072323B">
          <w:headerReference w:type="default" r:id="rId883"/>
          <w:footerReference w:type="default" r:id="rId884"/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space="708"/>
          <w:titlePg/>
          <w:docGrid w:linePitch="544"/>
        </w:sectPr>
      </w:pPr>
    </w:p>
    <w:p w:rsidR="000D1CD2" w:rsidRPr="0082619E" w:rsidRDefault="000D1CD2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lastRenderedPageBreak/>
        <w:t>1)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13" type="#_x0000_t75" style="width:14.25pt;height:15pt" o:ole="">
            <v:imagedata r:id="rId379" o:title=""/>
          </v:shape>
          <o:OLEObject Type="Embed" ProgID="Equation.DSMT4" ShapeID="_x0000_i1613" DrawAspect="Content" ObjectID="_1606242198" r:id="rId885"/>
        </w:objec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وحيدة  </w:t>
      </w:r>
      <w:proofErr w:type="gramEnd"/>
    </w:p>
    <w:p w:rsidR="000D1CD2" w:rsidRPr="0082619E" w:rsidRDefault="000D1CD2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val="fr-FR"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(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لأنّ</w:t>
      </w:r>
      <w:r w:rsidRPr="0082619E">
        <w:rPr>
          <w:rFonts w:cs="الشهيد محمد الدره"/>
          <w:position w:val="-32"/>
          <w:sz w:val="26"/>
          <w:szCs w:val="26"/>
        </w:rPr>
        <w:object w:dxaOrig="1840" w:dyaOrig="760">
          <v:shape id="_x0000_i1614" type="#_x0000_t75" style="width:92.25pt;height:38.25pt" o:ole="">
            <v:imagedata r:id="rId886" o:title=""/>
          </v:shape>
          <o:OLEObject Type="Embed" ProgID="Equation.DSMT4" ShapeID="_x0000_i1614" DrawAspect="Content" ObjectID="_1606242199" r:id="rId88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)</w:t>
      </w:r>
      <w:r w:rsidRPr="0082619E">
        <w:rPr>
          <w:rFonts w:ascii="Sakkal Majalla" w:hAnsi="Sakkal Majalla" w:cs="الشهيد محمد الدره"/>
          <w:sz w:val="26"/>
          <w:szCs w:val="26"/>
          <w:rtl/>
          <w:lang w:bidi="ar-DZ"/>
        </w:rPr>
        <w:t xml:space="preserve">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  <w:lang w:bidi="ar-DZ"/>
        </w:rPr>
        <w:t>إنشاء</w:t>
      </w:r>
      <w:proofErr w:type="gramEnd"/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15" type="#_x0000_t75" style="width:14.25pt;height:15pt" o:ole="">
            <v:imagedata r:id="rId379" o:title=""/>
          </v:shape>
          <o:OLEObject Type="Embed" ProgID="Equation.DSMT4" ShapeID="_x0000_i1615" DrawAspect="Content" ObjectID="_1606242200" r:id="rId888"/>
        </w:object>
      </w:r>
    </w:p>
    <w:p w:rsidR="000D1CD2" w:rsidRPr="0082619E" w:rsidRDefault="000D1CD2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4)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16" type="#_x0000_t75" style="width:14.25pt;height:15pt" o:ole="">
            <v:imagedata r:id="rId116" o:title=""/>
          </v:shape>
          <o:OLEObject Type="Embed" ProgID="Equation.DSMT4" ShapeID="_x0000_i1616" DrawAspect="Content" ObjectID="_1606242201" r:id="rId889"/>
        </w:objec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جملة المثقلة</w:t>
      </w:r>
      <w:r w:rsidRPr="0082619E">
        <w:rPr>
          <w:rFonts w:ascii="Sakkal Majalla" w:hAnsi="Sakkal Majalla" w:cs="الشهيد محمد الدره"/>
          <w:position w:val="-16"/>
          <w:sz w:val="26"/>
          <w:szCs w:val="26"/>
        </w:rPr>
        <w:object w:dxaOrig="2060" w:dyaOrig="460">
          <v:shape id="_x0000_i1617" type="#_x0000_t75" style="width:102.75pt;height:23.25pt" o:ole="">
            <v:imagedata r:id="rId226" o:title=""/>
          </v:shape>
          <o:OLEObject Type="Embed" ProgID="Equation.DSMT4" ShapeID="_x0000_i1617" DrawAspect="Content" ObjectID="_1606242202" r:id="rId89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</w:p>
    <w:p w:rsidR="000D1CD2" w:rsidRPr="0082619E" w:rsidRDefault="000D1CD2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حي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00">
          <v:shape id="_x0000_i1618" type="#_x0000_t75" style="width:11.25pt;height:15pt" o:ole="">
            <v:imagedata r:id="rId228" o:title=""/>
          </v:shape>
          <o:OLEObject Type="Embed" ProgID="Equation.DSMT4" ShapeID="_x0000_i1618" DrawAspect="Content" ObjectID="_1606242203" r:id="rId89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عدد حقيقي غير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عدوم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0D1CD2" w:rsidRPr="0082619E" w:rsidRDefault="000D1CD2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proofErr w:type="gramStart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  <w:t>أي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  <w:t>: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(إذا ضربنا المعاملات في 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نفس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عدد الحقيقي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غير المعدوم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لا يتغير المرجح).</w:t>
      </w:r>
    </w:p>
    <w:p w:rsidR="000D1CD2" w:rsidRPr="0082619E" w:rsidRDefault="000D1CD2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5)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ن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أجل كل نقطة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60" w:dyaOrig="279">
          <v:shape id="_x0000_i1619" type="#_x0000_t75" style="width:18pt;height:14.25pt" o:ole="">
            <v:imagedata r:id="rId257" o:title=""/>
          </v:shape>
          <o:OLEObject Type="Embed" ProgID="Equation.DSMT4" ShapeID="_x0000_i1619" DrawAspect="Content" ObjectID="_1606242204" r:id="rId892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من المستوي،</w:t>
      </w:r>
    </w:p>
    <w:p w:rsidR="0001446B" w:rsidRPr="0082619E" w:rsidRDefault="000D1CD2" w:rsidP="00463FC3">
      <w:pPr>
        <w:bidi/>
        <w:spacing w:after="0" w:line="240" w:lineRule="auto"/>
        <w:jc w:val="center"/>
        <w:rPr>
          <w:rFonts w:ascii="Sakkal Majalla" w:hAnsi="Sakkal Majalla" w:cs="الشهيد محمد الدره"/>
          <w:sz w:val="26"/>
          <w:szCs w:val="26"/>
        </w:rPr>
      </w:pPr>
      <w:r w:rsidRPr="0082619E">
        <w:rPr>
          <w:rFonts w:ascii="Sakkal Majalla" w:hAnsi="Sakkal Majalla" w:cs="الشهيد محمد الدره"/>
          <w:position w:val="-14"/>
          <w:sz w:val="26"/>
          <w:szCs w:val="26"/>
          <w:highlight w:val="yellow"/>
        </w:rPr>
        <w:object w:dxaOrig="3159" w:dyaOrig="460">
          <v:shape id="_x0000_i1620" type="#_x0000_t75" style="width:158.25pt;height:23.25pt" o:ole="">
            <v:imagedata r:id="rId259" o:title=""/>
          </v:shape>
          <o:OLEObject Type="Embed" ProgID="Equation.DSMT4" ShapeID="_x0000_i1620" DrawAspect="Content" ObjectID="_1606242205" r:id="rId89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450F4B" w:rsidRPr="0082619E" w:rsidRDefault="00450F4B" w:rsidP="00463FC3">
      <w:pPr>
        <w:tabs>
          <w:tab w:val="left" w:pos="8501"/>
        </w:tabs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ملاحظة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:</w:t>
      </w:r>
    </w:p>
    <w:p w:rsidR="000D1CD2" w:rsidRPr="0082619E" w:rsidRDefault="00450F4B" w:rsidP="00463FC3">
      <w:pPr>
        <w:bidi/>
        <w:spacing w:after="0" w:line="240" w:lineRule="auto"/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 المرجح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21" type="#_x0000_t75" style="width:14.25pt;height:15pt" o:ole="">
            <v:imagedata r:id="rId116" o:title=""/>
          </v:shape>
          <o:OLEObject Type="Embed" ProgID="Equation.DSMT4" ShapeID="_x0000_i1621" DrawAspect="Content" ObjectID="_1606242206" r:id="rId89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منتصف القطعة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20" w:dyaOrig="420">
          <v:shape id="_x0000_i1622" type="#_x0000_t75" style="width:30.75pt;height:21pt" o:ole="">
            <v:imagedata r:id="rId163" o:title=""/>
          </v:shape>
          <o:OLEObject Type="Embed" ProgID="Equation.DSMT4" ShapeID="_x0000_i1622" DrawAspect="Content" ObjectID="_1606242207" r:id="rId89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فإنّ من أجل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كل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نقطة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60" w:dyaOrig="279">
          <v:shape id="_x0000_i1623" type="#_x0000_t75" style="width:18pt;height:14.25pt" o:ole="">
            <v:imagedata r:id="rId257" o:title=""/>
          </v:shape>
          <o:OLEObject Type="Embed" ProgID="Equation.DSMT4" ShapeID="_x0000_i1623" DrawAspect="Content" ObjectID="_1606242208" r:id="rId89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  <w:highlight w:val="yellow"/>
        </w:rPr>
        <w:object w:dxaOrig="2020" w:dyaOrig="380">
          <v:shape id="_x0000_i1624" type="#_x0000_t75" style="width:101.25pt;height:18.75pt" o:ole="">
            <v:imagedata r:id="rId269" o:title=""/>
          </v:shape>
          <o:OLEObject Type="Embed" ProgID="Equation.DSMT4" ShapeID="_x0000_i1624" DrawAspect="Content" ObjectID="_1606242209" r:id="rId89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173BB5" w:rsidRPr="0082619E" w:rsidRDefault="00173BB5" w:rsidP="00463FC3">
      <w:pPr>
        <w:bidi/>
        <w:spacing w:after="0" w:line="240" w:lineRule="auto"/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ملاحظات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 xml:space="preserve"> مهمة:</w:t>
      </w:r>
    </w:p>
    <w:p w:rsidR="00173BB5" w:rsidRPr="0082619E" w:rsidRDefault="00173BB5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Al-Kharashi 58 Naskh"/>
          <w:sz w:val="26"/>
          <w:szCs w:val="26"/>
          <w:rtl/>
        </w:rPr>
        <w:t>⧐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25" type="#_x0000_t75" style="width:14.25pt;height:15pt" o:ole="">
            <v:imagedata r:id="rId116" o:title=""/>
          </v:shape>
          <o:OLEObject Type="Embed" ProgID="Equation.DSMT4" ShapeID="_x0000_i1625" DrawAspect="Content" ObjectID="_1606242210" r:id="rId89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نقطة وحيدة من المستقيم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60" w:dyaOrig="420">
          <v:shape id="_x0000_i1626" type="#_x0000_t75" style="width:33pt;height:21pt" o:ole="">
            <v:imagedata r:id="rId188" o:title=""/>
          </v:shape>
          <o:OLEObject Type="Embed" ProgID="Equation.DSMT4" ShapeID="_x0000_i1626" DrawAspect="Content" ObjectID="_1606242211" r:id="rId89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فاصلتها</w:t>
      </w:r>
      <w:r w:rsidRPr="0082619E">
        <w:rPr>
          <w:rFonts w:ascii="Sakkal Majalla" w:hAnsi="Sakkal Majalla" w:cs="الشهيد محمد الدره"/>
          <w:position w:val="-32"/>
          <w:sz w:val="26"/>
          <w:szCs w:val="26"/>
        </w:rPr>
        <w:object w:dxaOrig="760" w:dyaOrig="760">
          <v:shape id="_x0000_i1627" type="#_x0000_t75" style="width:38.25pt;height:38.25pt" o:ole="">
            <v:imagedata r:id="rId190" o:title=""/>
          </v:shape>
          <o:OLEObject Type="Embed" ProgID="Equation.DSMT4" ShapeID="_x0000_i1627" DrawAspect="Content" ObjectID="_1606242212" r:id="rId90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في المعلم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760" w:dyaOrig="420">
          <v:shape id="_x0000_i1628" type="#_x0000_t75" style="width:38.25pt;height:21pt" o:ole="">
            <v:imagedata r:id="rId192" o:title=""/>
          </v:shape>
          <o:OLEObject Type="Embed" ProgID="Equation.DSMT4" ShapeID="_x0000_i1628" DrawAspect="Content" ObjectID="_1606242213" r:id="rId90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173BB5" w:rsidRPr="0082619E" w:rsidRDefault="00173BB5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Al-Kharashi 58 Naskh"/>
          <w:sz w:val="26"/>
          <w:szCs w:val="26"/>
          <w:rtl/>
        </w:rPr>
        <w:t>⧐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إذا كان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240">
          <v:shape id="_x0000_i1629" type="#_x0000_t75" style="width:12.75pt;height:12pt" o:ole="">
            <v:imagedata r:id="rId106" o:title=""/>
          </v:shape>
          <o:OLEObject Type="Embed" ProgID="Equation.DSMT4" ShapeID="_x0000_i1629" DrawAspect="Content" ObjectID="_1606242214" r:id="rId90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60" w:dyaOrig="340">
          <v:shape id="_x0000_i1630" type="#_x0000_t75" style="width:12.75pt;height:17.25pt" o:ole="">
            <v:imagedata r:id="rId108" o:title=""/>
          </v:shape>
          <o:OLEObject Type="Embed" ProgID="Equation.DSMT4" ShapeID="_x0000_i1630" DrawAspect="Content" ObjectID="_1606242215" r:id="rId90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من نفس الإشارة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فإنّ</w:t>
      </w:r>
      <w:proofErr w:type="gramEnd"/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31" type="#_x0000_t75" style="width:14.25pt;height:15pt" o:ole="">
            <v:imagedata r:id="rId116" o:title=""/>
          </v:shape>
          <o:OLEObject Type="Embed" ProgID="Equation.DSMT4" ShapeID="_x0000_i1631" DrawAspect="Content" ObjectID="_1606242216" r:id="rId90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تكون من القطعة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20" w:dyaOrig="420">
          <v:shape id="_x0000_i1632" type="#_x0000_t75" style="width:30.75pt;height:21pt" o:ole="">
            <v:imagedata r:id="rId197" o:title=""/>
          </v:shape>
          <o:OLEObject Type="Embed" ProgID="Equation.DSMT4" ShapeID="_x0000_i1632" DrawAspect="Content" ObjectID="_1606242217" r:id="rId90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. </w:t>
      </w:r>
    </w:p>
    <w:p w:rsidR="00173BB5" w:rsidRPr="0082619E" w:rsidRDefault="00173BB5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Al-Kharashi 58 Naskh"/>
          <w:sz w:val="26"/>
          <w:szCs w:val="26"/>
          <w:rtl/>
        </w:rPr>
        <w:t>⧐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إذا كان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240">
          <v:shape id="_x0000_i1633" type="#_x0000_t75" style="width:12.75pt;height:12pt" o:ole="">
            <v:imagedata r:id="rId106" o:title=""/>
          </v:shape>
          <o:OLEObject Type="Embed" ProgID="Equation.DSMT4" ShapeID="_x0000_i1633" DrawAspect="Content" ObjectID="_1606242218" r:id="rId90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60" w:dyaOrig="340">
          <v:shape id="_x0000_i1634" type="#_x0000_t75" style="width:12.75pt;height:17.25pt" o:ole="">
            <v:imagedata r:id="rId108" o:title=""/>
          </v:shape>
          <o:OLEObject Type="Embed" ProgID="Equation.DSMT4" ShapeID="_x0000_i1634" DrawAspect="Content" ObjectID="_1606242219" r:id="rId90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مختلفين في الإشارة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فإنّ</w:t>
      </w:r>
      <w:proofErr w:type="gramEnd"/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35" type="#_x0000_t75" style="width:14.25pt;height:15pt" o:ole="">
            <v:imagedata r:id="rId116" o:title=""/>
          </v:shape>
          <o:OLEObject Type="Embed" ProgID="Equation.DSMT4" ShapeID="_x0000_i1635" DrawAspect="Content" ObjectID="_1606242220" r:id="rId90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تكون خارج القطعة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20" w:dyaOrig="420">
          <v:shape id="_x0000_i1636" type="#_x0000_t75" style="width:30.75pt;height:21pt" o:ole="">
            <v:imagedata r:id="rId197" o:title=""/>
          </v:shape>
          <o:OLEObject Type="Embed" ProgID="Equation.DSMT4" ShapeID="_x0000_i1636" DrawAspect="Content" ObjectID="_1606242221" r:id="rId90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C801B9" w:rsidRPr="0082619E" w:rsidRDefault="00173BB5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Al-Kharashi 58 Naskh" w:hint="cs"/>
          <w:sz w:val="26"/>
          <w:szCs w:val="26"/>
          <w:rtl/>
        </w:rPr>
        <w:t>⧐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</w:t>
      </w: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تك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ون</w:t>
      </w:r>
      <w:proofErr w:type="gramEnd"/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37" type="#_x0000_t75" style="width:14.25pt;height:15pt" o:ole="">
            <v:imagedata r:id="rId116" o:title=""/>
          </v:shape>
          <o:OLEObject Type="Embed" ProgID="Equation.DSMT4" ShapeID="_x0000_i1637" DrawAspect="Content" ObjectID="_1606242222" r:id="rId91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أقرب من النقطة ذات المعامل الأكبر بالقيمة المطلقة مثل الميزان.</w:t>
      </w:r>
    </w:p>
    <w:p w:rsidR="000D1CD2" w:rsidRPr="0082619E" w:rsidRDefault="000D1CD2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lastRenderedPageBreak/>
        <w:t>1)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38" type="#_x0000_t75" style="width:14.25pt;height:15pt" o:ole="">
            <v:imagedata r:id="rId379" o:title=""/>
          </v:shape>
          <o:OLEObject Type="Embed" ProgID="Equation.DSMT4" ShapeID="_x0000_i1638" DrawAspect="Content" ObjectID="_1606242223" r:id="rId911"/>
        </w:objec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وحيدة  </w:t>
      </w:r>
      <w:proofErr w:type="gramEnd"/>
    </w:p>
    <w:p w:rsidR="000D1CD2" w:rsidRPr="0082619E" w:rsidRDefault="000D1CD2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  <w:lang w:val="fr-FR"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(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لأنّ</w:t>
      </w:r>
      <w:r w:rsidRPr="0082619E">
        <w:rPr>
          <w:rFonts w:cs="الشهيد محمد الدره"/>
          <w:position w:val="-32"/>
          <w:sz w:val="26"/>
          <w:szCs w:val="26"/>
        </w:rPr>
        <w:object w:dxaOrig="4040" w:dyaOrig="760">
          <v:shape id="_x0000_i1639" type="#_x0000_t75" style="width:201.75pt;height:38.25pt" o:ole="">
            <v:imagedata r:id="rId912" o:title=""/>
          </v:shape>
          <o:OLEObject Type="Embed" ProgID="Equation.DSMT4" ShapeID="_x0000_i1639" DrawAspect="Content" ObjectID="_1606242224" r:id="rId91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)</w:t>
      </w:r>
      <w:r w:rsidRPr="0082619E">
        <w:rPr>
          <w:rFonts w:ascii="Sakkal Majalla" w:hAnsi="Sakkal Majalla" w:cs="الشهيد محمد الدره"/>
          <w:sz w:val="26"/>
          <w:szCs w:val="26"/>
          <w:rtl/>
          <w:lang w:bidi="ar-DZ"/>
        </w:rPr>
        <w:t xml:space="preserve">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  <w:lang w:bidi="ar-DZ"/>
        </w:rPr>
        <w:t>إنشاء</w:t>
      </w:r>
      <w:proofErr w:type="gramEnd"/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40" type="#_x0000_t75" style="width:14.25pt;height:15pt" o:ole="">
            <v:imagedata r:id="rId379" o:title=""/>
          </v:shape>
          <o:OLEObject Type="Embed" ProgID="Equation.DSMT4" ShapeID="_x0000_i1640" DrawAspect="Content" ObjectID="_1606242225" r:id="rId914"/>
        </w:object>
      </w:r>
    </w:p>
    <w:p w:rsidR="000D1CD2" w:rsidRPr="0082619E" w:rsidRDefault="000D1CD2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4)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41" type="#_x0000_t75" style="width:14.25pt;height:15pt" o:ole="">
            <v:imagedata r:id="rId116" o:title=""/>
          </v:shape>
          <o:OLEObject Type="Embed" ProgID="Equation.DSMT4" ShapeID="_x0000_i1641" DrawAspect="Content" ObjectID="_1606242226" r:id="rId915"/>
        </w:objec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جملة المثقلة</w:t>
      </w:r>
      <w:r w:rsidRPr="0082619E">
        <w:rPr>
          <w:rFonts w:cs="الشهيد محمد الدره"/>
          <w:position w:val="-16"/>
          <w:sz w:val="26"/>
          <w:szCs w:val="26"/>
        </w:rPr>
        <w:object w:dxaOrig="2980" w:dyaOrig="460">
          <v:shape id="_x0000_i1642" type="#_x0000_t75" style="width:149.25pt;height:23.25pt" o:ole="">
            <v:imagedata r:id="rId916" o:title=""/>
          </v:shape>
          <o:OLEObject Type="Embed" ProgID="Equation.DSMT4" ShapeID="_x0000_i1642" DrawAspect="Content" ObjectID="_1606242227" r:id="rId91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حي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00">
          <v:shape id="_x0000_i1643" type="#_x0000_t75" style="width:11.25pt;height:15pt" o:ole="">
            <v:imagedata r:id="rId228" o:title=""/>
          </v:shape>
          <o:OLEObject Type="Embed" ProgID="Equation.DSMT4" ShapeID="_x0000_i1643" DrawAspect="Content" ObjectID="_1606242228" r:id="rId91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عدد حقيقي غير معدوم.</w:t>
      </w:r>
    </w:p>
    <w:p w:rsidR="000D1CD2" w:rsidRPr="0082619E" w:rsidRDefault="000D1CD2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  <w:t>أي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  <w:t>: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(إذا ضربنا المعاملات في 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نفس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عدد الحقيقي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غير المعدوم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لا يتغير المرجح).</w:t>
      </w:r>
    </w:p>
    <w:p w:rsidR="000D1CD2" w:rsidRPr="0082619E" w:rsidRDefault="000D1CD2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5)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ن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أجل كل نقطة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60" w:dyaOrig="279">
          <v:shape id="_x0000_i1644" type="#_x0000_t75" style="width:18pt;height:14.25pt" o:ole="">
            <v:imagedata r:id="rId390" o:title=""/>
          </v:shape>
          <o:OLEObject Type="Embed" ProgID="Equation.DSMT4" ShapeID="_x0000_i1644" DrawAspect="Content" ObjectID="_1606242229" r:id="rId91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ن المستوي،</w:t>
      </w:r>
    </w:p>
    <w:p w:rsidR="000D1CD2" w:rsidRPr="0082619E" w:rsidRDefault="000D1CD2" w:rsidP="00463FC3">
      <w:pPr>
        <w:bidi/>
        <w:spacing w:after="0" w:line="240" w:lineRule="auto"/>
        <w:jc w:val="center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position w:val="-14"/>
          <w:sz w:val="26"/>
          <w:szCs w:val="26"/>
          <w:highlight w:val="yellow"/>
        </w:rPr>
        <w:object w:dxaOrig="4440" w:dyaOrig="460">
          <v:shape id="_x0000_i1645" type="#_x0000_t75" style="width:222pt;height:23.25pt" o:ole="">
            <v:imagedata r:id="rId392" o:title=""/>
          </v:shape>
          <o:OLEObject Type="Embed" ProgID="Equation.DSMT4" ShapeID="_x0000_i1645" DrawAspect="Content" ObjectID="_1606242230" r:id="rId92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450F4B" w:rsidRPr="0082619E" w:rsidRDefault="00450F4B" w:rsidP="00463FC3">
      <w:pPr>
        <w:tabs>
          <w:tab w:val="left" w:pos="8501"/>
        </w:tabs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ملاحظة</w:t>
      </w:r>
      <w:proofErr w:type="gramEnd"/>
      <w:r w:rsidRPr="0082619E">
        <w:rPr>
          <w:rFonts w:ascii="Sakkal Majalla" w:hAnsi="Sakkal Majalla" w:cs="الشهيد محمد الدره"/>
          <w:color w:val="FF0000"/>
          <w:sz w:val="26"/>
          <w:szCs w:val="26"/>
          <w:u w:val="single"/>
          <w:rtl/>
        </w:rPr>
        <w:t>:</w:t>
      </w:r>
    </w:p>
    <w:p w:rsidR="000D1CD2" w:rsidRPr="0082619E" w:rsidRDefault="00450F4B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 المرجح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46" type="#_x0000_t75" style="width:14.25pt;height:15pt" o:ole="">
            <v:imagedata r:id="rId116" o:title=""/>
          </v:shape>
          <o:OLEObject Type="Embed" ProgID="Equation.DSMT4" ShapeID="_x0000_i1646" DrawAspect="Content" ObjectID="_1606242231" r:id="rId92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مركز ثقل المثلث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t xml:space="preserve"> </w:t>
      </w:r>
      <w:r w:rsidRPr="0082619E">
        <w:rPr>
          <w:rFonts w:cs="الشهيد محمد الدره"/>
          <w:position w:val="-6"/>
          <w:sz w:val="26"/>
          <w:szCs w:val="26"/>
        </w:rPr>
        <w:object w:dxaOrig="639" w:dyaOrig="300">
          <v:shape id="_x0000_i1647" type="#_x0000_t75" style="width:32.25pt;height:15pt" o:ole="">
            <v:imagedata r:id="rId922" o:title=""/>
          </v:shape>
          <o:OLEObject Type="Embed" ProgID="Equation.DSMT4" ShapeID="_x0000_i1647" DrawAspect="Content" ObjectID="_1606242232" r:id="rId923"/>
        </w:objec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فإنّ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من أجل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كل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نقطة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60" w:dyaOrig="279">
          <v:shape id="_x0000_i1648" type="#_x0000_t75" style="width:18pt;height:14.25pt" o:ole="">
            <v:imagedata r:id="rId257" o:title=""/>
          </v:shape>
          <o:OLEObject Type="Embed" ProgID="Equation.DSMT4" ShapeID="_x0000_i1648" DrawAspect="Content" ObjectID="_1606242233" r:id="rId92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 </w:t>
      </w:r>
      <w:r w:rsidRPr="0082619E">
        <w:rPr>
          <w:rFonts w:cs="الشهيد محمد الدره"/>
          <w:position w:val="-6"/>
          <w:sz w:val="26"/>
          <w:szCs w:val="26"/>
          <w:highlight w:val="yellow"/>
        </w:rPr>
        <w:object w:dxaOrig="2700" w:dyaOrig="380">
          <v:shape id="_x0000_i1649" type="#_x0000_t75" style="width:135pt;height:18.75pt" o:ole="">
            <v:imagedata r:id="rId925" o:title=""/>
          </v:shape>
          <o:OLEObject Type="Embed" ProgID="Equation.DSMT4" ShapeID="_x0000_i1649" DrawAspect="Content" ObjectID="_1606242234" r:id="rId926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.</w:t>
      </w:r>
    </w:p>
    <w:p w:rsidR="00173BB5" w:rsidRPr="0082619E" w:rsidRDefault="00044301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rtl/>
          <w:lang w:bidi="ar-DZ"/>
        </w:rPr>
      </w:pPr>
      <w:r w:rsidRPr="00044301">
        <w:rPr>
          <w:rFonts w:ascii="Sakkal Majalla" w:hAnsi="Sakkal Majalla" w:cs="الشهيد محمد الدره"/>
          <w:noProof/>
          <w:sz w:val="26"/>
          <w:szCs w:val="26"/>
          <w:rtl/>
          <w:lang w:val="en-US"/>
        </w:rPr>
        <w:pict>
          <v:rect id="_x0000_s477193" style="position:absolute;left:0;text-align:left;margin-left:-.65pt;margin-top:3.1pt;width:191.25pt;height:33pt;z-index:251687936">
            <v:textbox style="mso-next-textbox:#_x0000_s477193">
              <w:txbxContent>
                <w:p w:rsidR="00C801B9" w:rsidRDefault="00C801B9">
                  <w:r w:rsidRPr="00C801B9">
                    <w:rPr>
                      <w:rFonts w:hint="cs"/>
                      <w:noProof/>
                      <w:lang w:eastAsia="fr-FR"/>
                    </w:rPr>
                    <w:drawing>
                      <wp:inline distT="0" distB="0" distL="0" distR="0">
                        <wp:extent cx="2193699" cy="322470"/>
                        <wp:effectExtent l="19050" t="0" r="0" b="0"/>
                        <wp:docPr id="3" name="Image 23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3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7">
                                  <a:lum bright="-50000" contrast="7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14291" cy="3254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anchorx="page"/>
          </v:rect>
        </w:pict>
      </w:r>
      <w:proofErr w:type="gramStart"/>
      <w:r w:rsidR="00173BB5"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>خاصية</w:t>
      </w:r>
      <w:proofErr w:type="gramEnd"/>
      <w:r w:rsidR="00173BB5"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 xml:space="preserve"> التجميع:     </w:t>
      </w:r>
    </w:p>
    <w:p w:rsidR="00173BB5" w:rsidRPr="0082619E" w:rsidRDefault="00173BB5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>مبرهنة</w:t>
      </w:r>
      <w:proofErr w:type="gramEnd"/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>:</w:t>
      </w:r>
    </w:p>
    <w:p w:rsidR="00173BB5" w:rsidRPr="0082619E" w:rsidRDefault="00173BB5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50" type="#_x0000_t75" style="width:14.25pt;height:15pt" o:ole="">
            <v:imagedata r:id="rId379" o:title=""/>
          </v:shape>
          <o:OLEObject Type="Embed" ProgID="Equation.DSMT4" ShapeID="_x0000_i1650" DrawAspect="Content" ObjectID="_1606242235" r:id="rId928"/>
        </w:objec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نقط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651" type="#_x0000_t75" style="width:12.75pt;height:14.25pt" o:ole="">
            <v:imagedata r:id="rId359" o:title=""/>
          </v:shape>
          <o:OLEObject Type="Embed" ProgID="Equation.DSMT4" ShapeID="_x0000_i1651" DrawAspect="Content" ObjectID="_1606242236" r:id="rId929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>،</w: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  <w:lang w:bidi="ar-DZ"/>
        </w:rPr>
        <w:t xml:space="preserve"> 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652" type="#_x0000_t75" style="width:12.75pt;height:14.25pt" o:ole="">
            <v:imagedata r:id="rId361" o:title=""/>
          </v:shape>
          <o:OLEObject Type="Embed" ProgID="Equation.DSMT4" ShapeID="_x0000_i1652" DrawAspect="Content" ObjectID="_1606242237" r:id="rId930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color w:val="000000" w:themeColor="text1"/>
          <w:position w:val="-6"/>
          <w:sz w:val="26"/>
          <w:szCs w:val="26"/>
        </w:rPr>
        <w:object w:dxaOrig="260" w:dyaOrig="300">
          <v:shape id="_x0000_i1653" type="#_x0000_t75" style="width:12.75pt;height:15pt" o:ole="">
            <v:imagedata r:id="rId363" o:title=""/>
          </v:shape>
          <o:OLEObject Type="Embed" ProgID="Equation.DSMT4" ShapeID="_x0000_i1653" DrawAspect="Content" ObjectID="_1606242238" r:id="rId93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المرفقة بالمعاملات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240">
          <v:shape id="_x0000_i1654" type="#_x0000_t75" style="width:12.75pt;height:12pt" o:ole="">
            <v:imagedata r:id="rId365" o:title=""/>
          </v:shape>
          <o:OLEObject Type="Embed" ProgID="Equation.DSMT4" ShapeID="_x0000_i1654" DrawAspect="Content" ObjectID="_1606242239" r:id="rId93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60" w:dyaOrig="340">
          <v:shape id="_x0000_i1655" type="#_x0000_t75" style="width:12.75pt;height:17.25pt" o:ole="">
            <v:imagedata r:id="rId367" o:title=""/>
          </v:shape>
          <o:OLEObject Type="Embed" ProgID="Equation.DSMT4" ShapeID="_x0000_i1655" DrawAspect="Content" ObjectID="_1606242240" r:id="rId933"/>
        </w:objec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و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20" w:dyaOrig="279">
          <v:shape id="_x0000_i1656" type="#_x0000_t75" style="width:11.25pt;height:14.25pt" o:ole="">
            <v:imagedata r:id="rId369" o:title=""/>
          </v:shape>
          <o:OLEObject Type="Embed" ProgID="Equation.DSMT4" ShapeID="_x0000_i1656" DrawAspect="Content" ObjectID="_1606242241" r:id="rId93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على الترتيب.</w:t>
      </w:r>
    </w:p>
    <w:p w:rsidR="00173BB5" w:rsidRPr="0082619E" w:rsidRDefault="00173BB5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1140" w:dyaOrig="340">
          <v:shape id="_x0000_i1657" type="#_x0000_t75" style="width:57pt;height:17.25pt" o:ole="">
            <v:imagedata r:id="rId420" o:title=""/>
          </v:shape>
          <o:OLEObject Type="Embed" ProgID="Equation.DSMT4" ShapeID="_x0000_i1657" DrawAspect="Content" ObjectID="_1606242242" r:id="rId93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كانت النقطة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00" w:dyaOrig="279">
          <v:shape id="_x0000_i1658" type="#_x0000_t75" style="width:15pt;height:14.25pt" o:ole="">
            <v:imagedata r:id="rId422" o:title=""/>
          </v:shape>
          <o:OLEObject Type="Embed" ProgID="Equation.DSMT4" ShapeID="_x0000_i1658" DrawAspect="Content" ObjectID="_1606242243" r:id="rId936"/>
        </w:objec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النقطتين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659" type="#_x0000_t75" style="width:12.75pt;height:14.25pt" o:ole="">
            <v:imagedata r:id="rId359" o:title=""/>
          </v:shape>
          <o:OLEObject Type="Embed" ProgID="Equation.DSMT4" ShapeID="_x0000_i1659" DrawAspect="Content" ObjectID="_1606242244" r:id="rId937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260" w:dyaOrig="279">
          <v:shape id="_x0000_i1660" type="#_x0000_t75" style="width:12.75pt;height:14.25pt" o:ole="">
            <v:imagedata r:id="rId361" o:title=""/>
          </v:shape>
          <o:OLEObject Type="Embed" ProgID="Equation.DSMT4" ShapeID="_x0000_i1660" DrawAspect="Content" ObjectID="_1606242245" r:id="rId93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المرفقتين بالمعاملين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60" w:dyaOrig="240">
          <v:shape id="_x0000_i1661" type="#_x0000_t75" style="width:12.75pt;height:12pt" o:ole="">
            <v:imagedata r:id="rId365" o:title=""/>
          </v:shape>
          <o:OLEObject Type="Embed" ProgID="Equation.DSMT4" ShapeID="_x0000_i1661" DrawAspect="Content" ObjectID="_1606242246" r:id="rId93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60" w:dyaOrig="340">
          <v:shape id="_x0000_i1662" type="#_x0000_t75" style="width:12.75pt;height:17.25pt" o:ole="">
            <v:imagedata r:id="rId367" o:title=""/>
          </v:shape>
          <o:OLEObject Type="Embed" ProgID="Equation.DSMT4" ShapeID="_x0000_i1662" DrawAspect="Content" ObjectID="_1606242247" r:id="rId94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على الترتيب.</w:t>
      </w:r>
    </w:p>
    <w:p w:rsidR="00173BB5" w:rsidRPr="0082619E" w:rsidRDefault="00173BB5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  <w:t>فإن: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63" type="#_x0000_t75" style="width:14.25pt;height:15pt" o:ole="">
            <v:imagedata r:id="rId379" o:title=""/>
          </v:shape>
          <o:OLEObject Type="Embed" ProgID="Equation.DSMT4" ShapeID="_x0000_i1663" DrawAspect="Content" ObjectID="_1606242248" r:id="rId94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 النقطتين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00" w:dyaOrig="279">
          <v:shape id="_x0000_i1664" type="#_x0000_t75" style="width:15pt;height:14.25pt" o:ole="">
            <v:imagedata r:id="rId429" o:title=""/>
          </v:shape>
          <o:OLEObject Type="Embed" ProgID="Equation.DSMT4" ShapeID="_x0000_i1664" DrawAspect="Content" ObjectID="_1606242249" r:id="rId942"/>
        </w:object>
      </w:r>
      <w:r w:rsidRPr="0082619E">
        <w:rPr>
          <w:rFonts w:ascii="Sakkal Majalla" w:hAnsi="Sakkal Majalla" w:cs="الشهيد محمد الدره"/>
          <w:color w:val="000000" w:themeColor="text1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color w:val="000000" w:themeColor="text1"/>
          <w:position w:val="-6"/>
          <w:sz w:val="26"/>
          <w:szCs w:val="26"/>
        </w:rPr>
        <w:object w:dxaOrig="260" w:dyaOrig="300">
          <v:shape id="_x0000_i1665" type="#_x0000_t75" style="width:12.75pt;height:15pt" o:ole="">
            <v:imagedata r:id="rId363" o:title=""/>
          </v:shape>
          <o:OLEObject Type="Embed" ProgID="Equation.DSMT4" ShapeID="_x0000_i1665" DrawAspect="Content" ObjectID="_1606242250" r:id="rId94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المرفقة بالمعاملات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720" w:dyaOrig="340">
          <v:shape id="_x0000_i1666" type="#_x0000_t75" style="width:36pt;height:17.25pt" o:ole="">
            <v:imagedata r:id="rId432" o:title=""/>
          </v:shape>
          <o:OLEObject Type="Embed" ProgID="Equation.DSMT4" ShapeID="_x0000_i1666" DrawAspect="Content" ObjectID="_1606242251" r:id="rId944"/>
        </w:objec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و</w:t>
      </w:r>
      <w:r w:rsidRPr="0082619E">
        <w:rPr>
          <w:rFonts w:ascii="Sakkal Majalla" w:hAnsi="Sakkal Majalla" w:cs="الشهيد محمد الدره"/>
          <w:position w:val="-10"/>
          <w:sz w:val="26"/>
          <w:szCs w:val="26"/>
        </w:rPr>
        <w:object w:dxaOrig="220" w:dyaOrig="279">
          <v:shape id="_x0000_i1667" type="#_x0000_t75" style="width:11.25pt;height:14.25pt" o:ole="">
            <v:imagedata r:id="rId369" o:title=""/>
          </v:shape>
          <o:OLEObject Type="Embed" ProgID="Equation.DSMT4" ShapeID="_x0000_i1667" DrawAspect="Content" ObjectID="_1606242252" r:id="rId94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على الترتيب.</w:t>
      </w:r>
    </w:p>
    <w:p w:rsidR="00173BB5" w:rsidRPr="0082619E" w:rsidRDefault="00173BB5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>تمرين40+49 ص196.</w:t>
      </w:r>
      <w:r w:rsidRPr="0082619E">
        <w:rPr>
          <w:rFonts w:ascii="Sakkal Majalla" w:hAnsi="Sakkal Majalla" w:cs="الشهيد محمد الدره"/>
          <w:sz w:val="26"/>
          <w:szCs w:val="26"/>
          <w:rtl/>
          <w:lang w:bidi="ar-DZ"/>
        </w:rPr>
        <w:t xml:space="preserve">(إنشاء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  <w:lang w:bidi="ar-DZ"/>
        </w:rPr>
        <w:t>مرجح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  <w:lang w:bidi="ar-DZ"/>
        </w:rPr>
        <w:t xml:space="preserve"> ثلاث نقط باستعمال خاصية التجميع).</w:t>
      </w:r>
    </w:p>
    <w:p w:rsidR="00173BB5" w:rsidRPr="0082619E" w:rsidRDefault="00173BB5" w:rsidP="00463FC3">
      <w:pPr>
        <w:bidi/>
        <w:spacing w:after="0" w:line="240" w:lineRule="auto"/>
        <w:rPr>
          <w:rFonts w:ascii="Sakkal Majalla" w:hAnsi="Sakkal Majalla" w:cs="الشهيد محمد الدره"/>
          <w:color w:val="0000FF"/>
          <w:sz w:val="26"/>
          <w:szCs w:val="26"/>
          <w:u w:val="single"/>
        </w:rPr>
        <w:sectPr w:rsidR="00173BB5" w:rsidRPr="0082619E" w:rsidSect="005233A3"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num="2" w:sep="1" w:space="227"/>
          <w:bidi/>
          <w:docGrid w:linePitch="381"/>
        </w:sectPr>
      </w:pPr>
    </w:p>
    <w:p w:rsidR="004900FC" w:rsidRPr="0082619E" w:rsidRDefault="004900FC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lastRenderedPageBreak/>
        <w:t>-----------------------------------------------------------------</w:t>
      </w:r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 xml:space="preserve"> .</w:t>
      </w:r>
      <w:proofErr w:type="gramStart"/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إحداثيات</w:t>
      </w:r>
      <w:proofErr w:type="gramEnd"/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 xml:space="preserve"> مرجح.</w:t>
      </w: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 xml:space="preserve"> -------</w:t>
      </w:r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----------------------------------------------------</w:t>
      </w: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>-------</w:t>
      </w:r>
    </w:p>
    <w:p w:rsidR="004900FC" w:rsidRPr="0082619E" w:rsidRDefault="004900FC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sectPr w:rsidR="004900FC" w:rsidRPr="0082619E" w:rsidSect="0072323B">
          <w:headerReference w:type="default" r:id="rId946"/>
          <w:footerReference w:type="default" r:id="rId947"/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space="708"/>
          <w:titlePg/>
          <w:docGrid w:linePitch="544"/>
        </w:sectPr>
      </w:pPr>
    </w:p>
    <w:p w:rsidR="004900FC" w:rsidRPr="0082619E" w:rsidRDefault="004900FC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u w:val="single"/>
          <w:rtl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lastRenderedPageBreak/>
        <w:t xml:space="preserve">- </w:t>
      </w: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إذا</w:t>
      </w:r>
      <w:proofErr w:type="gramEnd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كان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120" w:dyaOrig="420">
          <v:shape id="_x0000_i1668" type="#_x0000_t75" style="width:56.25pt;height:21pt" o:ole="">
            <v:imagedata r:id="rId451" o:title=""/>
          </v:shape>
          <o:OLEObject Type="Embed" ProgID="Equation.DSMT4" ShapeID="_x0000_i1668" DrawAspect="Content" ObjectID="_1606242253" r:id="rId94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120" w:dyaOrig="420">
          <v:shape id="_x0000_i1669" type="#_x0000_t75" style="width:56.25pt;height:21pt" o:ole="">
            <v:imagedata r:id="rId453" o:title=""/>
          </v:shape>
          <o:OLEObject Type="Embed" ProgID="Equation.DSMT4" ShapeID="_x0000_i1669" DrawAspect="Content" ObjectID="_1606242254" r:id="rId949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و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160" w:dyaOrig="420">
          <v:shape id="_x0000_i1670" type="#_x0000_t75" style="width:57.75pt;height:21pt" o:ole="">
            <v:imagedata r:id="rId470" o:title=""/>
          </v:shape>
          <o:OLEObject Type="Embed" ProgID="Equation.DSMT4" ShapeID="_x0000_i1670" DrawAspect="Content" ObjectID="_1606242255" r:id="rId950"/>
        </w:object>
      </w:r>
    </w:p>
    <w:p w:rsidR="004900FC" w:rsidRPr="0082619E" w:rsidRDefault="004900FC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فإنّ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:</w:t>
      </w:r>
    </w:p>
    <w:p w:rsidR="004900FC" w:rsidRPr="0082619E" w:rsidRDefault="004900FC" w:rsidP="00463FC3">
      <w:pPr>
        <w:shd w:val="clear" w:color="auto" w:fill="EAEAEA"/>
        <w:bidi/>
        <w:spacing w:after="0" w:line="240" w:lineRule="auto"/>
        <w:jc w:val="center"/>
        <w:rPr>
          <w:rFonts w:ascii="Sakkal Majalla" w:hAnsi="Sakkal Majalla" w:cs="الشهيد محمد الدره"/>
          <w:sz w:val="26"/>
          <w:szCs w:val="26"/>
        </w:rPr>
      </w:pPr>
      <w:r w:rsidRPr="0082619E">
        <w:rPr>
          <w:rFonts w:ascii="Sakkal Majalla" w:hAnsi="Sakkal Majalla" w:cs="الشهيد محمد الدره"/>
          <w:position w:val="-74"/>
          <w:sz w:val="26"/>
          <w:szCs w:val="26"/>
        </w:rPr>
        <w:object w:dxaOrig="2000" w:dyaOrig="1620">
          <v:shape id="_x0000_i1671" type="#_x0000_t75" style="width:99.75pt;height:81pt" o:ole="" o:bordertopcolor="this" o:borderleftcolor="this" o:borderbottomcolor="this" o:borderrightcolor="this">
            <v:imagedata r:id="rId472" o:title=""/>
          </v:shape>
          <o:OLEObject Type="Embed" ProgID="Equation.DSMT4" ShapeID="_x0000_i1671" DrawAspect="Content" ObjectID="_1606242256" r:id="rId951"/>
        </w:object>
      </w:r>
    </w:p>
    <w:p w:rsidR="004900FC" w:rsidRPr="0082619E" w:rsidRDefault="004900FC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  <w:t>حالات</w:t>
      </w:r>
      <w:proofErr w:type="gramEnd"/>
      <w:r w:rsidRPr="0082619E"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  <w:t xml:space="preserve"> خاصة: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 xml:space="preserve"> </w:t>
      </w:r>
    </w:p>
    <w:p w:rsidR="004900FC" w:rsidRPr="0082619E" w:rsidRDefault="004900FC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ت النقطة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72" type="#_x0000_t75" style="width:14.25pt;height:15pt" o:ole="">
            <v:imagedata r:id="rId437" o:title=""/>
          </v:shape>
          <o:OLEObject Type="Embed" ProgID="Equation.DSMT4" ShapeID="_x0000_i1672" DrawAspect="Content" ObjectID="_1606242257" r:id="rId952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نتصف القطعة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20" w:dyaOrig="420">
          <v:shape id="_x0000_i1673" type="#_x0000_t75" style="width:30.75pt;height:21pt" o:ole="">
            <v:imagedata r:id="rId475" o:title=""/>
          </v:shape>
          <o:OLEObject Type="Embed" ProgID="Equation.DSMT4" ShapeID="_x0000_i1673" DrawAspect="Content" ObjectID="_1606242258" r:id="rId953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فإنّ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>:</w:t>
      </w:r>
    </w:p>
    <w:p w:rsidR="004900FC" w:rsidRPr="0082619E" w:rsidRDefault="004900FC" w:rsidP="00463FC3">
      <w:pPr>
        <w:shd w:val="clear" w:color="auto" w:fill="EAEAEA"/>
        <w:bidi/>
        <w:spacing w:after="0" w:line="240" w:lineRule="auto"/>
        <w:jc w:val="center"/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/>
          <w:position w:val="-68"/>
          <w:sz w:val="26"/>
          <w:szCs w:val="26"/>
        </w:rPr>
        <w:object w:dxaOrig="1620" w:dyaOrig="1500">
          <v:shape id="_x0000_i1674" type="#_x0000_t75" style="width:81pt;height:75pt" o:ole="" o:bordertopcolor="this" o:borderleftcolor="this" o:borderbottomcolor="this" o:borderrightcolor="this">
            <v:imagedata r:id="rId477" o:title=""/>
          </v:shape>
          <o:OLEObject Type="Embed" ProgID="Equation.DSMT4" ShapeID="_x0000_i1674" DrawAspect="Content" ObjectID="_1606242259" r:id="rId954"/>
        </w:object>
      </w:r>
    </w:p>
    <w:p w:rsidR="004900FC" w:rsidRPr="0082619E" w:rsidRDefault="004900FC" w:rsidP="00463FC3">
      <w:pPr>
        <w:bidi/>
        <w:spacing w:after="0" w:line="240" w:lineRule="auto"/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  <w:lang w:bidi="ar-DZ"/>
        </w:rPr>
      </w:pPr>
    </w:p>
    <w:p w:rsidR="004900FC" w:rsidRPr="0082619E" w:rsidRDefault="004900FC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- </w:t>
      </w: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>إذا</w:t>
      </w:r>
      <w:proofErr w:type="gramEnd"/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كان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120" w:dyaOrig="420">
          <v:shape id="_x0000_i1675" type="#_x0000_t75" style="width:56.25pt;height:21pt" o:ole="">
            <v:imagedata r:id="rId451" o:title=""/>
          </v:shape>
          <o:OLEObject Type="Embed" ProgID="Equation.DSMT4" ShapeID="_x0000_i1675" DrawAspect="Content" ObjectID="_1606242260" r:id="rId95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120" w:dyaOrig="420">
          <v:shape id="_x0000_i1676" type="#_x0000_t75" style="width:56.25pt;height:21pt" o:ole="">
            <v:imagedata r:id="rId453" o:title=""/>
          </v:shape>
          <o:OLEObject Type="Embed" ProgID="Equation.DSMT4" ShapeID="_x0000_i1676" DrawAspect="Content" ObjectID="_1606242261" r:id="rId956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،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140" w:dyaOrig="420">
          <v:shape id="_x0000_i1677" type="#_x0000_t75" style="width:57pt;height:21pt" o:ole="">
            <v:imagedata r:id="rId455" o:title=""/>
          </v:shape>
          <o:OLEObject Type="Embed" ProgID="Equation.DSMT4" ShapeID="_x0000_i1677" DrawAspect="Content" ObjectID="_1606242262" r:id="rId957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</w:t>
      </w:r>
    </w:p>
    <w:p w:rsidR="004900FC" w:rsidRPr="0082619E" w:rsidRDefault="004900FC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lastRenderedPageBreak/>
        <w:t>و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1160" w:dyaOrig="420">
          <v:shape id="_x0000_i1678" type="#_x0000_t75" style="width:57.75pt;height:21pt" o:ole="">
            <v:imagedata r:id="rId470" o:title=""/>
          </v:shape>
          <o:OLEObject Type="Embed" ProgID="Equation.DSMT4" ShapeID="_x0000_i1678" DrawAspect="Content" ObjectID="_1606242263" r:id="rId958"/>
        </w:objec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 xml:space="preserve"> </w:t>
      </w: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>فإنّ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:</w:t>
      </w:r>
    </w:p>
    <w:p w:rsidR="004900FC" w:rsidRPr="0082619E" w:rsidRDefault="004900FC" w:rsidP="00463FC3">
      <w:pPr>
        <w:shd w:val="clear" w:color="auto" w:fill="EAEAEA"/>
        <w:bidi/>
        <w:spacing w:after="0" w:line="240" w:lineRule="auto"/>
        <w:jc w:val="center"/>
        <w:rPr>
          <w:rFonts w:ascii="Sakkal Majalla" w:hAnsi="Sakkal Majalla" w:cs="الشهيد محمد الدره"/>
          <w:sz w:val="26"/>
          <w:szCs w:val="26"/>
        </w:rPr>
      </w:pPr>
      <w:r w:rsidRPr="0082619E">
        <w:rPr>
          <w:rFonts w:ascii="Sakkal Majalla" w:hAnsi="Sakkal Majalla" w:cs="الشهيد محمد الدره"/>
          <w:position w:val="-74"/>
          <w:sz w:val="26"/>
          <w:szCs w:val="26"/>
        </w:rPr>
        <w:object w:dxaOrig="2700" w:dyaOrig="1620">
          <v:shape id="_x0000_i1679" type="#_x0000_t75" style="width:135pt;height:81pt" o:ole="" o:bordertopcolor="this" o:borderleftcolor="this" o:borderbottomcolor="this" o:borderrightcolor="this">
            <v:imagedata r:id="rId461" o:title=""/>
          </v:shape>
          <o:OLEObject Type="Embed" ProgID="Equation.DSMT4" ShapeID="_x0000_i1679" DrawAspect="Content" ObjectID="_1606242264" r:id="rId959"/>
        </w:object>
      </w:r>
    </w:p>
    <w:p w:rsidR="004900FC" w:rsidRPr="0082619E" w:rsidRDefault="004900FC" w:rsidP="00463FC3">
      <w:pPr>
        <w:bidi/>
        <w:spacing w:after="0" w:line="240" w:lineRule="auto"/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</w:pPr>
      <w:proofErr w:type="gramStart"/>
      <w:r w:rsidRPr="0082619E"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  <w:t>حالات</w:t>
      </w:r>
      <w:proofErr w:type="gramEnd"/>
      <w:r w:rsidRPr="0082619E"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</w:rPr>
        <w:t xml:space="preserve"> خاصة:</w:t>
      </w:r>
    </w:p>
    <w:p w:rsidR="004900FC" w:rsidRPr="0082619E" w:rsidRDefault="004900FC" w:rsidP="00463FC3">
      <w:pPr>
        <w:shd w:val="clear" w:color="auto" w:fill="EAEAEA"/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إذا كانت النقطة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80" type="#_x0000_t75" style="width:14.25pt;height:15pt" o:ole="">
            <v:imagedata r:id="rId437" o:title=""/>
          </v:shape>
          <o:OLEObject Type="Embed" ProgID="Equation.DSMT4" ShapeID="_x0000_i1680" DrawAspect="Content" ObjectID="_1606242265" r:id="rId960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ركز ثقل المثل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639" w:dyaOrig="300">
          <v:shape id="_x0000_i1681" type="#_x0000_t75" style="width:32.25pt;height:15pt" o:ole="">
            <v:imagedata r:id="rId480" o:title=""/>
          </v:shape>
          <o:OLEObject Type="Embed" ProgID="Equation.DSMT4" ShapeID="_x0000_i1681" DrawAspect="Content" ObjectID="_1606242266" r:id="rId961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،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فإنّ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>:</w:t>
      </w:r>
    </w:p>
    <w:p w:rsidR="004900FC" w:rsidRPr="0082619E" w:rsidRDefault="004900FC" w:rsidP="00463FC3">
      <w:pPr>
        <w:shd w:val="clear" w:color="auto" w:fill="EAEAEA"/>
        <w:bidi/>
        <w:spacing w:after="0" w:line="240" w:lineRule="auto"/>
        <w:jc w:val="center"/>
        <w:rPr>
          <w:rFonts w:ascii="Sakkal Majalla" w:hAnsi="Sakkal Majalla" w:cs="الشهيد محمد الدره"/>
          <w:color w:val="3333FF"/>
          <w:sz w:val="26"/>
          <w:szCs w:val="26"/>
        </w:rPr>
      </w:pPr>
      <w:r w:rsidRPr="0082619E">
        <w:rPr>
          <w:rFonts w:ascii="Sakkal Majalla" w:hAnsi="Sakkal Majalla" w:cs="الشهيد محمد الدره"/>
          <w:position w:val="-68"/>
          <w:sz w:val="26"/>
          <w:szCs w:val="26"/>
        </w:rPr>
        <w:object w:dxaOrig="2180" w:dyaOrig="1500">
          <v:shape id="_x0000_i1682" type="#_x0000_t75" style="width:108.75pt;height:75pt" o:ole="" o:bordertopcolor="this" o:borderleftcolor="this" o:borderbottomcolor="this" o:borderrightcolor="this">
            <v:imagedata r:id="rId482" o:title=""/>
          </v:shape>
          <o:OLEObject Type="Embed" ProgID="Equation.DSMT4" ShapeID="_x0000_i1682" DrawAspect="Content" ObjectID="_1606242267" r:id="rId962"/>
        </w:object>
      </w:r>
    </w:p>
    <w:p w:rsidR="004900FC" w:rsidRPr="0082619E" w:rsidRDefault="004900FC" w:rsidP="00463FC3">
      <w:pPr>
        <w:bidi/>
        <w:spacing w:after="0" w:line="240" w:lineRule="auto"/>
        <w:rPr>
          <w:rFonts w:ascii="Sakkal Majalla" w:hAnsi="Sakkal Majalla" w:cs="الشهيد محمد الدره"/>
          <w:color w:val="0000FF"/>
          <w:sz w:val="26"/>
          <w:szCs w:val="26"/>
          <w:u w:val="single"/>
          <w:rtl/>
          <w:lang w:bidi="ar-DZ"/>
        </w:rPr>
      </w:pPr>
    </w:p>
    <w:p w:rsidR="004900FC" w:rsidRPr="0082619E" w:rsidRDefault="004900FC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26"/>
          <w:szCs w:val="26"/>
          <w:lang w:bidi="ar-DZ"/>
        </w:rPr>
        <w:sectPr w:rsidR="004900FC" w:rsidRPr="0082619E" w:rsidSect="005233A3"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num="2" w:sep="1" w:space="227"/>
          <w:bidi/>
          <w:docGrid w:linePitch="381"/>
        </w:sectPr>
      </w:pPr>
    </w:p>
    <w:p w:rsidR="00173BB5" w:rsidRPr="0082619E" w:rsidRDefault="00173BB5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lastRenderedPageBreak/>
        <w:t>-----------------------------------------------------------------</w:t>
      </w:r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 xml:space="preserve"> .</w:t>
      </w:r>
      <w:proofErr w:type="gramStart"/>
      <w:r w:rsidR="00636A58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استعمالات</w:t>
      </w:r>
      <w:proofErr w:type="gramEnd"/>
      <w:r w:rsidR="00636A58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 xml:space="preserve"> المرجح</w:t>
      </w:r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.</w:t>
      </w: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 xml:space="preserve"> -------</w:t>
      </w:r>
      <w:r w:rsidR="00636A58"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----</w:t>
      </w:r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---------------------------------------------</w:t>
      </w: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>-------</w:t>
      </w:r>
    </w:p>
    <w:p w:rsidR="00173BB5" w:rsidRPr="0082619E" w:rsidRDefault="00173BB5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26"/>
          <w:szCs w:val="26"/>
          <w:rtl/>
          <w:lang w:val="en-US" w:bidi="ar-DZ"/>
        </w:rPr>
        <w:sectPr w:rsidR="00173BB5" w:rsidRPr="0082619E" w:rsidSect="0072323B">
          <w:headerReference w:type="default" r:id="rId963"/>
          <w:footerReference w:type="default" r:id="rId964"/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space="708"/>
          <w:titlePg/>
          <w:docGrid w:linePitch="544"/>
        </w:sectPr>
      </w:pPr>
    </w:p>
    <w:p w:rsidR="00173BB5" w:rsidRPr="0082619E" w:rsidRDefault="00173BB5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lastRenderedPageBreak/>
        <w:t>(يُمكن تعريف وبنفس الطريقة جملة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240">
          <v:shape id="_x0000_i1683" type="#_x0000_t75" style="width:11.25pt;height:12pt" o:ole="">
            <v:imagedata r:id="rId126" o:title=""/>
          </v:shape>
          <o:OLEObject Type="Embed" ProgID="Equation.DSMT4" ShapeID="_x0000_i1683" DrawAspect="Content" ObjectID="_1606242268" r:id="rId96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نقطة مثقلة).</w:t>
      </w:r>
    </w:p>
    <w:p w:rsidR="00173BB5" w:rsidRPr="0082619E" w:rsidRDefault="00173BB5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>مرجح</w:t>
      </w:r>
      <w:proofErr w:type="gramEnd"/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 xml:space="preserve"> عدة نقط (مرجح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240">
          <v:shape id="_x0000_i1684" type="#_x0000_t75" style="width:11.25pt;height:12pt" o:ole="">
            <v:imagedata r:id="rId484" o:title=""/>
          </v:shape>
          <o:OLEObject Type="Embed" ProgID="Equation.DSMT4" ShapeID="_x0000_i1684" DrawAspect="Content" ObjectID="_1606242269" r:id="rId966"/>
        </w:object>
      </w:r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>نقطة حي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620" w:dyaOrig="300">
          <v:shape id="_x0000_i1685" type="#_x0000_t75" style="width:30.75pt;height:15pt" o:ole="">
            <v:imagedata r:id="rId486" o:title=""/>
          </v:shape>
          <o:OLEObject Type="Embed" ProgID="Equation.DSMT4" ShapeID="_x0000_i1685" DrawAspect="Content" ObjectID="_1606242270" r:id="rId967"/>
        </w:object>
      </w:r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>)</w:t>
      </w:r>
    </w:p>
    <w:p w:rsidR="00173BB5" w:rsidRPr="0082619E" w:rsidRDefault="00173BB5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t>يُمكن التعميم.</w:t>
      </w:r>
    </w:p>
    <w:p w:rsidR="00173BB5" w:rsidRPr="0082619E" w:rsidRDefault="00173BB5" w:rsidP="00463FC3">
      <w:pPr>
        <w:pStyle w:val="Sansinterligne"/>
        <w:tabs>
          <w:tab w:val="left" w:pos="7724"/>
        </w:tabs>
        <w:rPr>
          <w:rFonts w:ascii="Sakkal Majalla" w:hAnsi="Sakkal Majalla" w:cs="الشهيد محمد الدره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sz w:val="26"/>
          <w:szCs w:val="26"/>
          <w:rtl/>
        </w:rPr>
        <w:lastRenderedPageBreak/>
        <w:t xml:space="preserve">الخواص المعروفة في مرجح </w:t>
      </w:r>
      <w:proofErr w:type="gramStart"/>
      <w:r w:rsidRPr="0082619E">
        <w:rPr>
          <w:rFonts w:ascii="Sakkal Majalla" w:hAnsi="Sakkal Majalla" w:cs="الشهيد محمد الدره"/>
          <w:sz w:val="26"/>
          <w:szCs w:val="26"/>
          <w:rtl/>
        </w:rPr>
        <w:t>ثلاث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نقط تبقى صحيحة في مرجح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240">
          <v:shape id="_x0000_i1686" type="#_x0000_t75" style="width:11.25pt;height:12pt" o:ole="">
            <v:imagedata r:id="rId484" o:title=""/>
          </v:shape>
          <o:OLEObject Type="Embed" ProgID="Equation.DSMT4" ShapeID="_x0000_i1686" DrawAspect="Content" ObjectID="_1606242271" r:id="rId96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نقطة.</w:t>
      </w:r>
    </w:p>
    <w:p w:rsidR="00173BB5" w:rsidRPr="0082619E" w:rsidRDefault="00173BB5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color w:val="0000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/>
          <w:noProof/>
          <w:color w:val="0000FF"/>
          <w:sz w:val="26"/>
          <w:szCs w:val="26"/>
          <w:u w:val="single"/>
          <w:rtl/>
        </w:rPr>
        <w:t>تعيين مجموعة نقط باستعمال المرجح.</w:t>
      </w:r>
    </w:p>
    <w:p w:rsidR="00C16DA0" w:rsidRPr="0082619E" w:rsidRDefault="00173BB5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lastRenderedPageBreak/>
        <w:t>الهدف هو تعيين حسب قيم العدد الحقيقي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20" w:dyaOrig="300">
          <v:shape id="_x0000_i1687" type="#_x0000_t75" style="width:11.25pt;height:15pt" o:ole="">
            <v:imagedata r:id="rId510" o:title=""/>
          </v:shape>
          <o:OLEObject Type="Embed" ProgID="Equation.DSMT4" ShapeID="_x0000_i1687" DrawAspect="Content" ObjectID="_1606242272" r:id="rId969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المجموعة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560" w:dyaOrig="420">
          <v:shape id="_x0000_i1688" type="#_x0000_t75" style="width:27.75pt;height:21pt" o:ole="">
            <v:imagedata r:id="rId512" o:title=""/>
          </v:shape>
          <o:OLEObject Type="Embed" ProgID="Equation.DSMT4" ShapeID="_x0000_i1688" DrawAspect="Content" ObjectID="_1606242273" r:id="rId970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مجموعة النقط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60" w:dyaOrig="279">
          <v:shape id="_x0000_i1689" type="#_x0000_t75" style="width:18pt;height:14.25pt" o:ole="">
            <v:imagedata r:id="rId514" o:title=""/>
          </v:shape>
          <o:OLEObject Type="Embed" ProgID="Equation.DSMT4" ShapeID="_x0000_i1689" DrawAspect="Content" ObjectID="_1606242274" r:id="rId971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 xml:space="preserve">من المستوي التي </w:t>
      </w:r>
    </w:p>
    <w:p w:rsidR="00173BB5" w:rsidRPr="0082619E" w:rsidRDefault="00C16DA0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position w:val="-14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noProof/>
          <w:sz w:val="26"/>
          <w:szCs w:val="26"/>
          <w:rtl/>
        </w:rPr>
        <w:t xml:space="preserve">           </w:t>
      </w:r>
      <w:r w:rsidR="00173BB5"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تحقق</w:t>
      </w:r>
      <w:r w:rsidR="00E4686A" w:rsidRPr="0082619E">
        <w:rPr>
          <w:rFonts w:ascii="Sakkal Majalla" w:hAnsi="Sakkal Majalla" w:cs="الشهيد محمد الدره" w:hint="cs"/>
          <w:noProof/>
          <w:sz w:val="26"/>
          <w:szCs w:val="26"/>
          <w:rtl/>
        </w:rPr>
        <w:t>:</w:t>
      </w:r>
      <w:r w:rsidR="00E4686A" w:rsidRPr="0082619E">
        <w:rPr>
          <w:rFonts w:cs="الشهيد محمد الدره"/>
          <w:sz w:val="26"/>
          <w:szCs w:val="26"/>
        </w:rPr>
        <w:t xml:space="preserve"> </w:t>
      </w:r>
      <w:r w:rsidR="00E4686A" w:rsidRPr="0082619E">
        <w:rPr>
          <w:rFonts w:cs="الشهيد محمد الدره"/>
          <w:position w:val="-20"/>
          <w:sz w:val="26"/>
          <w:szCs w:val="26"/>
        </w:rPr>
        <w:object w:dxaOrig="2980" w:dyaOrig="540">
          <v:shape id="_x0000_i1690" type="#_x0000_t75" style="width:132.75pt;height:24pt" o:ole="">
            <v:imagedata r:id="rId972" o:title=""/>
          </v:shape>
          <o:OLEObject Type="Embed" ProgID="Equation.DSMT4" ShapeID="_x0000_i1690" DrawAspect="Content" ObjectID="_1606242275" r:id="rId973"/>
        </w:object>
      </w:r>
      <w:r w:rsidR="00E4686A" w:rsidRPr="0082619E">
        <w:rPr>
          <w:rFonts w:ascii="Sakkal Majalla" w:hAnsi="Sakkal Majalla" w:cs="الشهيد محمد الدره" w:hint="cs"/>
          <w:noProof/>
          <w:position w:val="-14"/>
          <w:sz w:val="26"/>
          <w:szCs w:val="26"/>
          <w:rtl/>
          <w:lang w:bidi="ar-DZ"/>
        </w:rPr>
        <w:t xml:space="preserve"> </w:t>
      </w:r>
    </w:p>
    <w:p w:rsidR="00C16DA0" w:rsidRPr="0082619E" w:rsidRDefault="00C16DA0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u w:val="single"/>
          <w:rtl/>
        </w:rPr>
      </w:pP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>إذا</w:t>
      </w:r>
      <w:proofErr w:type="gramEnd"/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 xml:space="preserve"> كان لدينا: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t xml:space="preserve"> </w:t>
      </w:r>
      <w:r w:rsidRPr="0082619E">
        <w:rPr>
          <w:rFonts w:cs="الشهيد محمد الدره"/>
          <w:position w:val="-10"/>
          <w:sz w:val="26"/>
          <w:szCs w:val="26"/>
        </w:rPr>
        <w:object w:dxaOrig="1540" w:dyaOrig="340">
          <v:shape id="_x0000_i1691" type="#_x0000_t75" style="width:77.25pt;height:17.25pt" o:ole="">
            <v:imagedata r:id="rId974" o:title=""/>
          </v:shape>
          <o:OLEObject Type="Embed" ProgID="Equation.DSMT4" ShapeID="_x0000_i1691" DrawAspect="Content" ObjectID="_1606242276" r:id="rId975"/>
        </w:object>
      </w:r>
    </w:p>
    <w:p w:rsidR="00C16DA0" w:rsidRPr="0082619E" w:rsidRDefault="00C16DA0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u w:val="single"/>
          <w:rtl/>
        </w:rPr>
      </w:pP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>باستعمال</w:t>
      </w:r>
      <w:proofErr w:type="gramEnd"/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 xml:space="preserve"> العلاقة</w:t>
      </w:r>
      <w:r w:rsidRPr="0082619E">
        <w:rPr>
          <w:rFonts w:cs="الشهيد محمد الدره"/>
          <w:position w:val="-14"/>
          <w:sz w:val="26"/>
          <w:szCs w:val="26"/>
        </w:rPr>
        <w:object w:dxaOrig="4440" w:dyaOrig="460">
          <v:shape id="_x0000_i1692" type="#_x0000_t75" style="width:199.5pt;height:21pt" o:ole="">
            <v:imagedata r:id="rId976" o:title=""/>
          </v:shape>
          <o:OLEObject Type="Embed" ProgID="Equation.DSMT4" ShapeID="_x0000_i1692" DrawAspect="Content" ObjectID="_1606242277" r:id="rId977"/>
        </w:object>
      </w:r>
    </w:p>
    <w:p w:rsidR="00C16DA0" w:rsidRPr="0082619E" w:rsidRDefault="00C16DA0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noProof/>
          <w:sz w:val="26"/>
          <w:szCs w:val="26"/>
          <w:u w:val="single"/>
          <w:rtl/>
        </w:rPr>
        <w:t>نجد:</w:t>
      </w:r>
      <w:r w:rsidRPr="0082619E">
        <w:rPr>
          <w:rFonts w:cs="الشهيد محمد الدره" w:hint="cs"/>
          <w:sz w:val="26"/>
          <w:szCs w:val="26"/>
          <w:rtl/>
        </w:rPr>
        <w:t xml:space="preserve">             </w:t>
      </w:r>
      <w:r w:rsidRPr="0082619E">
        <w:rPr>
          <w:rFonts w:cs="الشهيد محمد الدره"/>
          <w:position w:val="-36"/>
          <w:sz w:val="26"/>
          <w:szCs w:val="26"/>
        </w:rPr>
        <w:object w:dxaOrig="1980" w:dyaOrig="800">
          <v:shape id="_x0000_i1693" type="#_x0000_t75" style="width:99pt;height:39.75pt" o:ole="">
            <v:imagedata r:id="rId978" o:title=""/>
          </v:shape>
          <o:OLEObject Type="Embed" ProgID="Equation.DSMT4" ShapeID="_x0000_i1693" DrawAspect="Content" ObjectID="_1606242278" r:id="rId979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(</w:t>
      </w: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هي</w:t>
      </w:r>
      <w:proofErr w:type="gramEnd"/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694" type="#_x0000_t75" style="width:14.25pt;height:15pt" o:ole="">
            <v:imagedata r:id="rId566" o:title=""/>
          </v:shape>
          <o:OLEObject Type="Embed" ProgID="Equation.DSMT4" ShapeID="_x0000_i1694" DrawAspect="Content" ObjectID="_1606242279" r:id="rId980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>المرجح)</w:t>
      </w:r>
    </w:p>
    <w:p w:rsidR="00C16DA0" w:rsidRPr="0082619E" w:rsidRDefault="00044301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044301">
        <w:rPr>
          <w:rFonts w:ascii="Sakkal Majalla" w:hAnsi="Sakkal Majalla" w:cs="الشهيد محمد الدره"/>
          <w:noProof/>
          <w:position w:val="-14"/>
          <w:sz w:val="26"/>
          <w:szCs w:val="26"/>
          <w:u w:val="single"/>
          <w:rtl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477192" type="#_x0000_t32" style="position:absolute;left:0;text-align:left;margin-left:231.4pt;margin-top:21.25pt;width:0;height:18.75pt;z-index:251686912" o:connectortype="straight" strokecolor="black [3200]" strokeweight="2.5pt">
            <v:stroke endarrow="block"/>
            <v:shadow color="#868686"/>
            <w10:wrap anchorx="page"/>
          </v:shape>
        </w:pict>
      </w:r>
      <w:r w:rsidRPr="00044301">
        <w:rPr>
          <w:rFonts w:ascii="Sakkal Majalla" w:hAnsi="Sakkal Majalla" w:cs="الشهيد محمد الدره"/>
          <w:noProof/>
          <w:position w:val="-14"/>
          <w:sz w:val="26"/>
          <w:szCs w:val="26"/>
          <w:u w:val="single"/>
          <w:rtl/>
          <w:lang w:val="en-US"/>
        </w:rPr>
        <w:pict>
          <v:shape id="_x0000_s477191" type="#_x0000_t32" style="position:absolute;left:0;text-align:left;margin-left:130.15pt;margin-top:21.25pt;width:0;height:19.5pt;z-index:251685888" o:connectortype="straight" strokecolor="black [3200]" strokeweight="2.5pt">
            <v:stroke endarrow="block"/>
            <v:shadow color="#868686"/>
            <w10:wrap anchorx="page"/>
          </v:shape>
        </w:pict>
      </w:r>
      <w:r w:rsidRPr="00044301">
        <w:rPr>
          <w:rFonts w:ascii="Sakkal Majalla" w:hAnsi="Sakkal Majalla" w:cs="الشهيد محمد الدره"/>
          <w:noProof/>
          <w:position w:val="-14"/>
          <w:sz w:val="26"/>
          <w:szCs w:val="26"/>
          <w:u w:val="single"/>
          <w:rtl/>
          <w:lang w:val="en-US"/>
        </w:rPr>
        <w:pict>
          <v:shape id="_x0000_s477190" type="#_x0000_t32" style="position:absolute;left:0;text-align:left;margin-left:23.65pt;margin-top:20.5pt;width:0;height:69pt;z-index:251684864" o:connectortype="straight" strokecolor="black [3200]" strokeweight="2.5pt">
            <v:stroke endarrow="block"/>
            <v:shadow color="#868686"/>
            <w10:wrap anchorx="page"/>
          </v:shape>
        </w:pict>
      </w:r>
      <w:r w:rsidRPr="00044301">
        <w:rPr>
          <w:rFonts w:ascii="Sakkal Majalla" w:hAnsi="Sakkal Majalla" w:cs="الشهيد محمد الدره"/>
          <w:noProof/>
          <w:position w:val="-14"/>
          <w:sz w:val="26"/>
          <w:szCs w:val="26"/>
          <w:u w:val="single"/>
          <w:rtl/>
          <w:lang w:val="en-US"/>
        </w:rPr>
        <w:pict>
          <v:rect id="_x0000_s477186" style="position:absolute;left:0;text-align:left;margin-left:21.4pt;margin-top:.25pt;width:37.5pt;height:19.5pt;z-index:-251635712">
            <w10:wrap anchorx="page"/>
          </v:rect>
        </w:pict>
      </w:r>
      <w:r w:rsidRPr="00044301">
        <w:rPr>
          <w:rFonts w:ascii="Sakkal Majalla" w:hAnsi="Sakkal Majalla" w:cs="الشهيد محمد الدره"/>
          <w:noProof/>
          <w:position w:val="-14"/>
          <w:sz w:val="26"/>
          <w:szCs w:val="26"/>
          <w:u w:val="single"/>
          <w:rtl/>
          <w:lang w:val="en-US"/>
        </w:rPr>
        <w:pict>
          <v:rect id="_x0000_s477185" style="position:absolute;left:0;text-align:left;margin-left:108.4pt;margin-top:1pt;width:43.5pt;height:19.5pt;z-index:-251636736">
            <w10:wrap anchorx="page"/>
          </v:rect>
        </w:pict>
      </w:r>
      <w:r w:rsidRPr="00044301">
        <w:rPr>
          <w:rFonts w:ascii="Sakkal Majalla" w:hAnsi="Sakkal Majalla" w:cs="الشهيد محمد الدره"/>
          <w:noProof/>
          <w:position w:val="-14"/>
          <w:sz w:val="26"/>
          <w:szCs w:val="26"/>
          <w:u w:val="single"/>
          <w:rtl/>
          <w:lang w:val="en-US"/>
        </w:rPr>
        <w:pict>
          <v:rect id="_x0000_s477184" style="position:absolute;left:0;text-align:left;margin-left:178.15pt;margin-top:1pt;width:53.25pt;height:19.5pt;z-index:-251637760">
            <w10:wrap anchorx="page"/>
          </v:rect>
        </w:pict>
      </w:r>
      <w:r w:rsidR="00C16DA0"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  <w:lang w:bidi="ar-DZ"/>
        </w:rPr>
        <w:t>في حالة</w:t>
      </w:r>
      <w:r w:rsidR="00C16DA0"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  </w:t>
      </w:r>
      <w:r w:rsidR="00C16DA0"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620" w:dyaOrig="300">
          <v:shape id="_x0000_i1695" type="#_x0000_t75" style="width:30.75pt;height:15pt" o:ole="">
            <v:imagedata r:id="rId554" o:title=""/>
          </v:shape>
          <o:OLEObject Type="Embed" ProgID="Equation.DSMT4" ShapeID="_x0000_i1695" DrawAspect="Content" ObjectID="_1606242280" r:id="rId981"/>
        </w:object>
      </w:r>
      <w:r w:rsidR="00C16DA0"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          </w:t>
      </w:r>
      <w:r w:rsidR="00C16DA0" w:rsidRPr="0082619E">
        <w:rPr>
          <w:rFonts w:cs="الشهيد محمد الدره"/>
          <w:position w:val="-6"/>
          <w:sz w:val="26"/>
          <w:szCs w:val="26"/>
        </w:rPr>
        <w:object w:dxaOrig="620" w:dyaOrig="300">
          <v:shape id="_x0000_i1696" type="#_x0000_t75" style="width:30.75pt;height:15pt" o:ole="">
            <v:imagedata r:id="rId982" o:title=""/>
          </v:shape>
          <o:OLEObject Type="Embed" ProgID="Equation.DSMT4" ShapeID="_x0000_i1696" DrawAspect="Content" ObjectID="_1606242281" r:id="rId983"/>
        </w:object>
      </w:r>
      <w:r w:rsidR="00C16DA0"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              </w:t>
      </w:r>
      <w:r w:rsidR="00C16DA0" w:rsidRPr="0082619E">
        <w:rPr>
          <w:rFonts w:cs="الشهيد محمد الدره"/>
          <w:position w:val="-6"/>
          <w:sz w:val="26"/>
          <w:szCs w:val="26"/>
        </w:rPr>
        <w:object w:dxaOrig="620" w:dyaOrig="300">
          <v:shape id="_x0000_i1697" type="#_x0000_t75" style="width:30.75pt;height:15pt" o:ole="">
            <v:imagedata r:id="rId984" o:title=""/>
          </v:shape>
          <o:OLEObject Type="Embed" ProgID="Equation.DSMT4" ShapeID="_x0000_i1697" DrawAspect="Content" ObjectID="_1606242282" r:id="rId985"/>
        </w:object>
      </w:r>
    </w:p>
    <w:p w:rsidR="00C16DA0" w:rsidRPr="0082619E" w:rsidRDefault="00044301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044301">
        <w:rPr>
          <w:rFonts w:ascii="Sakkal Majalla" w:hAnsi="Sakkal Majalla" w:cs="الشهيد محمد الدره"/>
          <w:noProof/>
          <w:sz w:val="26"/>
          <w:szCs w:val="26"/>
          <w:rtl/>
          <w:lang w:val="en-US"/>
        </w:rPr>
        <w:pict>
          <v:rect id="_x0000_s477189" style="position:absolute;left:0;text-align:left;margin-left:31.9pt;margin-top:17.9pt;width:138pt;height:48pt;z-index:-251632640" fillcolor="white [3201]" strokecolor="black [3200]" strokeweight="1pt">
            <v:stroke dashstyle="dash"/>
            <v:shadow color="#868686"/>
            <w10:wrap anchorx="page"/>
          </v:rect>
        </w:pict>
      </w:r>
      <w:r w:rsidRPr="00044301">
        <w:rPr>
          <w:rFonts w:ascii="Sakkal Majalla" w:hAnsi="Sakkal Majalla" w:cs="الشهيد محمد الدره"/>
          <w:noProof/>
          <w:sz w:val="26"/>
          <w:szCs w:val="26"/>
          <w:rtl/>
          <w:lang w:val="en-US"/>
        </w:rPr>
        <w:pict>
          <v:rect id="_x0000_s477188" style="position:absolute;left:0;text-align:left;margin-left:178.15pt;margin-top:19.4pt;width:63.75pt;height:25.5pt;z-index:-251633664" fillcolor="white [3201]" strokecolor="black [3200]" strokeweight="1pt">
            <v:stroke dashstyle="dash"/>
            <v:shadow color="#868686"/>
            <w10:wrap anchorx="page"/>
          </v:rect>
        </w:pict>
      </w:r>
    </w:p>
    <w:p w:rsidR="00C16DA0" w:rsidRPr="0082619E" w:rsidRDefault="00C16DA0" w:rsidP="00463FC3">
      <w:pPr>
        <w:bidi/>
        <w:spacing w:after="0" w:line="240" w:lineRule="auto"/>
        <w:rPr>
          <w:rFonts w:ascii="Sakkal Majalla" w:hAnsi="Sakkal Majalla" w:cs="الشهيد محمد الدره"/>
          <w:position w:val="-6"/>
          <w:sz w:val="26"/>
          <w:szCs w:val="26"/>
          <w:rtl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  <w:lang w:bidi="ar-DZ"/>
        </w:rPr>
        <w:t>فإنّ: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</w:t>
      </w:r>
      <w:r w:rsidRPr="0082619E">
        <w:rPr>
          <w:rFonts w:cs="الشهيد محمد الدره"/>
          <w:sz w:val="26"/>
          <w:szCs w:val="26"/>
        </w:rPr>
        <w:t xml:space="preserve"> </w:t>
      </w:r>
      <w:r w:rsidRPr="0082619E">
        <w:rPr>
          <w:rFonts w:cs="الشهيد محمد الدره"/>
          <w:position w:val="-14"/>
          <w:sz w:val="26"/>
          <w:szCs w:val="26"/>
        </w:rPr>
        <w:object w:dxaOrig="1180" w:dyaOrig="420">
          <v:shape id="_x0000_i1698" type="#_x0000_t75" style="width:59.25pt;height:21pt" o:ole="">
            <v:imagedata r:id="rId986" o:title=""/>
          </v:shape>
          <o:OLEObject Type="Embed" ProgID="Equation.DSMT4" ShapeID="_x0000_i1698" DrawAspect="Content" ObjectID="_1606242283" r:id="rId987"/>
        </w:object>
      </w:r>
      <w:proofErr w:type="gramStart"/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840" w:dyaOrig="300">
          <v:shape id="_x0000_i1699" type="#_x0000_t75" style="width:42pt;height:15pt" o:ole="">
            <v:imagedata r:id="rId562" o:title=""/>
          </v:shape>
          <o:OLEObject Type="Embed" ProgID="Equation.DSMT4" ShapeID="_x0000_i1699" DrawAspect="Content" ObjectID="_1606242284" r:id="rId988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أي: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60" w:dyaOrig="279">
          <v:shape id="_x0000_i1700" type="#_x0000_t75" style="width:18pt;height:14.25pt" o:ole="">
            <v:imagedata r:id="rId564" o:title=""/>
          </v:shape>
          <o:OLEObject Type="Embed" ProgID="Equation.DSMT4" ShapeID="_x0000_i1700" DrawAspect="Content" ObjectID="_1606242285" r:id="rId989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تنطبق على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701" type="#_x0000_t75" style="width:14.25pt;height:15pt" o:ole="">
            <v:imagedata r:id="rId566" o:title=""/>
          </v:shape>
          <o:OLEObject Type="Embed" ProgID="Equation.DSMT4" ShapeID="_x0000_i1701" DrawAspect="Content" ObjectID="_1606242286" r:id="rId990"/>
        </w:object>
      </w:r>
    </w:p>
    <w:p w:rsidR="00C16DA0" w:rsidRPr="0082619E" w:rsidRDefault="00C16DA0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                              </w:t>
      </w:r>
      <w:r w:rsidRPr="0082619E">
        <w:rPr>
          <w:rFonts w:cs="الشهيد محمد الدره"/>
          <w:position w:val="-14"/>
          <w:sz w:val="26"/>
          <w:szCs w:val="26"/>
        </w:rPr>
        <w:object w:dxaOrig="1260" w:dyaOrig="420">
          <v:shape id="_x0000_i1702" type="#_x0000_t75" style="width:63pt;height:21pt" o:ole="">
            <v:imagedata r:id="rId991" o:title=""/>
          </v:shape>
          <o:OLEObject Type="Embed" ProgID="Equation.DSMT4" ShapeID="_x0000_i1702" DrawAspect="Content" ObjectID="_1606242287" r:id="rId992"/>
        </w:object>
      </w: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        </w:t>
      </w:r>
    </w:p>
    <w:p w:rsidR="00C16DA0" w:rsidRPr="0082619E" w:rsidRDefault="00044301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</w:rPr>
      </w:pPr>
      <w:r w:rsidRPr="00044301">
        <w:rPr>
          <w:rFonts w:ascii="Sakkal Majalla" w:hAnsi="Sakkal Majalla" w:cs="الشهيد محمد الدره"/>
          <w:noProof/>
          <w:sz w:val="26"/>
          <w:szCs w:val="26"/>
          <w:rtl/>
          <w:lang w:val="en-US"/>
        </w:rPr>
        <w:pict>
          <v:rect id="_x0000_s477187" style="position:absolute;left:0;text-align:left;margin-left:-4.1pt;margin-top:1.15pt;width:252pt;height:55.5pt;z-index:-251634688" fillcolor="white [3201]" strokecolor="black [3200]" strokeweight="1pt">
            <v:stroke dashstyle="dash"/>
            <v:shadow color="#868686"/>
            <w10:wrap anchorx="page"/>
          </v:rect>
        </w:pict>
      </w:r>
      <w:r w:rsidR="00C16DA0" w:rsidRPr="0082619E">
        <w:rPr>
          <w:rFonts w:ascii="Sakkal Majalla" w:hAnsi="Sakkal Majalla" w:cs="الشهيد محمد الدره" w:hint="cs"/>
          <w:noProof/>
          <w:sz w:val="26"/>
          <w:szCs w:val="26"/>
          <w:rtl/>
        </w:rPr>
        <w:t xml:space="preserve">              </w:t>
      </w:r>
      <w:r w:rsidR="00C16DA0"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المجموعة</w:t>
      </w:r>
      <w:r w:rsidR="00C16DA0"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560" w:dyaOrig="420">
          <v:shape id="_x0000_i1703" type="#_x0000_t75" style="width:27.75pt;height:21pt" o:ole="">
            <v:imagedata r:id="rId512" o:title=""/>
          </v:shape>
          <o:OLEObject Type="Embed" ProgID="Equation.DSMT4" ShapeID="_x0000_i1703" DrawAspect="Content" ObjectID="_1606242288" r:id="rId993"/>
        </w:object>
      </w:r>
      <w:r w:rsidR="00C16DA0"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 xml:space="preserve">هي </w:t>
      </w:r>
      <w:r w:rsidR="00C16DA0" w:rsidRPr="0082619E">
        <w:rPr>
          <w:rFonts w:ascii="Sakkal Majalla" w:hAnsi="Sakkal Majalla" w:cs="الشهيد محمد الدره"/>
          <w:noProof/>
          <w:sz w:val="26"/>
          <w:szCs w:val="26"/>
          <w:u w:val="single"/>
          <w:rtl/>
        </w:rPr>
        <w:t>دائرة</w:t>
      </w:r>
      <w:r w:rsidR="00C16DA0"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 xml:space="preserve"> مركزها</w:t>
      </w:r>
      <w:r w:rsidR="00C16DA0"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704" type="#_x0000_t75" style="width:14.25pt;height:15pt" o:ole="">
            <v:imagedata r:id="rId499" o:title=""/>
          </v:shape>
          <o:OLEObject Type="Embed" ProgID="Equation.DSMT4" ShapeID="_x0000_i1704" DrawAspect="Content" ObjectID="_1606242289" r:id="rId994"/>
        </w:object>
      </w:r>
      <w:r w:rsidR="00C16DA0" w:rsidRPr="0082619E">
        <w:rPr>
          <w:rFonts w:ascii="Sakkal Majalla" w:hAnsi="Sakkal Majalla" w:cs="الشهيد محمد الدره"/>
          <w:sz w:val="26"/>
          <w:szCs w:val="26"/>
          <w:rtl/>
        </w:rPr>
        <w:t>مرجح الجملة المثقلة</w:t>
      </w:r>
      <w:r w:rsidR="00C16DA0"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</w:t>
      </w:r>
    </w:p>
    <w:p w:rsidR="00C16DA0" w:rsidRPr="0082619E" w:rsidRDefault="00C16DA0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</w:rPr>
        <w:t xml:space="preserve">     </w:t>
      </w:r>
      <w:r w:rsidRPr="0082619E">
        <w:rPr>
          <w:rFonts w:ascii="Sakkal Majalla" w:hAnsi="Sakkal Majalla" w:cs="الشهيد محمد الدره"/>
          <w:position w:val="-16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16"/>
          <w:sz w:val="26"/>
          <w:szCs w:val="26"/>
        </w:rPr>
        <w:object w:dxaOrig="2560" w:dyaOrig="460">
          <v:shape id="_x0000_i1705" type="#_x0000_t75" style="width:107.25pt;height:19.5pt" o:ole="">
            <v:imagedata r:id="rId532" o:title=""/>
          </v:shape>
          <o:OLEObject Type="Embed" ProgID="Equation.DSMT4" ShapeID="_x0000_i1705" DrawAspect="Content" ObjectID="_1606242290" r:id="rId995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ونصف قطرها</w:t>
      </w:r>
      <w:r w:rsidRPr="0082619E">
        <w:rPr>
          <w:rFonts w:ascii="Sakkal Majalla" w:hAnsi="Sakkal Majalla" w:cs="الشهيد محمد الدره"/>
          <w:position w:val="-36"/>
          <w:sz w:val="26"/>
          <w:szCs w:val="26"/>
        </w:rPr>
        <w:object w:dxaOrig="1660" w:dyaOrig="800">
          <v:shape id="_x0000_i1706" type="#_x0000_t75" style="width:1in;height:34.5pt" o:ole="">
            <v:imagedata r:id="rId577" o:title=""/>
          </v:shape>
          <o:OLEObject Type="Embed" ProgID="Equation.DSMT4" ShapeID="_x0000_i1706" DrawAspect="Content" ObjectID="_1606242291" r:id="rId996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.</w:t>
      </w: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                                          </w:t>
      </w:r>
    </w:p>
    <w:p w:rsidR="00535030" w:rsidRPr="0082619E" w:rsidRDefault="00C16DA0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rtl/>
          <w:lang w:bidi="ar-DZ"/>
        </w:rPr>
        <w:t xml:space="preserve"> </w:t>
      </w:r>
    </w:p>
    <w:p w:rsidR="00636A58" w:rsidRPr="0082619E" w:rsidRDefault="00535030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  <w:t>حل تطبيقات ص 188</w:t>
      </w:r>
      <w:r w:rsidR="00636A58"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.</w: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>نستعمل العلاقة</w:t>
      </w:r>
      <w:r w:rsidRPr="0082619E">
        <w:rPr>
          <w:rFonts w:cs="الشهيد محمد الدره"/>
          <w:position w:val="-14"/>
          <w:sz w:val="26"/>
          <w:szCs w:val="26"/>
        </w:rPr>
        <w:object w:dxaOrig="4440" w:dyaOrig="460">
          <v:shape id="_x0000_i1707" type="#_x0000_t75" style="width:199.5pt;height:21pt" o:ole="">
            <v:imagedata r:id="rId976" o:title=""/>
          </v:shape>
          <o:OLEObject Type="Embed" ProgID="Equation.DSMT4" ShapeID="_x0000_i1707" DrawAspect="Content" ObjectID="_1606242292" r:id="rId997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مثال</w:t>
      </w:r>
      <w:proofErr w:type="gramEnd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01</w:t>
      </w:r>
      <w:r w:rsidRPr="0082619E">
        <w:rPr>
          <w:rFonts w:ascii="Sakkal Majalla" w:hAnsi="Sakkal Majalla" w:cs="الشهيد محمد الدره"/>
          <w:noProof/>
          <w:color w:val="000000" w:themeColor="text1"/>
          <w:sz w:val="26"/>
          <w:szCs w:val="26"/>
          <w:rtl/>
        </w:rPr>
        <w:t xml:space="preserve"> مجموعة النقط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360" w:dyaOrig="279">
          <v:shape id="_x0000_i1708" type="#_x0000_t75" style="width:18pt;height:14.25pt" o:ole="">
            <v:imagedata r:id="rId514" o:title=""/>
          </v:shape>
          <o:OLEObject Type="Embed" ProgID="Equation.DSMT4" ShapeID="_x0000_i1708" DrawAspect="Content" ObjectID="_1606242293" r:id="rId998"/>
        </w:object>
      </w:r>
      <w:r w:rsidRPr="0082619E">
        <w:rPr>
          <w:rFonts w:ascii="Sakkal Majalla" w:hAnsi="Sakkal Majalla" w:cs="الشهيد محمد الدره"/>
          <w:noProof/>
          <w:color w:val="000000" w:themeColor="text1"/>
          <w:sz w:val="26"/>
          <w:szCs w:val="26"/>
          <w:rtl/>
        </w:rPr>
        <w:t>من المستوي حيث:</w: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 xml:space="preserve"> </w:t>
      </w:r>
      <w:r w:rsidRPr="0082619E">
        <w:rPr>
          <w:rFonts w:ascii="Sakkal Majalla" w:hAnsi="Sakkal Majalla" w:cs="الشهيد محمد الدره"/>
          <w:position w:val="-20"/>
          <w:sz w:val="26"/>
          <w:szCs w:val="26"/>
        </w:rPr>
        <w:object w:dxaOrig="2680" w:dyaOrig="540">
          <v:shape id="_x0000_i1709" type="#_x0000_t75" style="width:129.75pt;height:26.25pt" o:ole="">
            <v:imagedata r:id="rId581" o:title=""/>
          </v:shape>
          <o:OLEObject Type="Embed" ProgID="Equation.DSMT4" ShapeID="_x0000_i1709" DrawAspect="Content" ObjectID="_1606242294" r:id="rId999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هي دائرة مركزها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710" type="#_x0000_t75" style="width:14.25pt;height:15pt" o:ole="">
            <v:imagedata r:id="rId499" o:title=""/>
          </v:shape>
          <o:OLEObject Type="Embed" ProgID="Equation.DSMT4" ShapeID="_x0000_i1710" DrawAspect="Content" ObjectID="_1606242295" r:id="rId1000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 xml:space="preserve"> ونصف قطرها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600" w:dyaOrig="300">
          <v:shape id="_x0000_i1711" type="#_x0000_t75" style="width:30pt;height:15pt" o:ole="">
            <v:imagedata r:id="rId596" o:title=""/>
          </v:shape>
          <o:OLEObject Type="Embed" ProgID="Equation.DSMT4" ShapeID="_x0000_i1711" DrawAspect="Content" ObjectID="_1606242296" r:id="rId1001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.</w: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color w:val="000000" w:themeColor="text1"/>
          <w:sz w:val="26"/>
          <w:szCs w:val="26"/>
          <w:rtl/>
        </w:rPr>
      </w:pPr>
      <w:proofErr w:type="gramStart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مثال</w:t>
      </w:r>
      <w:proofErr w:type="gramEnd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02:</w:t>
      </w:r>
      <w:r w:rsidRPr="0082619E">
        <w:rPr>
          <w:rFonts w:ascii="Sakkal Majalla" w:hAnsi="Sakkal Majalla" w:cs="الشهيد محمد الدره"/>
          <w:noProof/>
          <w:color w:val="000000" w:themeColor="text1"/>
          <w:sz w:val="26"/>
          <w:szCs w:val="26"/>
          <w:rtl/>
        </w:rPr>
        <w:t xml:space="preserve"> مجموعة النقط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</w:rPr>
        <w:object w:dxaOrig="360" w:dyaOrig="279">
          <v:shape id="_x0000_i1712" type="#_x0000_t75" style="width:18pt;height:14.25pt" o:ole="">
            <v:imagedata r:id="rId514" o:title=""/>
          </v:shape>
          <o:OLEObject Type="Embed" ProgID="Equation.DSMT4" ShapeID="_x0000_i1712" DrawAspect="Content" ObjectID="_1606242297" r:id="rId1002"/>
        </w:object>
      </w:r>
      <w:r w:rsidRPr="0082619E">
        <w:rPr>
          <w:rFonts w:ascii="Sakkal Majalla" w:hAnsi="Sakkal Majalla" w:cs="الشهيد محمد الدره"/>
          <w:noProof/>
          <w:color w:val="000000" w:themeColor="text1"/>
          <w:sz w:val="26"/>
          <w:szCs w:val="26"/>
          <w:rtl/>
        </w:rPr>
        <w:t>من المستوي حيث:</w:t>
      </w:r>
      <w:r w:rsidRPr="0082619E">
        <w:rPr>
          <w:rFonts w:ascii="Sakkal Majalla" w:hAnsi="Sakkal Majalla" w:cs="الشهيد محمد الدره"/>
          <w:color w:val="000000" w:themeColor="text1"/>
          <w:position w:val="-20"/>
          <w:sz w:val="26"/>
          <w:szCs w:val="26"/>
        </w:rPr>
        <w:object w:dxaOrig="3820" w:dyaOrig="540">
          <v:shape id="_x0000_i1713" type="#_x0000_t75" style="width:191.25pt;height:27pt" o:ole="">
            <v:imagedata r:id="rId645" o:title=""/>
          </v:shape>
          <o:OLEObject Type="Embed" ProgID="Equation.DSMT4" ShapeID="_x0000_i1713" DrawAspect="Content" ObjectID="_1606242298" r:id="rId1003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sz w:val="26"/>
          <w:szCs w:val="26"/>
        </w:rPr>
      </w:pPr>
      <w:proofErr w:type="gramStart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لدينا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: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12"/>
          <w:sz w:val="26"/>
          <w:szCs w:val="26"/>
        </w:rPr>
        <w:object w:dxaOrig="1440" w:dyaOrig="440">
          <v:shape id="_x0000_i1714" type="#_x0000_t75" style="width:1in;height:21.75pt" o:ole="">
            <v:imagedata r:id="rId647" o:title=""/>
          </v:shape>
          <o:OLEObject Type="Embed" ProgID="Equation.DSMT4" ShapeID="_x0000_i1714" DrawAspect="Content" ObjectID="_1606242299" r:id="rId1004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لتكن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260" w:dyaOrig="279">
          <v:shape id="_x0000_i1715" type="#_x0000_t75" style="width:12.75pt;height:14.25pt" o:ole="">
            <v:imagedata r:id="rId649" o:title=""/>
          </v:shape>
          <o:OLEObject Type="Embed" ProgID="Equation.DSMT4" ShapeID="_x0000_i1715" DrawAspect="Content" ObjectID="_1606242300" r:id="rId1005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 الجملة المثقلة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16"/>
          <w:sz w:val="26"/>
          <w:szCs w:val="26"/>
        </w:rPr>
        <w:object w:dxaOrig="2340" w:dyaOrig="460">
          <v:shape id="_x0000_i1716" type="#_x0000_t75" style="width:117pt;height:23.25pt" o:ole="">
            <v:imagedata r:id="rId651" o:title=""/>
          </v:shape>
          <o:OLEObject Type="Embed" ProgID="Equation.DSMT4" ShapeID="_x0000_i1716" DrawAspect="Content" ObjectID="_1606242301" r:id="rId1006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color w:val="000000" w:themeColor="text1"/>
          <w:sz w:val="26"/>
          <w:szCs w:val="26"/>
          <w:rtl/>
        </w:rPr>
      </w:pPr>
      <w:proofErr w:type="gramStart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  <w:lang w:bidi="ar-DZ"/>
        </w:rPr>
        <w:t>و</w:t>
      </w:r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لدينا</w:t>
      </w:r>
      <w:proofErr w:type="gramEnd"/>
      <w:r w:rsidRPr="0082619E">
        <w:rPr>
          <w:rFonts w:ascii="Sakkal Majalla" w:hAnsi="Sakkal Majalla" w:cs="الشهيد محمد الدره"/>
          <w:sz w:val="26"/>
          <w:szCs w:val="26"/>
          <w:u w:val="single"/>
          <w:rtl/>
        </w:rPr>
        <w:t>: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12"/>
          <w:sz w:val="26"/>
          <w:szCs w:val="26"/>
        </w:rPr>
        <w:object w:dxaOrig="1040" w:dyaOrig="440">
          <v:shape id="_x0000_i1717" type="#_x0000_t75" style="width:51.75pt;height:21.75pt" o:ole="">
            <v:imagedata r:id="rId653" o:title=""/>
          </v:shape>
          <o:OLEObject Type="Embed" ProgID="Equation.DSMT4" ShapeID="_x0000_i1717" DrawAspect="Content" ObjectID="_1606242302" r:id="rId1007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لتكن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12"/>
          <w:sz w:val="26"/>
          <w:szCs w:val="26"/>
        </w:rPr>
        <w:object w:dxaOrig="279" w:dyaOrig="360">
          <v:shape id="_x0000_i1718" type="#_x0000_t75" style="width:14.25pt;height:18pt" o:ole="">
            <v:imagedata r:id="rId655" o:title=""/>
          </v:shape>
          <o:OLEObject Type="Embed" ProgID="Equation.DSMT4" ShapeID="_x0000_i1718" DrawAspect="Content" ObjectID="_1606242303" r:id="rId1008"/>
        </w:object>
      </w:r>
      <w:r w:rsidRPr="0082619E">
        <w:rPr>
          <w:rFonts w:ascii="Sakkal Majalla" w:hAnsi="Sakkal Majalla" w:cs="الشهيد محمد الدره"/>
          <w:sz w:val="26"/>
          <w:szCs w:val="26"/>
          <w:rtl/>
        </w:rPr>
        <w:t>مرجح الجملة المثقلة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16"/>
          <w:sz w:val="26"/>
          <w:szCs w:val="26"/>
        </w:rPr>
        <w:object w:dxaOrig="1579" w:dyaOrig="460">
          <v:shape id="_x0000_i1719" type="#_x0000_t75" style="width:78.75pt;height:23.25pt" o:ole="">
            <v:imagedata r:id="rId657" o:title=""/>
          </v:shape>
          <o:OLEObject Type="Embed" ProgID="Equation.DSMT4" ShapeID="_x0000_i1719" DrawAspect="Content" ObjectID="_1606242304" r:id="rId1009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color w:val="000000" w:themeColor="text1"/>
          <w:sz w:val="26"/>
          <w:szCs w:val="26"/>
          <w:rtl/>
        </w:rPr>
      </w:pPr>
      <w:r w:rsidRPr="0082619E">
        <w:rPr>
          <w:rFonts w:ascii="Sakkal Majalla" w:hAnsi="Sakkal Majalla" w:cs="الشهيد محمد الدره"/>
          <w:color w:val="000000" w:themeColor="text1"/>
          <w:position w:val="-20"/>
          <w:sz w:val="26"/>
          <w:szCs w:val="26"/>
        </w:rPr>
        <w:object w:dxaOrig="3820" w:dyaOrig="540">
          <v:shape id="_x0000_i1720" type="#_x0000_t75" style="width:180pt;height:25.5pt" o:ole="">
            <v:imagedata r:id="rId645" o:title=""/>
          </v:shape>
          <o:OLEObject Type="Embed" ProgID="Equation.DSMT4" ShapeID="_x0000_i1720" DrawAspect="Content" ObjectID="_1606242305" r:id="rId1010"/>
        </w:object>
      </w:r>
      <w:r w:rsidRPr="0082619E">
        <w:rPr>
          <w:rFonts w:ascii="Sakkal Majalla" w:hAnsi="Sakkal Majalla" w:cs="الشهيد محمد الدره" w:hint="cs"/>
          <w:noProof/>
          <w:color w:val="000000" w:themeColor="text1"/>
          <w:sz w:val="26"/>
          <w:szCs w:val="26"/>
          <w:u w:val="single"/>
          <w:rtl/>
        </w:rPr>
        <w:t>تُكافئ:</w:t>
      </w:r>
      <w:r w:rsidRPr="0082619E">
        <w:rPr>
          <w:rFonts w:ascii="Sakkal Majalla" w:hAnsi="Sakkal Majalla" w:cs="الشهيد محمد الدره"/>
          <w:color w:val="000000" w:themeColor="text1"/>
          <w:position w:val="-20"/>
          <w:sz w:val="26"/>
          <w:szCs w:val="26"/>
        </w:rPr>
        <w:t xml:space="preserve"> </w:t>
      </w:r>
      <w:r w:rsidRPr="0082619E">
        <w:rPr>
          <w:rFonts w:cs="الشهيد محمد الدره"/>
          <w:position w:val="-12"/>
          <w:sz w:val="26"/>
          <w:szCs w:val="26"/>
        </w:rPr>
        <w:object w:dxaOrig="1200" w:dyaOrig="360">
          <v:shape id="_x0000_i1721" type="#_x0000_t75" style="width:51.75pt;height:15.75pt" o:ole="">
            <v:imagedata r:id="rId1011" o:title=""/>
          </v:shape>
          <o:OLEObject Type="Embed" ProgID="Equation.DSMT4" ShapeID="_x0000_i1721" DrawAspect="Content" ObjectID="_1606242306" r:id="rId1012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</w:pPr>
      <w:r w:rsidRPr="0082619E">
        <w:rPr>
          <w:rFonts w:ascii="Sakkal Majalla" w:hAnsi="Sakkal Majalla" w:cs="الشهيد محمد الدره" w:hint="cs"/>
          <w:noProof/>
          <w:color w:val="000000" w:themeColor="text1"/>
          <w:sz w:val="26"/>
          <w:szCs w:val="26"/>
          <w:rtl/>
        </w:rPr>
        <w:lastRenderedPageBreak/>
        <w:t>مجموعة النقط هي</w: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  <w:t xml:space="preserve"> محور القطعة المستقيمة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639" w:dyaOrig="420">
          <v:shape id="_x0000_i1722" type="#_x0000_t75" style="width:32.25pt;height:21pt" o:ole="">
            <v:imagedata r:id="rId666" o:title=""/>
          </v:shape>
          <o:OLEObject Type="Embed" ProgID="Equation.DSMT4" ShapeID="_x0000_i1722" DrawAspect="Content" ObjectID="_1606242307" r:id="rId1013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  <w:t>.</w: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</w:rPr>
      </w:pP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مثال</w:t>
      </w:r>
      <w:proofErr w:type="gramEnd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03: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14"/>
          <w:sz w:val="26"/>
          <w:szCs w:val="26"/>
        </w:rPr>
        <w:object w:dxaOrig="460" w:dyaOrig="420">
          <v:shape id="_x0000_i1723" type="#_x0000_t75" style="width:23.25pt;height:21pt" o:ole="">
            <v:imagedata r:id="rId671" o:title=""/>
          </v:shape>
          <o:OLEObject Type="Embed" ProgID="Equation.DSMT4" ShapeID="_x0000_i1723" DrawAspect="Content" ObjectID="_1606242308" r:id="rId1014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مجموعة النقط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60" w:dyaOrig="279">
          <v:shape id="_x0000_i1724" type="#_x0000_t75" style="width:18pt;height:14.25pt" o:ole="">
            <v:imagedata r:id="rId514" o:title=""/>
          </v:shape>
          <o:OLEObject Type="Embed" ProgID="Equation.DSMT4" ShapeID="_x0000_i1724" DrawAspect="Content" ObjectID="_1606242309" r:id="rId1015"/>
        </w:object>
      </w:r>
      <w:r w:rsidRPr="0082619E">
        <w:rPr>
          <w:rFonts w:ascii="Sakkal Majalla" w:hAnsi="Sakkal Majalla" w:cs="الشهيد محمد الدره"/>
          <w:noProof/>
          <w:sz w:val="26"/>
          <w:szCs w:val="26"/>
          <w:rtl/>
        </w:rPr>
        <w:t>من المستوي التي تحقق:</w:t>
      </w:r>
      <w:r w:rsidRPr="0082619E">
        <w:rPr>
          <w:rFonts w:ascii="Sakkal Majalla" w:hAnsi="Sakkal Majalla" w:cs="الشهيد محمد الدره"/>
          <w:sz w:val="26"/>
          <w:szCs w:val="26"/>
        </w:rPr>
        <w:t xml:space="preserve"> </w:t>
      </w:r>
      <w:r w:rsidRPr="0082619E">
        <w:rPr>
          <w:rFonts w:ascii="Sakkal Majalla" w:hAnsi="Sakkal Majalla" w:cs="الشهيد محمد الدره"/>
          <w:position w:val="-20"/>
          <w:sz w:val="26"/>
          <w:szCs w:val="26"/>
        </w:rPr>
        <w:object w:dxaOrig="4500" w:dyaOrig="540">
          <v:shape id="_x0000_i1725" type="#_x0000_t75" style="width:225pt;height:27pt" o:ole="">
            <v:imagedata r:id="rId674" o:title=""/>
          </v:shape>
          <o:OLEObject Type="Embed" ProgID="Equation.DSMT4" ShapeID="_x0000_i1725" DrawAspect="Content" ObjectID="_1606242310" r:id="rId1016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*</w:t>
      </w:r>
      <w:r w:rsidRPr="0082619E">
        <w:rPr>
          <w:rFonts w:cs="الشهيد محمد الدره"/>
          <w:position w:val="-20"/>
          <w:sz w:val="26"/>
          <w:szCs w:val="26"/>
        </w:rPr>
        <w:object w:dxaOrig="2140" w:dyaOrig="540">
          <v:shape id="_x0000_i1726" type="#_x0000_t75" style="width:107.25pt;height:27pt" o:ole="">
            <v:imagedata r:id="rId1017" o:title=""/>
          </v:shape>
          <o:OLEObject Type="Embed" ProgID="Equation.DSMT4" ShapeID="_x0000_i1726" DrawAspect="Content" ObjectID="_1606242311" r:id="rId1018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لدينا</w:t>
      </w:r>
      <w:proofErr w:type="gramEnd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:</w:t>
      </w:r>
      <w:r w:rsidRPr="0082619E">
        <w:rPr>
          <w:rFonts w:cs="الشهيد محمد الدره"/>
          <w:sz w:val="26"/>
          <w:szCs w:val="26"/>
        </w:rPr>
        <w:t xml:space="preserve"> </w:t>
      </w:r>
      <w:r w:rsidRPr="0082619E">
        <w:rPr>
          <w:rFonts w:cs="الشهيد محمد الدره"/>
          <w:position w:val="-6"/>
          <w:sz w:val="26"/>
          <w:szCs w:val="26"/>
        </w:rPr>
        <w:object w:dxaOrig="1320" w:dyaOrig="300">
          <v:shape id="_x0000_i1727" type="#_x0000_t75" style="width:66pt;height:15pt" o:ole="">
            <v:imagedata r:id="rId1019" o:title=""/>
          </v:shape>
          <o:OLEObject Type="Embed" ProgID="Equation.DSMT4" ShapeID="_x0000_i1727" DrawAspect="Content" ObjectID="_1606242312" r:id="rId1020"/>
        </w:object>
      </w:r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 xml:space="preserve">نفرض </w:t>
      </w:r>
      <w:r w:rsidRPr="0082619E">
        <w:rPr>
          <w:rFonts w:cs="الشهيد محمد الدره" w:hint="cs"/>
          <w:sz w:val="26"/>
          <w:szCs w:val="26"/>
          <w:rtl/>
        </w:rPr>
        <w:t>مُرجح.</w: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 xml:space="preserve">ونستعمل </w:t>
      </w:r>
      <w:r w:rsidRPr="0082619E">
        <w:rPr>
          <w:rFonts w:ascii="Sakkal Majalla" w:hAnsi="Sakkal Majalla" w:cs="الشهيد محمد الدره" w:hint="cs"/>
          <w:sz w:val="26"/>
          <w:szCs w:val="26"/>
          <w:u w:val="single"/>
          <w:rtl/>
        </w:rPr>
        <w:t>العلاقة</w:t>
      </w:r>
      <w:r w:rsidRPr="0082619E">
        <w:rPr>
          <w:rFonts w:cs="الشهيد محمد الدره"/>
          <w:position w:val="-14"/>
          <w:sz w:val="26"/>
          <w:szCs w:val="26"/>
        </w:rPr>
        <w:object w:dxaOrig="4440" w:dyaOrig="460">
          <v:shape id="_x0000_i1728" type="#_x0000_t75" style="width:199.5pt;height:21pt" o:ole="">
            <v:imagedata r:id="rId976" o:title=""/>
          </v:shape>
          <o:OLEObject Type="Embed" ProgID="Equation.DSMT4" ShapeID="_x0000_i1728" DrawAspect="Content" ObjectID="_1606242313" r:id="rId1021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*</w:t>
      </w:r>
      <w:r w:rsidRPr="0082619E">
        <w:rPr>
          <w:rFonts w:cs="الشهيد محمد الدره"/>
          <w:position w:val="-20"/>
          <w:sz w:val="26"/>
          <w:szCs w:val="26"/>
        </w:rPr>
        <w:object w:dxaOrig="2140" w:dyaOrig="540">
          <v:shape id="_x0000_i1729" type="#_x0000_t75" style="width:107.25pt;height:27pt" o:ole="">
            <v:imagedata r:id="rId1022" o:title=""/>
          </v:shape>
          <o:OLEObject Type="Embed" ProgID="Equation.DSMT4" ShapeID="_x0000_i1729" DrawAspect="Content" ObjectID="_1606242314" r:id="rId1023"/>
        </w:object>
      </w: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لدينا</w:t>
      </w:r>
      <w:proofErr w:type="gramEnd"/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:</w:t>
      </w:r>
      <w:r w:rsidRPr="0082619E">
        <w:rPr>
          <w:rFonts w:cs="الشهيد محمد الدره"/>
          <w:sz w:val="26"/>
          <w:szCs w:val="26"/>
        </w:rPr>
        <w:t xml:space="preserve"> </w:t>
      </w:r>
      <w:r w:rsidRPr="0082619E">
        <w:rPr>
          <w:rFonts w:cs="الشهيد محمد الدره"/>
          <w:position w:val="-6"/>
          <w:sz w:val="26"/>
          <w:szCs w:val="26"/>
        </w:rPr>
        <w:object w:dxaOrig="1320" w:dyaOrig="300">
          <v:shape id="_x0000_i1730" type="#_x0000_t75" style="width:66pt;height:15pt" o:ole="">
            <v:imagedata r:id="rId1024" o:title=""/>
          </v:shape>
          <o:OLEObject Type="Embed" ProgID="Equation.DSMT4" ShapeID="_x0000_i1730" DrawAspect="Content" ObjectID="_1606242315" r:id="rId1025"/>
        </w:object>
      </w:r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 xml:space="preserve">نعوض </w:t>
      </w:r>
      <w:r w:rsidRPr="0082619E">
        <w:rPr>
          <w:rFonts w:cs="الشهيد محمد الدره"/>
          <w:position w:val="-4"/>
          <w:sz w:val="26"/>
          <w:szCs w:val="26"/>
        </w:rPr>
        <w:object w:dxaOrig="360" w:dyaOrig="279">
          <v:shape id="_x0000_i1731" type="#_x0000_t75" style="width:18pt;height:14.25pt" o:ole="">
            <v:imagedata r:id="rId1026" o:title=""/>
          </v:shape>
          <o:OLEObject Type="Embed" ProgID="Equation.DSMT4" ShapeID="_x0000_i1731" DrawAspect="Content" ObjectID="_1606242316" r:id="rId1027"/>
        </w:object>
      </w:r>
      <w:proofErr w:type="spellStart"/>
      <w:r w:rsidRPr="0082619E">
        <w:rPr>
          <w:rFonts w:cs="الشهيد محمد الدره" w:hint="cs"/>
          <w:sz w:val="26"/>
          <w:szCs w:val="26"/>
          <w:rtl/>
        </w:rPr>
        <w:t>بـ</w:t>
      </w:r>
      <w:proofErr w:type="spellEnd"/>
      <w:r w:rsidRPr="0082619E">
        <w:rPr>
          <w:rFonts w:cs="الشهيد محمد الدره"/>
          <w:position w:val="-4"/>
          <w:sz w:val="26"/>
          <w:szCs w:val="26"/>
        </w:rPr>
        <w:object w:dxaOrig="260" w:dyaOrig="279">
          <v:shape id="_x0000_i1732" type="#_x0000_t75" style="width:12.75pt;height:14.25pt" o:ole="">
            <v:imagedata r:id="rId1028" o:title=""/>
          </v:shape>
          <o:OLEObject Type="Embed" ProgID="Equation.DSMT4" ShapeID="_x0000_i1732" DrawAspect="Content" ObjectID="_1606242317" r:id="rId1029"/>
        </w:object>
      </w:r>
      <w:r w:rsidRPr="0082619E">
        <w:rPr>
          <w:rFonts w:cs="الشهيد محمد الدره" w:hint="cs"/>
          <w:sz w:val="26"/>
          <w:szCs w:val="26"/>
          <w:rtl/>
        </w:rPr>
        <w:t>أو</w:t>
      </w:r>
      <w:r w:rsidRPr="0082619E">
        <w:rPr>
          <w:rFonts w:cs="الشهيد محمد الدره"/>
          <w:position w:val="-4"/>
          <w:sz w:val="26"/>
          <w:szCs w:val="26"/>
        </w:rPr>
        <w:object w:dxaOrig="260" w:dyaOrig="279">
          <v:shape id="_x0000_i1733" type="#_x0000_t75" style="width:12.75pt;height:14.25pt" o:ole="">
            <v:imagedata r:id="rId1030" o:title=""/>
          </v:shape>
          <o:OLEObject Type="Embed" ProgID="Equation.DSMT4" ShapeID="_x0000_i1733" DrawAspect="Content" ObjectID="_1606242318" r:id="rId1031"/>
        </w:object>
      </w:r>
      <w:r w:rsidRPr="0082619E">
        <w:rPr>
          <w:rFonts w:cs="الشهيد محمد الدره" w:hint="cs"/>
          <w:sz w:val="26"/>
          <w:szCs w:val="26"/>
          <w:rtl/>
        </w:rPr>
        <w:t xml:space="preserve"> أو</w:t>
      </w:r>
      <w:r w:rsidRPr="0082619E">
        <w:rPr>
          <w:rFonts w:cs="الشهيد محمد الدره"/>
          <w:position w:val="-6"/>
          <w:sz w:val="26"/>
          <w:szCs w:val="26"/>
        </w:rPr>
        <w:object w:dxaOrig="260" w:dyaOrig="300">
          <v:shape id="_x0000_i1734" type="#_x0000_t75" style="width:12.75pt;height:15pt" o:ole="">
            <v:imagedata r:id="rId1032" o:title=""/>
          </v:shape>
          <o:OLEObject Type="Embed" ProgID="Equation.DSMT4" ShapeID="_x0000_i1734" DrawAspect="Content" ObjectID="_1606242319" r:id="rId1033"/>
        </w:object>
      </w:r>
      <w:r w:rsidRPr="0082619E">
        <w:rPr>
          <w:rFonts w:cs="الشهيد محمد الدره" w:hint="cs"/>
          <w:sz w:val="26"/>
          <w:szCs w:val="26"/>
          <w:rtl/>
        </w:rPr>
        <w:t>.</w:t>
      </w:r>
    </w:p>
    <w:p w:rsidR="00535030" w:rsidRPr="0082619E" w:rsidRDefault="00636A58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noProof/>
          <w:sz w:val="26"/>
          <w:szCs w:val="26"/>
          <w:rtl/>
        </w:rPr>
      </w:pPr>
      <w:r w:rsidRPr="0082619E">
        <w:rPr>
          <w:rFonts w:ascii="Sakkal Majalla" w:hAnsi="Sakkal Majalla" w:cs="الشهيد محمد الدره" w:hint="cs"/>
          <w:color w:val="3333FF"/>
          <w:sz w:val="26"/>
          <w:szCs w:val="26"/>
          <w:u w:val="single"/>
          <w:rtl/>
          <w:lang w:bidi="ar-DZ"/>
        </w:rPr>
        <w:t>مثال04:</w:t>
      </w:r>
      <w:r w:rsidR="002D7157" w:rsidRPr="0082619E">
        <w:rPr>
          <w:rStyle w:val="Accentuation"/>
          <w:rFonts w:ascii="Sakkal Majalla" w:hAnsi="Sakkal Majalla" w:cs="الشهيد محمد الدره" w:hint="cs"/>
          <w:i w:val="0"/>
          <w:iCs w:val="0"/>
          <w:noProof/>
          <w:sz w:val="26"/>
          <w:szCs w:val="26"/>
          <w:rtl/>
        </w:rPr>
        <w:t>(تمرين 67 ص 199  سؤال 2)أ- )</w:t>
      </w:r>
    </w:p>
    <w:p w:rsidR="002D7157" w:rsidRPr="0082619E" w:rsidRDefault="002D7157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color w:val="3333FF"/>
          <w:sz w:val="26"/>
          <w:szCs w:val="26"/>
          <w:u w:val="single"/>
          <w:rtl/>
          <w:lang w:bidi="ar-DZ"/>
        </w:rPr>
      </w:pPr>
      <w:r w:rsidRPr="0082619E">
        <w:rPr>
          <w:rStyle w:val="Accentuation"/>
          <w:rFonts w:ascii="Sakkal Majalla" w:hAnsi="Sakkal Majalla" w:cs="الشهيد محمد الدره" w:hint="cs"/>
          <w:i w:val="0"/>
          <w:iCs w:val="0"/>
          <w:noProof/>
          <w:sz w:val="26"/>
          <w:szCs w:val="26"/>
          <w:rtl/>
        </w:rPr>
        <w:t xml:space="preserve">         (تمرين 75 ص 200  سؤال 2) )</w:t>
      </w:r>
    </w:p>
    <w:p w:rsidR="002D7157" w:rsidRPr="0082619E" w:rsidRDefault="002D7157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color w:val="3333FF"/>
          <w:sz w:val="26"/>
          <w:szCs w:val="26"/>
          <w:u w:val="single"/>
          <w:rtl/>
          <w:lang w:bidi="ar-DZ"/>
        </w:rPr>
      </w:pPr>
    </w:p>
    <w:p w:rsidR="000312E9" w:rsidRPr="0082619E" w:rsidRDefault="000312E9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</w:pPr>
      <w:r w:rsidRPr="0082619E">
        <w:rPr>
          <w:rStyle w:val="Accentuation"/>
          <w:rFonts w:ascii="Sakkal Majalla" w:hAnsi="Sakkal Majalla" w:cs="الشهيد محمد الدره" w:hint="cs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  <w:t>ا</w: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  <w:t xml:space="preserve">ستعمال المرجح لإثبات تلاقي </w:t>
      </w:r>
      <w:proofErr w:type="gramStart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  <w:t>مستقيمات</w:t>
      </w:r>
      <w:proofErr w:type="gramEnd"/>
      <w:r w:rsidRPr="0082619E">
        <w:rPr>
          <w:rStyle w:val="Accentuation"/>
          <w:rFonts w:ascii="Sakkal Majalla" w:hAnsi="Sakkal Majalla" w:cs="الشهيد محمد الدره" w:hint="cs"/>
          <w:i w:val="0"/>
          <w:iCs w:val="0"/>
          <w:color w:val="244061" w:themeColor="accent1" w:themeShade="80"/>
          <w:sz w:val="26"/>
          <w:szCs w:val="26"/>
          <w:rtl/>
          <w:lang w:bidi="ar-DZ"/>
        </w:rPr>
        <w:t xml:space="preserve"> </w:t>
      </w:r>
      <w:r w:rsidRPr="0082619E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26"/>
          <w:szCs w:val="26"/>
          <w:rtl/>
          <w:lang w:bidi="ar-DZ"/>
        </w:rPr>
        <w:t>(</w: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26"/>
          <w:szCs w:val="26"/>
          <w:u w:val="single"/>
          <w:rtl/>
          <w:lang w:bidi="ar-DZ"/>
        </w:rPr>
        <w:t>تمرين 53 ص 197</w:t>
      </w:r>
      <w:r w:rsidRPr="0082619E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26"/>
          <w:szCs w:val="26"/>
          <w:u w:val="single"/>
          <w:rtl/>
          <w:lang w:bidi="ar-DZ"/>
        </w:rPr>
        <w:t>)</w: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26"/>
          <w:szCs w:val="26"/>
          <w:u w:val="single"/>
          <w:rtl/>
          <w:lang w:bidi="ar-DZ"/>
        </w:rPr>
        <w:t>.</w:t>
      </w:r>
    </w:p>
    <w:p w:rsidR="000312E9" w:rsidRPr="0082619E" w:rsidRDefault="000312E9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rtl/>
          <w:lang w:bidi="ar-DZ"/>
        </w:rPr>
      </w:pP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  <w:t xml:space="preserve">مستقيم </w:t>
      </w:r>
      <w:proofErr w:type="spellStart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  <w:t>اولار</w:t>
      </w:r>
      <w:proofErr w:type="spellEnd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  <w:t xml:space="preserve"> (</w: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lang w:bidi="ar-DZ"/>
        </w:rPr>
        <w:t>Euler</w: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  <w:t>):</w: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rtl/>
          <w:lang w:bidi="ar-DZ"/>
        </w:rPr>
        <w:t xml:space="preserve"> ص189 .</w:t>
      </w:r>
    </w:p>
    <w:p w:rsidR="000312E9" w:rsidRPr="0082619E" w:rsidRDefault="000312E9" w:rsidP="00463FC3">
      <w:pPr>
        <w:shd w:val="clear" w:color="auto" w:fill="EAEAEA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</w:pP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المستقيم الذي يشمل النقط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735" type="#_x0000_t75" style="width:14.25pt;height:15pt" o:ole="">
            <v:imagedata r:id="rId721" o:title=""/>
          </v:shape>
          <o:OLEObject Type="Embed" ProgID="Equation.DSMT4" ShapeID="_x0000_i1735" DrawAspect="Content" ObjectID="_1606242320" r:id="rId1034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 xml:space="preserve">،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736" type="#_x0000_t75" style="width:14.25pt;height:15pt" o:ole="">
            <v:imagedata r:id="rId723" o:title=""/>
          </v:shape>
          <o:OLEObject Type="Embed" ProgID="Equation.DSMT4" ShapeID="_x0000_i1736" DrawAspect="Content" ObjectID="_1606242321" r:id="rId1035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 xml:space="preserve"> و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20" w:dyaOrig="279">
          <v:shape id="_x0000_i1737" type="#_x0000_t75" style="width:15.75pt;height:14.25pt" o:ole="">
            <v:imagedata r:id="rId725" o:title=""/>
          </v:shape>
          <o:OLEObject Type="Embed" ProgID="Equation.DSMT4" ShapeID="_x0000_i1737" DrawAspect="Content" ObjectID="_1606242322" r:id="rId1036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 xml:space="preserve">يسمى مستقيم </w:t>
      </w:r>
      <w:proofErr w:type="spellStart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اولار</w:t>
      </w:r>
      <w:proofErr w:type="spellEnd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 xml:space="preserve"> (</w: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lang w:bidi="ar-DZ"/>
        </w:rPr>
        <w:t>Droite d'Euler</w: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) للمثل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639" w:dyaOrig="300">
          <v:shape id="_x0000_i1738" type="#_x0000_t75" style="width:32.25pt;height:15pt" o:ole="">
            <v:imagedata r:id="rId727" o:title=""/>
          </v:shape>
          <o:OLEObject Type="Embed" ProgID="Equation.DSMT4" ShapeID="_x0000_i1738" DrawAspect="Content" ObjectID="_1606242323" r:id="rId1037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.</w:t>
      </w:r>
    </w:p>
    <w:p w:rsidR="000312E9" w:rsidRPr="0082619E" w:rsidRDefault="000312E9" w:rsidP="00463FC3">
      <w:pPr>
        <w:shd w:val="clear" w:color="auto" w:fill="EAEAEA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</w:pPr>
      <w:proofErr w:type="gramStart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u w:val="single"/>
          <w:rtl/>
          <w:lang w:bidi="ar-DZ"/>
        </w:rPr>
        <w:t>حيث</w:t>
      </w:r>
      <w:proofErr w:type="gramEnd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u w:val="single"/>
          <w:rtl/>
          <w:lang w:bidi="ar-DZ"/>
        </w:rPr>
        <w:t>:</w: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 xml:space="preserve">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739" type="#_x0000_t75" style="width:14.25pt;height:15pt" o:ole="">
            <v:imagedata r:id="rId729" o:title=""/>
          </v:shape>
          <o:OLEObject Type="Embed" ProgID="Equation.DSMT4" ShapeID="_x0000_i1739" DrawAspect="Content" ObjectID="_1606242324" r:id="rId1038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مركز الدائرة المحيطة بالمثل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639" w:dyaOrig="300">
          <v:shape id="_x0000_i1740" type="#_x0000_t75" style="width:32.25pt;height:15pt" o:ole="">
            <v:imagedata r:id="rId731" o:title=""/>
          </v:shape>
          <o:OLEObject Type="Embed" ProgID="Equation.DSMT4" ShapeID="_x0000_i1740" DrawAspect="Content" ObjectID="_1606242325" r:id="rId1039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.</w:t>
      </w:r>
    </w:p>
    <w:p w:rsidR="000312E9" w:rsidRPr="0082619E" w:rsidRDefault="000312E9" w:rsidP="00463FC3">
      <w:pPr>
        <w:shd w:val="clear" w:color="auto" w:fill="EAEAEA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</w:pP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 xml:space="preserve">        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279" w:dyaOrig="300">
          <v:shape id="_x0000_i1741" type="#_x0000_t75" style="width:14.25pt;height:15pt" o:ole="">
            <v:imagedata r:id="rId733" o:title=""/>
          </v:shape>
          <o:OLEObject Type="Embed" ProgID="Equation.DSMT4" ShapeID="_x0000_i1741" DrawAspect="Content" ObjectID="_1606242326" r:id="rId1040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مركز ثقل المثل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639" w:dyaOrig="300">
          <v:shape id="_x0000_i1742" type="#_x0000_t75" style="width:32.25pt;height:15pt" o:ole="">
            <v:imagedata r:id="rId735" o:title=""/>
          </v:shape>
          <o:OLEObject Type="Embed" ProgID="Equation.DSMT4" ShapeID="_x0000_i1742" DrawAspect="Content" ObjectID="_1606242327" r:id="rId1041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.</w:t>
      </w:r>
    </w:p>
    <w:p w:rsidR="000312E9" w:rsidRPr="0082619E" w:rsidRDefault="000312E9" w:rsidP="00463FC3">
      <w:pPr>
        <w:shd w:val="clear" w:color="auto" w:fill="EAEAEA"/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</w:pP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 xml:space="preserve">        </w:t>
      </w:r>
      <w:r w:rsidRPr="0082619E">
        <w:rPr>
          <w:rFonts w:ascii="Sakkal Majalla" w:hAnsi="Sakkal Majalla" w:cs="الشهيد محمد الدره"/>
          <w:position w:val="-4"/>
          <w:sz w:val="26"/>
          <w:szCs w:val="26"/>
        </w:rPr>
        <w:object w:dxaOrig="320" w:dyaOrig="279">
          <v:shape id="_x0000_i1743" type="#_x0000_t75" style="width:15.75pt;height:14.25pt" o:ole="">
            <v:imagedata r:id="rId737" o:title=""/>
          </v:shape>
          <o:OLEObject Type="Embed" ProgID="Equation.DSMT4" ShapeID="_x0000_i1743" DrawAspect="Content" ObjectID="_1606242328" r:id="rId1042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تقاطع الارتفاعات في المثلث</w:t>
      </w:r>
      <w:r w:rsidRPr="0082619E">
        <w:rPr>
          <w:rFonts w:ascii="Sakkal Majalla" w:hAnsi="Sakkal Majalla" w:cs="الشهيد محمد الدره"/>
          <w:position w:val="-6"/>
          <w:sz w:val="26"/>
          <w:szCs w:val="26"/>
        </w:rPr>
        <w:object w:dxaOrig="639" w:dyaOrig="300">
          <v:shape id="_x0000_i1744" type="#_x0000_t75" style="width:32.25pt;height:15pt" o:ole="">
            <v:imagedata r:id="rId739" o:title=""/>
          </v:shape>
          <o:OLEObject Type="Embed" ProgID="Equation.DSMT4" ShapeID="_x0000_i1744" DrawAspect="Content" ObjectID="_1606242329" r:id="rId1043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rtl/>
          <w:lang w:bidi="ar-DZ"/>
        </w:rPr>
        <w:t>.</w:t>
      </w:r>
    </w:p>
    <w:p w:rsidR="000312E9" w:rsidRPr="0082619E" w:rsidRDefault="000312E9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</w:pPr>
      <w:proofErr w:type="gramStart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  <w:t>حالة</w:t>
      </w:r>
      <w:proofErr w:type="gramEnd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244061" w:themeColor="accent1" w:themeShade="80"/>
          <w:sz w:val="26"/>
          <w:szCs w:val="26"/>
          <w:u w:val="single"/>
          <w:rtl/>
          <w:lang w:bidi="ar-DZ"/>
        </w:rPr>
        <w:t xml:space="preserve"> خاصة:</w:t>
      </w:r>
    </w:p>
    <w:p w:rsidR="000312E9" w:rsidRPr="0082619E" w:rsidRDefault="000312E9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shd w:val="clear" w:color="auto" w:fill="EAEAEA"/>
          <w:rtl/>
          <w:lang w:bidi="ar-DZ"/>
        </w:rPr>
        <w:t>إذا كان المثلث</w:t>
      </w:r>
      <w:r w:rsidRPr="0082619E">
        <w:rPr>
          <w:rFonts w:ascii="Sakkal Majalla" w:hAnsi="Sakkal Majalla" w:cs="الشهيد محمد الدره"/>
          <w:color w:val="000000" w:themeColor="text1"/>
          <w:position w:val="-6"/>
          <w:sz w:val="26"/>
          <w:szCs w:val="26"/>
          <w:shd w:val="clear" w:color="auto" w:fill="EAEAEA"/>
        </w:rPr>
        <w:object w:dxaOrig="639" w:dyaOrig="300">
          <v:shape id="_x0000_i1745" type="#_x0000_t75" style="width:32.25pt;height:15pt" o:ole="">
            <v:imagedata r:id="rId741" o:title=""/>
          </v:shape>
          <o:OLEObject Type="Embed" ProgID="Equation.DSMT4" ShapeID="_x0000_i1745" DrawAspect="Content" ObjectID="_1606242330" r:id="rId1044"/>
        </w:object>
      </w:r>
      <w:proofErr w:type="spellStart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shd w:val="clear" w:color="auto" w:fill="EAEAEA"/>
          <w:rtl/>
          <w:lang w:bidi="ar-DZ"/>
        </w:rPr>
        <w:t>متقايس</w:t>
      </w:r>
      <w:proofErr w:type="spellEnd"/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shd w:val="clear" w:color="auto" w:fill="EAEAEA"/>
          <w:rtl/>
          <w:lang w:bidi="ar-DZ"/>
        </w:rPr>
        <w:t xml:space="preserve"> الأضلاع فإن النقط الثلاثة</w:t>
      </w:r>
      <w:r w:rsidRPr="0082619E">
        <w:rPr>
          <w:rFonts w:ascii="Sakkal Majalla" w:hAnsi="Sakkal Majalla" w:cs="الشهيد محمد الدره"/>
          <w:color w:val="000000" w:themeColor="text1"/>
          <w:position w:val="-6"/>
          <w:sz w:val="26"/>
          <w:szCs w:val="26"/>
          <w:shd w:val="clear" w:color="auto" w:fill="EAEAEA"/>
        </w:rPr>
        <w:object w:dxaOrig="279" w:dyaOrig="300">
          <v:shape id="_x0000_i1746" type="#_x0000_t75" style="width:14.25pt;height:15pt" o:ole="">
            <v:imagedata r:id="rId721" o:title=""/>
          </v:shape>
          <o:OLEObject Type="Embed" ProgID="Equation.DSMT4" ShapeID="_x0000_i1746" DrawAspect="Content" ObjectID="_1606242331" r:id="rId1045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shd w:val="clear" w:color="auto" w:fill="EAEAEA"/>
          <w:rtl/>
          <w:lang w:bidi="ar-DZ"/>
        </w:rPr>
        <w:t xml:space="preserve">، </w:t>
      </w:r>
      <w:r w:rsidRPr="0082619E">
        <w:rPr>
          <w:rFonts w:ascii="Sakkal Majalla" w:hAnsi="Sakkal Majalla" w:cs="الشهيد محمد الدره"/>
          <w:color w:val="000000" w:themeColor="text1"/>
          <w:position w:val="-6"/>
          <w:sz w:val="26"/>
          <w:szCs w:val="26"/>
          <w:shd w:val="clear" w:color="auto" w:fill="EAEAEA"/>
        </w:rPr>
        <w:object w:dxaOrig="279" w:dyaOrig="300">
          <v:shape id="_x0000_i1747" type="#_x0000_t75" style="width:14.25pt;height:15pt" o:ole="">
            <v:imagedata r:id="rId723" o:title=""/>
          </v:shape>
          <o:OLEObject Type="Embed" ProgID="Equation.DSMT4" ShapeID="_x0000_i1747" DrawAspect="Content" ObjectID="_1606242332" r:id="rId1046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shd w:val="clear" w:color="auto" w:fill="EAEAEA"/>
          <w:rtl/>
          <w:lang w:bidi="ar-DZ"/>
        </w:rPr>
        <w:t xml:space="preserve"> و</w:t>
      </w:r>
      <w:r w:rsidRPr="0082619E">
        <w:rPr>
          <w:rFonts w:ascii="Sakkal Majalla" w:hAnsi="Sakkal Majalla" w:cs="الشهيد محمد الدره"/>
          <w:color w:val="000000" w:themeColor="text1"/>
          <w:position w:val="-4"/>
          <w:sz w:val="26"/>
          <w:szCs w:val="26"/>
          <w:shd w:val="clear" w:color="auto" w:fill="EAEAEA"/>
        </w:rPr>
        <w:object w:dxaOrig="320" w:dyaOrig="279">
          <v:shape id="_x0000_i1748" type="#_x0000_t75" style="width:15.75pt;height:14.25pt" o:ole="">
            <v:imagedata r:id="rId725" o:title=""/>
          </v:shape>
          <o:OLEObject Type="Embed" ProgID="Equation.DSMT4" ShapeID="_x0000_i1748" DrawAspect="Content" ObjectID="_1606242333" r:id="rId1047"/>
        </w:object>
      </w:r>
      <w:r w:rsidRPr="0082619E">
        <w:rPr>
          <w:rStyle w:val="Accentuation"/>
          <w:rFonts w:ascii="Sakkal Majalla" w:hAnsi="Sakkal Majalla" w:cs="الشهيد محمد الدره"/>
          <w:i w:val="0"/>
          <w:iCs w:val="0"/>
          <w:color w:val="000000" w:themeColor="text1"/>
          <w:sz w:val="26"/>
          <w:szCs w:val="26"/>
          <w:shd w:val="clear" w:color="auto" w:fill="EAEAEA"/>
          <w:rtl/>
          <w:lang w:bidi="ar-DZ"/>
        </w:rPr>
        <w:t>منطبقة على بعضها.</w:t>
      </w:r>
    </w:p>
    <w:p w:rsidR="000312E9" w:rsidRPr="0082619E" w:rsidRDefault="000312E9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</w:p>
    <w:p w:rsidR="00636A58" w:rsidRPr="0082619E" w:rsidRDefault="00636A58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</w:p>
    <w:p w:rsidR="002D7157" w:rsidRPr="0082619E" w:rsidRDefault="002D7157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rtl/>
          <w:lang w:bidi="ar-DZ"/>
        </w:rPr>
      </w:pPr>
    </w:p>
    <w:p w:rsidR="000312E9" w:rsidRPr="0082619E" w:rsidRDefault="000312E9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  <w:t xml:space="preserve">تحيات الأستاذ: </w:t>
      </w:r>
      <w:proofErr w:type="spellStart"/>
      <w:r w:rsidRPr="0082619E"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  <w:t>بوعزة</w:t>
      </w:r>
      <w:proofErr w:type="spellEnd"/>
      <w:r w:rsidRPr="0082619E"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  <w:t xml:space="preserve"> مصطفى</w:t>
      </w:r>
    </w:p>
    <w:p w:rsidR="000312E9" w:rsidRPr="0082619E" w:rsidRDefault="000312E9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</w:pPr>
      <w:proofErr w:type="gramStart"/>
      <w:r w:rsidRPr="0082619E"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  <w:t>بالتوفيق</w:t>
      </w:r>
      <w:proofErr w:type="gramEnd"/>
      <w:r w:rsidRPr="0082619E"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  <w:t xml:space="preserve"> للجميع.</w:t>
      </w:r>
    </w:p>
    <w:p w:rsidR="00A1239A" w:rsidRPr="0082619E" w:rsidRDefault="000312E9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</w:pPr>
      <w:r w:rsidRPr="0082619E"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  <w:t>لا تنسونا بصالح الدعاء</w:t>
      </w:r>
      <w:r w:rsidRPr="0082619E">
        <w:rPr>
          <w:rFonts w:ascii="Sakkal Majalla" w:hAnsi="Sakkal Majalla" w:cs="الشهيد محمد الدره" w:hint="cs"/>
          <w:i/>
          <w:sz w:val="26"/>
          <w:szCs w:val="26"/>
          <w:rtl/>
          <w:lang w:bidi="ar-DZ"/>
        </w:rPr>
        <w:t xml:space="preserve"> لي </w:t>
      </w:r>
      <w:proofErr w:type="spellStart"/>
      <w:r w:rsidRPr="0082619E">
        <w:rPr>
          <w:rFonts w:ascii="Sakkal Majalla" w:hAnsi="Sakkal Majalla" w:cs="الشهيد محمد الدره" w:hint="cs"/>
          <w:i/>
          <w:sz w:val="26"/>
          <w:szCs w:val="26"/>
          <w:rtl/>
          <w:lang w:bidi="ar-DZ"/>
        </w:rPr>
        <w:t>ولوالديا</w:t>
      </w:r>
      <w:proofErr w:type="spellEnd"/>
      <w:r w:rsidRPr="0082619E"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  <w:t>.</w:t>
      </w:r>
    </w:p>
    <w:p w:rsidR="00A1239A" w:rsidRPr="0082619E" w:rsidRDefault="00A1239A" w:rsidP="00463FC3">
      <w:pPr>
        <w:bidi/>
        <w:spacing w:after="0" w:line="240" w:lineRule="auto"/>
        <w:rPr>
          <w:rFonts w:ascii="Sakkal Majalla" w:hAnsi="Sakkal Majalla" w:cs="الشهيد محمد الدره"/>
          <w:noProof/>
          <w:sz w:val="26"/>
          <w:szCs w:val="26"/>
          <w:lang w:bidi="ar-DZ"/>
        </w:rPr>
        <w:sectPr w:rsidR="00A1239A" w:rsidRPr="0082619E" w:rsidSect="005233A3"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num="2" w:sep="1" w:space="227"/>
          <w:bidi/>
          <w:docGrid w:linePitch="381"/>
        </w:sectPr>
      </w:pPr>
    </w:p>
    <w:p w:rsidR="004F3E4E" w:rsidRDefault="000312E9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lastRenderedPageBreak/>
        <w:t>انتهى</w:t>
      </w:r>
      <w:r w:rsid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>---</w:t>
      </w:r>
      <w:r w:rsidRPr="0082619E">
        <w:rPr>
          <w:rFonts w:ascii="Sakkal Majalla" w:hAnsi="Sakkal Majalla" w:cs="الشهيد محمد الدره"/>
          <w:i/>
          <w:color w:val="FF0000"/>
          <w:sz w:val="26"/>
          <w:szCs w:val="26"/>
          <w:rtl/>
          <w:lang w:bidi="ar-DZ"/>
        </w:rPr>
        <w:t>------------------------------------------------------------------------------------------بالتوفيق</w:t>
      </w:r>
      <w:r w:rsidRPr="0082619E">
        <w:rPr>
          <w:rFonts w:ascii="Sakkal Majalla" w:hAnsi="Sakkal Majalla" w:cs="الشهيد محمد الدره" w:hint="cs"/>
          <w:i/>
          <w:color w:val="FF0000"/>
          <w:sz w:val="26"/>
          <w:szCs w:val="26"/>
          <w:rtl/>
          <w:lang w:bidi="ar-DZ"/>
        </w:rPr>
        <w:t>.</w:t>
      </w:r>
    </w:p>
    <w:p w:rsidR="00A033A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</w:p>
    <w:p w:rsidR="00A033A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</w:p>
    <w:p w:rsidR="00A033A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</w:p>
    <w:p w:rsidR="00A033A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</w:p>
    <w:p w:rsidR="00A033A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</w:p>
    <w:p w:rsidR="00A033A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</w:p>
    <w:p w:rsidR="00A033A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</w:p>
    <w:p w:rsidR="00A033A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</w:p>
    <w:p w:rsidR="00A033A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color w:val="FF0000"/>
          <w:sz w:val="26"/>
          <w:szCs w:val="26"/>
          <w:lang w:bidi="ar-DZ"/>
        </w:rPr>
      </w:pPr>
    </w:p>
    <w:p w:rsidR="00A033AE" w:rsidRPr="0082619E" w:rsidRDefault="00A033AE" w:rsidP="00A033AE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26"/>
          <w:szCs w:val="26"/>
          <w:rtl/>
          <w:lang w:bidi="ar-DZ"/>
        </w:rPr>
      </w:pPr>
    </w:p>
    <w:p w:rsidR="00FC4F00" w:rsidRPr="00463FC3" w:rsidRDefault="00FC4F00" w:rsidP="00463F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</w:pP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lastRenderedPageBreak/>
        <w:t>ال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سلسلة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 </w:t>
      </w:r>
      <w:proofErr w:type="gramStart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رقم</w:t>
      </w:r>
      <w:proofErr w:type="gramEnd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 </w:t>
      </w:r>
      <w:r w:rsidR="000F6A8F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02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:حول </w:t>
      </w:r>
      <w:r w:rsidR="00195EEB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المرجح في المستوي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.</w:t>
      </w:r>
      <w:r w:rsidR="000F6A8F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</w:t>
      </w:r>
      <w:r w:rsidR="00195EEB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                                                       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                                  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 إعداد الأستاذ:</w:t>
      </w:r>
      <w:proofErr w:type="spellStart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بوعزة</w:t>
      </w:r>
      <w:proofErr w:type="spellEnd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 مصطفى.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 </w:t>
      </w:r>
      <w:proofErr w:type="gramStart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المستوى</w:t>
      </w:r>
      <w:proofErr w:type="gramEnd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: 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02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 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علوم تجريبية 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+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تقني رياضي +رياضي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.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                                                                          </w:t>
      </w:r>
      <w:proofErr w:type="gramStart"/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السنة</w:t>
      </w:r>
      <w:proofErr w:type="gramEnd"/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الدراسية: 2016م/2017م. </w:t>
      </w:r>
    </w:p>
    <w:p w:rsidR="00FC4F00" w:rsidRPr="00463FC3" w:rsidRDefault="00FC4F00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sectPr w:rsidR="00FC4F00" w:rsidRPr="00463FC3" w:rsidSect="00F8591B">
          <w:headerReference w:type="default" r:id="rId1048"/>
          <w:footerReference w:type="default" r:id="rId1049"/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space="708"/>
          <w:titlePg/>
          <w:docGrid w:linePitch="544"/>
        </w:sectPr>
      </w:pPr>
    </w:p>
    <w:p w:rsidR="00AF68E1" w:rsidRPr="00463FC3" w:rsidRDefault="00AF68E1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</w:p>
    <w:p w:rsidR="00AF68E1" w:rsidRPr="00463FC3" w:rsidRDefault="00AF68E1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</w:p>
    <w:p w:rsidR="00AF68E1" w:rsidRPr="00463FC3" w:rsidRDefault="00AF68E1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</w:p>
    <w:p w:rsidR="00FC4F00" w:rsidRPr="00463FC3" w:rsidRDefault="00FC4F00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lastRenderedPageBreak/>
        <w:t xml:space="preserve">تحيات الأستاذ: </w:t>
      </w:r>
      <w:proofErr w:type="spellStart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بوعزة</w:t>
      </w:r>
      <w:proofErr w:type="spellEnd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 xml:space="preserve"> مصطفى</w:t>
      </w:r>
    </w:p>
    <w:p w:rsidR="00FC4F00" w:rsidRPr="00463FC3" w:rsidRDefault="00FC4F00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  <w:proofErr w:type="gramStart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بالتوفيق</w:t>
      </w:r>
      <w:proofErr w:type="gramEnd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 xml:space="preserve"> للجميع.</w:t>
      </w:r>
    </w:p>
    <w:p w:rsidR="00FC4F00" w:rsidRPr="00463FC3" w:rsidRDefault="00FC4F00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lang w:bidi="ar-DZ"/>
        </w:rPr>
        <w:sectPr w:rsidR="00FC4F00" w:rsidRPr="00463FC3" w:rsidSect="005233A3"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num="2" w:sep="1" w:space="227"/>
          <w:bidi/>
          <w:docGrid w:linePitch="381"/>
        </w:sectPr>
      </w:pPr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لا تنسونا بصالح الدعاء</w:t>
      </w:r>
      <w:r w:rsidRPr="00463FC3">
        <w:rPr>
          <w:rFonts w:ascii="Sakkal Majalla" w:hAnsi="Sakkal Majalla" w:cs="الشهيد محمد الدره" w:hint="cs"/>
          <w:i/>
          <w:sz w:val="30"/>
          <w:szCs w:val="30"/>
          <w:rtl/>
          <w:lang w:bidi="ar-DZ"/>
        </w:rPr>
        <w:t xml:space="preserve"> لي </w:t>
      </w:r>
      <w:proofErr w:type="spellStart"/>
      <w:r w:rsidRPr="00463FC3">
        <w:rPr>
          <w:rFonts w:ascii="Sakkal Majalla" w:hAnsi="Sakkal Majalla" w:cs="الشهيد محمد الدره" w:hint="cs"/>
          <w:i/>
          <w:sz w:val="30"/>
          <w:szCs w:val="30"/>
          <w:rtl/>
          <w:lang w:bidi="ar-DZ"/>
        </w:rPr>
        <w:t>ولوالديا</w:t>
      </w:r>
      <w:proofErr w:type="spellEnd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.</w:t>
      </w:r>
    </w:p>
    <w:p w:rsidR="00065D09" w:rsidRPr="00463FC3" w:rsidRDefault="00FC4F00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  <w:lastRenderedPageBreak/>
        <w:t>انتهى---------------------------------------------------------------------------------------------------------------------------------------------بالتوفيق.</w:t>
      </w:r>
    </w:p>
    <w:p w:rsidR="00B66DA8" w:rsidRPr="00463FC3" w:rsidRDefault="00B66DA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30"/>
          <w:szCs w:val="30"/>
          <w:u w:val="single"/>
          <w:rtl/>
          <w:lang w:bidi="ar-DZ"/>
        </w:rPr>
      </w:pPr>
    </w:p>
    <w:p w:rsidR="00DC1232" w:rsidRPr="00463FC3" w:rsidRDefault="00B66DA8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i/>
          <w:noProof/>
          <w:color w:val="FF0000"/>
          <w:sz w:val="30"/>
          <w:szCs w:val="30"/>
          <w:rtl/>
          <w:lang w:eastAsia="fr-FR"/>
        </w:rPr>
        <w:drawing>
          <wp:inline distT="0" distB="0" distL="0" distR="0">
            <wp:extent cx="6840220" cy="4469602"/>
            <wp:effectExtent l="19050" t="0" r="0" b="0"/>
            <wp:docPr id="752" name="Imag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0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44696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6DA8" w:rsidRPr="00463FC3" w:rsidRDefault="00B66DA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30"/>
          <w:szCs w:val="30"/>
          <w:u w:val="single"/>
          <w:rtl/>
          <w:lang w:bidi="ar-DZ"/>
        </w:rPr>
      </w:pPr>
      <w:r w:rsidRPr="00463FC3">
        <w:rPr>
          <w:rFonts w:ascii="Sakkal Majalla" w:hAnsi="Sakkal Majalla" w:cs="الشهيد محمد الدره"/>
          <w:color w:val="3333FF"/>
          <w:sz w:val="30"/>
          <w:szCs w:val="30"/>
          <w:u w:val="single"/>
          <w:rtl/>
        </w:rPr>
        <w:t>حل تطبيقات ص 188</w:t>
      </w:r>
      <w:r w:rsidRPr="00463FC3">
        <w:rPr>
          <w:rFonts w:ascii="Sakkal Majalla" w:hAnsi="Sakkal Majalla" w:cs="الشهيد محمد الدره" w:hint="cs"/>
          <w:color w:val="3333FF"/>
          <w:sz w:val="30"/>
          <w:szCs w:val="30"/>
          <w:u w:val="single"/>
          <w:rtl/>
          <w:lang w:bidi="ar-DZ"/>
        </w:rPr>
        <w:t>.</w:t>
      </w:r>
    </w:p>
    <w:p w:rsidR="00B66DA8" w:rsidRPr="00463FC3" w:rsidRDefault="00B66DA8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sz w:val="30"/>
          <w:szCs w:val="30"/>
          <w:u w:val="single"/>
          <w:rtl/>
        </w:rPr>
        <w:t>نستعمل العلاقة</w:t>
      </w:r>
      <w:r w:rsidRPr="00463FC3">
        <w:rPr>
          <w:rFonts w:cs="الشهيد محمد الدره"/>
          <w:position w:val="-14"/>
          <w:sz w:val="30"/>
          <w:szCs w:val="30"/>
        </w:rPr>
        <w:object w:dxaOrig="4440" w:dyaOrig="460">
          <v:shape id="_x0000_i1749" type="#_x0000_t75" style="width:199.5pt;height:21pt" o:ole="">
            <v:imagedata r:id="rId976" o:title=""/>
          </v:shape>
          <o:OLEObject Type="Embed" ProgID="Equation.DSMT4" ShapeID="_x0000_i1749" DrawAspect="Content" ObjectID="_1606242334" r:id="rId1051"/>
        </w:object>
      </w:r>
    </w:p>
    <w:p w:rsidR="00DC1232" w:rsidRPr="00463FC3" w:rsidRDefault="00DC1232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DC1232" w:rsidRPr="00463FC3" w:rsidRDefault="00B66DA8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noProof/>
          <w:color w:val="FF0000"/>
          <w:sz w:val="30"/>
          <w:szCs w:val="30"/>
          <w:rtl/>
          <w:lang w:eastAsia="fr-FR"/>
        </w:rPr>
        <w:lastRenderedPageBreak/>
        <w:drawing>
          <wp:inline distT="0" distB="0" distL="0" distR="0">
            <wp:extent cx="6840220" cy="4307985"/>
            <wp:effectExtent l="19050" t="0" r="0" b="0"/>
            <wp:docPr id="758" name="Imag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0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0220" cy="4307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6DA8" w:rsidRPr="00463FC3" w:rsidRDefault="00B66DA8" w:rsidP="00463FC3">
      <w:pPr>
        <w:bidi/>
        <w:spacing w:after="0" w:line="240" w:lineRule="auto"/>
        <w:rPr>
          <w:rFonts w:ascii="Sakkal Majalla" w:hAnsi="Sakkal Majalla" w:cs="الشهيد محمد الدره"/>
          <w:color w:val="3333FF"/>
          <w:sz w:val="30"/>
          <w:szCs w:val="30"/>
          <w:u w:val="single"/>
          <w:rtl/>
          <w:lang w:bidi="ar-DZ"/>
        </w:rPr>
      </w:pPr>
      <w:r w:rsidRPr="00463FC3">
        <w:rPr>
          <w:rFonts w:ascii="Sakkal Majalla" w:hAnsi="Sakkal Majalla" w:cs="الشهيد محمد الدره"/>
          <w:color w:val="3333FF"/>
          <w:sz w:val="30"/>
          <w:szCs w:val="30"/>
          <w:u w:val="single"/>
          <w:rtl/>
        </w:rPr>
        <w:t>حل تطبيقات ص 188</w:t>
      </w:r>
      <w:r w:rsidRPr="00463FC3">
        <w:rPr>
          <w:rFonts w:ascii="Sakkal Majalla" w:hAnsi="Sakkal Majalla" w:cs="الشهيد محمد الدره" w:hint="cs"/>
          <w:color w:val="3333FF"/>
          <w:sz w:val="30"/>
          <w:szCs w:val="30"/>
          <w:u w:val="single"/>
          <w:rtl/>
          <w:lang w:bidi="ar-DZ"/>
        </w:rPr>
        <w:t>.</w:t>
      </w:r>
    </w:p>
    <w:p w:rsidR="00B66DA8" w:rsidRPr="00463FC3" w:rsidRDefault="00B66DA8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sz w:val="30"/>
          <w:szCs w:val="30"/>
          <w:u w:val="single"/>
          <w:rtl/>
        </w:rPr>
        <w:t>نستعمل العلاقة</w:t>
      </w:r>
      <w:r w:rsidRPr="00463FC3">
        <w:rPr>
          <w:rFonts w:cs="الشهيد محمد الدره"/>
          <w:position w:val="-14"/>
          <w:sz w:val="30"/>
          <w:szCs w:val="30"/>
        </w:rPr>
        <w:object w:dxaOrig="4440" w:dyaOrig="460">
          <v:shape id="_x0000_i1750" type="#_x0000_t75" style="width:199.5pt;height:21pt" o:ole="">
            <v:imagedata r:id="rId976" o:title=""/>
          </v:shape>
          <o:OLEObject Type="Embed" ProgID="Equation.DSMT4" ShapeID="_x0000_i1750" DrawAspect="Content" ObjectID="_1606242335" r:id="rId1053"/>
        </w:object>
      </w:r>
    </w:p>
    <w:p w:rsidR="00DC1232" w:rsidRPr="00463FC3" w:rsidRDefault="00DC1232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DC1232" w:rsidRPr="00463FC3" w:rsidRDefault="00DC1232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DC1232" w:rsidRPr="00463FC3" w:rsidRDefault="00DC1232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DF2D24" w:rsidRPr="00463FC3" w:rsidRDefault="00DF2D24" w:rsidP="00463FC3">
      <w:pPr>
        <w:bidi/>
        <w:spacing w:after="0" w:line="240" w:lineRule="auto"/>
        <w:ind w:right="-993"/>
        <w:rPr>
          <w:rFonts w:ascii="Sakkal Majalla" w:hAnsi="Sakkal Majalla" w:cs="الشهيد محمد الدره"/>
          <w:sz w:val="30"/>
          <w:szCs w:val="30"/>
        </w:rPr>
      </w:pPr>
      <w:proofErr w:type="gramStart"/>
      <w:r w:rsidRPr="00463FC3">
        <w:rPr>
          <w:rFonts w:ascii="Sakkal Majalla" w:hAnsi="Sakkal Majalla" w:cs="الشهيد محمد الدره"/>
          <w:sz w:val="30"/>
          <w:szCs w:val="30"/>
          <w:u w:val="single"/>
          <w:rtl/>
        </w:rPr>
        <w:t>التمرين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u w:val="single"/>
          <w:rtl/>
        </w:rPr>
        <w:t xml:space="preserve"> الثاني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>: (12 نقطة)</w:t>
      </w:r>
    </w:p>
    <w:p w:rsidR="00DF2D24" w:rsidRPr="00463FC3" w:rsidRDefault="00DF2D24" w:rsidP="00463FC3">
      <w:pPr>
        <w:bidi/>
        <w:spacing w:after="0" w:line="240" w:lineRule="auto"/>
        <w:ind w:right="-993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noProof/>
          <w:position w:val="-6"/>
          <w:sz w:val="30"/>
          <w:szCs w:val="30"/>
          <w:lang w:eastAsia="fr-FR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margin">
              <wp:posOffset>363855</wp:posOffset>
            </wp:positionH>
            <wp:positionV relativeFrom="margin">
              <wp:posOffset>7045960</wp:posOffset>
            </wp:positionV>
            <wp:extent cx="2200275" cy="1581150"/>
            <wp:effectExtent l="19050" t="0" r="9525" b="0"/>
            <wp:wrapSquare wrapText="bothSides"/>
            <wp:docPr id="2" name="Image 33" descr="D:\DEv 2t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D:\DEv 2tm.png"/>
                    <pic:cNvPicPr>
                      <a:picLocks noChangeAspect="1" noChangeArrowheads="1"/>
                    </pic:cNvPicPr>
                  </pic:nvPicPr>
                  <pic:blipFill>
                    <a:blip r:embed="rId1054">
                      <a:lum bright="-50000" contrast="7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560" w:dyaOrig="279">
          <v:shape id="_x0000_i1751" type="#_x0000_t75" style="width:27.75pt;height:14.25pt" o:ole="">
            <v:imagedata r:id="rId1055" o:title=""/>
          </v:shape>
          <o:OLEObject Type="Embed" ProgID="Equation.DSMT4" ShapeID="_x0000_i1751" DrawAspect="Content" ObjectID="_1606242336" r:id="rId1056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مثلث متساوي الساقين رأسه الأساسي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40" w:dyaOrig="260">
          <v:shape id="_x0000_i1752" type="#_x0000_t75" style="width:12pt;height:13.5pt" o:ole="">
            <v:imagedata r:id="rId1057" o:title=""/>
          </v:shape>
          <o:OLEObject Type="Embed" ProgID="Equation.DSMT4" ShapeID="_x0000_i1752" DrawAspect="Content" ObjectID="_1606242337" r:id="rId1058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</w: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حيث :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1040" w:dyaOrig="279">
          <v:shape id="_x0000_i1753" type="#_x0000_t75" style="width:51.75pt;height:14.25pt" o:ole="">
            <v:imagedata r:id="rId1059" o:title=""/>
          </v:shape>
          <o:OLEObject Type="Embed" ProgID="Equation.DSMT4" ShapeID="_x0000_i1753" DrawAspect="Content" ObjectID="_1606242338" r:id="rId1060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،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1060" w:dyaOrig="279">
          <v:shape id="_x0000_i1754" type="#_x0000_t75" style="width:53.25pt;height:14.25pt" o:ole="">
            <v:imagedata r:id="rId1061" o:title=""/>
          </v:shape>
          <o:OLEObject Type="Embed" ProgID="Equation.DSMT4" ShapeID="_x0000_i1754" DrawAspect="Content" ObjectID="_1606242339" r:id="rId1062"/>
        </w:objec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rtl/>
          <w:lang w:bidi="ar-DZ"/>
        </w:rPr>
        <w:t xml:space="preserve"> و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00" w:dyaOrig="260">
          <v:shape id="_x0000_i1755" type="#_x0000_t75" style="width:9.75pt;height:12.75pt" o:ole="">
            <v:imagedata r:id="rId1063" o:title=""/>
          </v:shape>
          <o:OLEObject Type="Embed" ProgID="Equation.DSMT4" ShapeID="_x0000_i1755" DrawAspect="Content" ObjectID="_1606242340" r:id="rId1064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منتصف القطعة </w:t>
      </w:r>
      <w:r w:rsidRPr="00463FC3">
        <w:rPr>
          <w:rFonts w:ascii="Sakkal Majalla" w:hAnsi="Sakkal Majalla" w:cs="الشهيد محمد الدره"/>
          <w:position w:val="-14"/>
          <w:sz w:val="30"/>
          <w:szCs w:val="30"/>
          <w:lang w:bidi="ar-DZ"/>
        </w:rPr>
        <w:object w:dxaOrig="560" w:dyaOrig="400">
          <v:shape id="_x0000_i1756" type="#_x0000_t75" style="width:27.75pt;height:20.25pt" o:ole="">
            <v:imagedata r:id="rId1065" o:title=""/>
          </v:shape>
          <o:OLEObject Type="Embed" ProgID="Equation.DSMT4" ShapeID="_x0000_i1756" DrawAspect="Content" ObjectID="_1606242341" r:id="rId1066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.</w:t>
      </w:r>
    </w:p>
    <w:p w:rsidR="00DF2D24" w:rsidRPr="00463FC3" w:rsidRDefault="00DF2D24" w:rsidP="00463FC3">
      <w:pPr>
        <w:tabs>
          <w:tab w:val="left" w:pos="5067"/>
          <w:tab w:val="left" w:pos="6601"/>
        </w:tabs>
        <w:bidi/>
        <w:spacing w:after="0" w:line="240" w:lineRule="auto"/>
        <w:ind w:right="-993"/>
        <w:rPr>
          <w:rFonts w:ascii="Sakkal Majalla" w:hAnsi="Sakkal Majalla" w:cs="الشهيد محمد الدره"/>
          <w:sz w:val="30"/>
          <w:szCs w:val="30"/>
          <w:rtl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نعتبر النقطتين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20" w:dyaOrig="279">
          <v:shape id="_x0000_i1757" type="#_x0000_t75" style="width:9.75pt;height:13.5pt" o:ole="">
            <v:imagedata r:id="rId1067" o:title=""/>
          </v:shape>
          <o:OLEObject Type="Embed" ProgID="Equation.DSMT4" ShapeID="_x0000_i1757" DrawAspect="Content" ObjectID="_1606242342" r:id="rId1068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و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60" w:dyaOrig="260">
          <v:shape id="_x0000_i1758" type="#_x0000_t75" style="width:13.5pt;height:12.75pt" o:ole="">
            <v:imagedata r:id="rId1069" o:title=""/>
          </v:shape>
          <o:OLEObject Type="Embed" ProgID="Equation.DSMT4" ShapeID="_x0000_i1758" DrawAspect="Content" ObjectID="_1606242343" r:id="rId1070"/>
        </w:objec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rtl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المعرفتين </w:t>
      </w:r>
      <w:proofErr w:type="spell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كمايلي</w:t>
      </w:r>
      <w:proofErr w:type="spell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: </w:t>
      </w:r>
      <w:r w:rsidRPr="00463FC3">
        <w:rPr>
          <w:rFonts w:ascii="Sakkal Majalla" w:hAnsi="Sakkal Majalla" w:cs="الشهيد محمد الدره"/>
          <w:position w:val="-24"/>
          <w:sz w:val="30"/>
          <w:szCs w:val="30"/>
          <w:lang w:bidi="ar-DZ"/>
        </w:rPr>
        <w:object w:dxaOrig="1140" w:dyaOrig="620">
          <v:shape id="_x0000_i1759" type="#_x0000_t75" style="width:57pt;height:31.5pt" o:ole="">
            <v:imagedata r:id="rId1071" o:title=""/>
          </v:shape>
          <o:OLEObject Type="Embed" ProgID="Equation.DSMT4" ShapeID="_x0000_i1759" DrawAspect="Content" ObjectID="_1606242344" r:id="rId1072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و </w:t>
      </w:r>
      <w:r w:rsidRPr="00463FC3">
        <w:rPr>
          <w:rFonts w:ascii="Sakkal Majalla" w:hAnsi="Sakkal Majalla" w:cs="الشهيد محمد الدره"/>
          <w:position w:val="-24"/>
          <w:sz w:val="30"/>
          <w:szCs w:val="30"/>
          <w:lang w:bidi="ar-DZ"/>
        </w:rPr>
        <w:object w:dxaOrig="1200" w:dyaOrig="620">
          <v:shape id="_x0000_i1760" type="#_x0000_t75" style="width:60pt;height:31.5pt" o:ole="">
            <v:imagedata r:id="rId1073" o:title=""/>
          </v:shape>
          <o:OLEObject Type="Embed" ProgID="Equation.DSMT4" ShapeID="_x0000_i1760" DrawAspect="Content" ObjectID="_1606242345" r:id="rId1074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.</w:t>
      </w:r>
      <w:r w:rsidRPr="00463FC3">
        <w:rPr>
          <w:rFonts w:ascii="Sakkal Majalla" w:hAnsi="Sakkal Majalla" w:cs="الشهيد محمد الدره"/>
          <w:sz w:val="30"/>
          <w:szCs w:val="30"/>
          <w:rtl/>
        </w:rPr>
        <w:t xml:space="preserve">  </w:t>
      </w:r>
    </w:p>
    <w:p w:rsidR="00DF2D24" w:rsidRPr="00463FC3" w:rsidRDefault="00DF2D24" w:rsidP="00463FC3">
      <w:pPr>
        <w:bidi/>
        <w:spacing w:after="0" w:line="240" w:lineRule="auto"/>
        <w:ind w:right="-142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1) أنشئ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20" w:dyaOrig="279">
          <v:shape id="_x0000_i1761" type="#_x0000_t75" style="width:9.75pt;height:13.5pt" o:ole="">
            <v:imagedata r:id="rId1067" o:title=""/>
          </v:shape>
          <o:OLEObject Type="Embed" ProgID="Equation.DSMT4" ShapeID="_x0000_i1761" DrawAspect="Content" ObjectID="_1606242346" r:id="rId1075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و </w: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object w:dxaOrig="260" w:dyaOrig="260">
          <v:shape id="_x0000_i1762" type="#_x0000_t75" style="width:13.5pt;height:12.75pt" o:ole="">
            <v:imagedata r:id="rId1069" o:title=""/>
          </v:shape>
          <o:OLEObject Type="Embed" ProgID="Equation.DSMT4" ShapeID="_x0000_i1762" DrawAspect="Content" ObjectID="_1606242347" r:id="rId1076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.</w:t>
      </w:r>
    </w:p>
    <w:p w:rsidR="00DF2D24" w:rsidRPr="00463FC3" w:rsidRDefault="00DF2D24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2) بين أن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20" w:dyaOrig="279">
          <v:shape id="_x0000_i1763" type="#_x0000_t75" style="width:9.75pt;height:13.5pt" o:ole="">
            <v:imagedata r:id="rId1067" o:title=""/>
          </v:shape>
          <o:OLEObject Type="Embed" ProgID="Equation.DSMT4" ShapeID="_x0000_i1763" DrawAspect="Content" ObjectID="_1606242348" r:id="rId1077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مرجح للنقطتين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40" w:dyaOrig="260">
          <v:shape id="_x0000_i1764" type="#_x0000_t75" style="width:12pt;height:13.5pt" o:ole="">
            <v:imagedata r:id="rId1057" o:title=""/>
          </v:shape>
          <o:OLEObject Type="Embed" ProgID="Equation.DSMT4" ShapeID="_x0000_i1764" DrawAspect="Content" ObjectID="_1606242349" r:id="rId1078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و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40" w:dyaOrig="279">
          <v:shape id="_x0000_i1765" type="#_x0000_t75" style="width:12pt;height:13.5pt" o:ole="">
            <v:imagedata r:id="rId1079" o:title=""/>
          </v:shape>
          <o:OLEObject Type="Embed" ProgID="Equation.DSMT4" ShapeID="_x0000_i1765" DrawAspect="Content" ObjectID="_1606242350" r:id="rId1080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بمعاملين يطلب تعيينهما .</w:t>
      </w:r>
    </w:p>
    <w:p w:rsidR="00DF2D24" w:rsidRPr="00463FC3" w:rsidRDefault="00DF2D24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3) أنشئ النقطة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60" w:dyaOrig="279">
          <v:shape id="_x0000_i1766" type="#_x0000_t75" style="width:12.75pt;height:14.25pt" o:ole="">
            <v:imagedata r:id="rId1081" o:title=""/>
          </v:shape>
          <o:OLEObject Type="Embed" ProgID="Equation.DSMT4" ShapeID="_x0000_i1766" DrawAspect="Content" ObjectID="_1606242351" r:id="rId1082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مرجح الجملة</w:t>
      </w:r>
      <w:r w:rsidRPr="00463FC3">
        <w:rPr>
          <w:rFonts w:ascii="Sakkal Majalla" w:hAnsi="Sakkal Majalla" w:cs="الشهيد محمد الدره"/>
          <w:position w:val="-14"/>
          <w:sz w:val="30"/>
          <w:szCs w:val="30"/>
          <w:lang w:bidi="ar-DZ"/>
        </w:rPr>
        <w:object w:dxaOrig="2260" w:dyaOrig="400">
          <v:shape id="_x0000_i1767" type="#_x0000_t75" style="width:112.5pt;height:20.25pt" o:ole="">
            <v:imagedata r:id="rId1083" o:title=""/>
          </v:shape>
          <o:OLEObject Type="Embed" ProgID="Equation.DSMT4" ShapeID="_x0000_i1767" DrawAspect="Content" ObjectID="_1606242352" r:id="rId1084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.</w:t>
      </w:r>
    </w:p>
    <w:p w:rsidR="00DF2D24" w:rsidRPr="00463FC3" w:rsidRDefault="00DF2D24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4) ننسب المستوي إلى المعلم </w:t>
      </w:r>
      <w:r w:rsidRPr="00463FC3">
        <w:rPr>
          <w:rFonts w:ascii="Sakkal Majalla" w:hAnsi="Sakkal Majalla" w:cs="الشهيد محمد الدره"/>
          <w:position w:val="-18"/>
          <w:sz w:val="30"/>
          <w:szCs w:val="30"/>
          <w:lang w:bidi="ar-DZ"/>
        </w:rPr>
        <w:object w:dxaOrig="1260" w:dyaOrig="480">
          <v:shape id="_x0000_i1768" type="#_x0000_t75" style="width:63pt;height:24pt" o:ole="">
            <v:imagedata r:id="rId1085" o:title=""/>
          </v:shape>
          <o:OLEObject Type="Embed" ProgID="Equation.DSMT4" ShapeID="_x0000_i1768" DrawAspect="Content" ObjectID="_1606242353" r:id="rId1086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.</w:t>
      </w:r>
    </w:p>
    <w:p w:rsidR="00DF2D24" w:rsidRPr="00463FC3" w:rsidRDefault="00DF2D24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أ/عي</w:t>
      </w:r>
      <w:r w:rsidRPr="00463FC3">
        <w:rPr>
          <w:rFonts w:ascii="Sakkal Majalla" w:hAnsi="Sakkal Majalla" w:cs="الشهيد محمد الدره" w:hint="cs"/>
          <w:sz w:val="30"/>
          <w:szCs w:val="30"/>
          <w:rtl/>
          <w:lang w:bidi="ar-DZ"/>
        </w:rPr>
        <w:t>ّ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ن </w:t>
      </w:r>
      <w:proofErr w:type="spell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إحداثيي</w:t>
      </w:r>
      <w:proofErr w:type="spell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النقط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00" w:dyaOrig="260">
          <v:shape id="_x0000_i1769" type="#_x0000_t75" style="width:9.75pt;height:12.75pt" o:ole="">
            <v:imagedata r:id="rId1063" o:title=""/>
          </v:shape>
          <o:OLEObject Type="Embed" ProgID="Equation.DSMT4" ShapeID="_x0000_i1769" DrawAspect="Content" ObjectID="_1606242354" r:id="rId1087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،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20" w:dyaOrig="279">
          <v:shape id="_x0000_i1770" type="#_x0000_t75" style="width:9.75pt;height:13.5pt" o:ole="">
            <v:imagedata r:id="rId1067" o:title=""/>
          </v:shape>
          <o:OLEObject Type="Embed" ProgID="Equation.DSMT4" ShapeID="_x0000_i1770" DrawAspect="Content" ObjectID="_1606242355" r:id="rId1088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،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60" w:dyaOrig="260">
          <v:shape id="_x0000_i1771" type="#_x0000_t75" style="width:13.5pt;height:12.75pt" o:ole="">
            <v:imagedata r:id="rId1069" o:title=""/>
          </v:shape>
          <o:OLEObject Type="Embed" ProgID="Equation.DSMT4" ShapeID="_x0000_i1771" DrawAspect="Content" ObjectID="_1606242356" r:id="rId1089"/>
        </w:objec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rtl/>
          <w:lang w:bidi="ar-DZ"/>
        </w:rPr>
        <w:t xml:space="preserve"> و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60" w:dyaOrig="279">
          <v:shape id="_x0000_i1772" type="#_x0000_t75" style="width:12.75pt;height:14.25pt" o:ole="">
            <v:imagedata r:id="rId1081" o:title=""/>
          </v:shape>
          <o:OLEObject Type="Embed" ProgID="Equation.DSMT4" ShapeID="_x0000_i1772" DrawAspect="Content" ObjectID="_1606242357" r:id="rId1090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.</w:t>
      </w:r>
    </w:p>
    <w:p w:rsidR="00DF2D24" w:rsidRPr="00463FC3" w:rsidRDefault="00DF2D24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ب/بي</w:t>
      </w:r>
      <w:r w:rsidRPr="00463FC3">
        <w:rPr>
          <w:rFonts w:ascii="Sakkal Majalla" w:hAnsi="Sakkal Majalla" w:cs="الشهيد محمد الدره" w:hint="cs"/>
          <w:sz w:val="30"/>
          <w:szCs w:val="30"/>
          <w:rtl/>
          <w:lang w:bidi="ar-DZ"/>
        </w:rPr>
        <w:t>ّ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ن أن</w:t>
      </w:r>
      <w:r w:rsidRPr="00463FC3">
        <w:rPr>
          <w:rFonts w:ascii="Sakkal Majalla" w:hAnsi="Sakkal Majalla" w:cs="الشهيد محمد الدره" w:hint="cs"/>
          <w:sz w:val="30"/>
          <w:szCs w:val="30"/>
          <w:rtl/>
          <w:lang w:bidi="ar-DZ"/>
        </w:rPr>
        <w:t>ّ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النقط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00" w:dyaOrig="260">
          <v:shape id="_x0000_i1773" type="#_x0000_t75" style="width:9.75pt;height:12.75pt" o:ole="">
            <v:imagedata r:id="rId1063" o:title=""/>
          </v:shape>
          <o:OLEObject Type="Embed" ProgID="Equation.DSMT4" ShapeID="_x0000_i1773" DrawAspect="Content" ObjectID="_1606242358" r:id="rId1091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،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20" w:dyaOrig="279">
          <v:shape id="_x0000_i1774" type="#_x0000_t75" style="width:9.75pt;height:13.5pt" o:ole="">
            <v:imagedata r:id="rId1067" o:title=""/>
          </v:shape>
          <o:OLEObject Type="Embed" ProgID="Equation.DSMT4" ShapeID="_x0000_i1774" DrawAspect="Content" ObjectID="_1606242359" r:id="rId1092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و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60" w:dyaOrig="260">
          <v:shape id="_x0000_i1775" type="#_x0000_t75" style="width:13.5pt;height:12.75pt" o:ole="">
            <v:imagedata r:id="rId1069" o:title=""/>
          </v:shape>
          <o:OLEObject Type="Embed" ProgID="Equation.DSMT4" ShapeID="_x0000_i1775" DrawAspect="Content" ObjectID="_1606242360" r:id="rId1093"/>
        </w:objec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rtl/>
          <w:lang w:bidi="ar-DZ"/>
        </w:rPr>
        <w:t xml:space="preserve"> في </w:t>
      </w:r>
      <w:proofErr w:type="spellStart"/>
      <w:r w:rsidRPr="00463FC3">
        <w:rPr>
          <w:rFonts w:ascii="Sakkal Majalla" w:hAnsi="Sakkal Majalla" w:cs="الشهيد محمد الدره"/>
          <w:position w:val="-4"/>
          <w:sz w:val="30"/>
          <w:szCs w:val="30"/>
          <w:rtl/>
          <w:lang w:bidi="ar-DZ"/>
        </w:rPr>
        <w:t>استقامية</w:t>
      </w:r>
      <w:proofErr w:type="spell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.</w:t>
      </w:r>
    </w:p>
    <w:p w:rsidR="00DF2D24" w:rsidRPr="00463FC3" w:rsidRDefault="00DF2D24" w:rsidP="00463FC3">
      <w:pPr>
        <w:bidi/>
        <w:spacing w:after="0" w:line="240" w:lineRule="auto"/>
        <w:ind w:right="-993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ج/عي</w:t>
      </w:r>
      <w:r w:rsidRPr="00463FC3">
        <w:rPr>
          <w:rFonts w:ascii="Sakkal Majalla" w:hAnsi="Sakkal Majalla" w:cs="الشهيد محمد الدره" w:hint="cs"/>
          <w:sz w:val="30"/>
          <w:szCs w:val="30"/>
          <w:rtl/>
          <w:lang w:bidi="ar-DZ"/>
        </w:rPr>
        <w:t>ّ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ن ثم أنشئ  </w:t>
      </w:r>
      <w:r w:rsidRPr="00463FC3">
        <w:rPr>
          <w:rFonts w:ascii="Sakkal Majalla" w:hAnsi="Sakkal Majalla" w:cs="الشهيد محمد الدره"/>
          <w:position w:val="-14"/>
          <w:sz w:val="30"/>
          <w:szCs w:val="30"/>
          <w:lang w:bidi="ar-DZ"/>
        </w:rPr>
        <w:object w:dxaOrig="499" w:dyaOrig="400">
          <v:shape id="_x0000_i1776" type="#_x0000_t75" style="width:24.75pt;height:20.25pt" o:ole="">
            <v:imagedata r:id="rId1094" o:title=""/>
          </v:shape>
          <o:OLEObject Type="Embed" ProgID="Equation.DSMT4" ShapeID="_x0000_i1776" DrawAspect="Content" ObjectID="_1606242361" r:id="rId1095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مجموعة النقط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320" w:dyaOrig="260">
          <v:shape id="_x0000_i1777" type="#_x0000_t75" style="width:15.75pt;height:12.75pt" o:ole="">
            <v:imagedata r:id="rId1096" o:title=""/>
          </v:shape>
          <o:OLEObject Type="Embed" ProgID="Equation.DSMT4" ShapeID="_x0000_i1777" DrawAspect="Content" ObjectID="_1606242362" r:id="rId1097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من المستوي التي تحقق  </w:t>
      </w:r>
      <w:r w:rsidRPr="00463FC3">
        <w:rPr>
          <w:rFonts w:ascii="Sakkal Majalla" w:hAnsi="Sakkal Majalla" w:cs="الشهيد محمد الدره"/>
          <w:position w:val="-18"/>
          <w:sz w:val="30"/>
          <w:szCs w:val="30"/>
          <w:lang w:bidi="ar-DZ"/>
        </w:rPr>
        <w:object w:dxaOrig="3480" w:dyaOrig="480">
          <v:shape id="_x0000_i1778" type="#_x0000_t75" style="width:174pt;height:24pt" o:ole="">
            <v:imagedata r:id="rId1098" o:title=""/>
          </v:shape>
          <o:OLEObject Type="Embed" ProgID="Equation.DSMT4" ShapeID="_x0000_i1778" DrawAspect="Content" ObjectID="_1606242363" r:id="rId1099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.</w:t>
      </w:r>
    </w:p>
    <w:p w:rsidR="00DF2D24" w:rsidRPr="00463FC3" w:rsidRDefault="00DF2D24" w:rsidP="00463FC3">
      <w:pPr>
        <w:bidi/>
        <w:spacing w:after="0" w:line="240" w:lineRule="auto"/>
        <w:ind w:right="-993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د/لتكن </w:t>
      </w:r>
      <w:r w:rsidRPr="00463FC3">
        <w:rPr>
          <w:rFonts w:ascii="Sakkal Majalla" w:hAnsi="Sakkal Majalla" w:cs="الشهيد محمد الدره"/>
          <w:position w:val="-14"/>
          <w:sz w:val="30"/>
          <w:szCs w:val="30"/>
          <w:lang w:bidi="ar-DZ"/>
        </w:rPr>
        <w:object w:dxaOrig="520" w:dyaOrig="400">
          <v:shape id="_x0000_i1779" type="#_x0000_t75" style="width:26.25pt;height:20.25pt" o:ole="">
            <v:imagedata r:id="rId1100" o:title=""/>
          </v:shape>
          <o:OLEObject Type="Embed" ProgID="Equation.DSMT4" ShapeID="_x0000_i1779" DrawAspect="Content" ObjectID="_1606242364" r:id="rId1101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مجموعة النقط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320" w:dyaOrig="260">
          <v:shape id="_x0000_i1780" type="#_x0000_t75" style="width:15.75pt;height:12.75pt" o:ole="">
            <v:imagedata r:id="rId1096" o:title=""/>
          </v:shape>
          <o:OLEObject Type="Embed" ProgID="Equation.DSMT4" ShapeID="_x0000_i1780" DrawAspect="Content" ObjectID="_1606242365" r:id="rId1102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من المستوي التي </w: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تحقق  </w:t>
      </w:r>
      <w:r w:rsidRPr="00463FC3">
        <w:rPr>
          <w:rFonts w:ascii="Sakkal Majalla" w:hAnsi="Sakkal Majalla" w:cs="الشهيد محمد الدره"/>
          <w:position w:val="-18"/>
          <w:sz w:val="30"/>
          <w:szCs w:val="30"/>
          <w:lang w:bidi="ar-DZ"/>
        </w:rPr>
        <w:object w:dxaOrig="4140" w:dyaOrig="480">
          <v:shape id="_x0000_i1781" type="#_x0000_t75" style="width:207pt;height:24pt" o:ole="">
            <v:imagedata r:id="rId1103" o:title=""/>
          </v:shape>
          <o:OLEObject Type="Embed" ProgID="Equation.DSMT4" ShapeID="_x0000_i1781" DrawAspect="Content" ObjectID="_1606242366" r:id="rId1104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.</w:t>
      </w:r>
    </w:p>
    <w:p w:rsidR="00DF2D24" w:rsidRPr="00463FC3" w:rsidRDefault="00DF2D24" w:rsidP="00463FC3">
      <w:pPr>
        <w:tabs>
          <w:tab w:val="left" w:pos="5067"/>
          <w:tab w:val="left" w:pos="6601"/>
        </w:tabs>
        <w:bidi/>
        <w:spacing w:after="0" w:line="240" w:lineRule="auto"/>
        <w:ind w:right="-993"/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 xml:space="preserve">         </w:t>
      </w:r>
      <w:r w:rsidRPr="00463FC3">
        <w:rPr>
          <w:rFonts w:ascii="Sakkal Majalla" w:eastAsiaTheme="minorEastAsia" w:hAnsi="Sakkal Majalla" w:cs="الشهيد محمد الدره"/>
          <w:position w:val="-4"/>
          <w:sz w:val="30"/>
          <w:szCs w:val="30"/>
          <w:lang w:bidi="ar-DZ"/>
        </w:rPr>
        <w:object w:dxaOrig="180" w:dyaOrig="220">
          <v:shape id="_x0000_i1782" type="#_x0000_t75" style="width:9pt;height:11.25pt" o:ole="">
            <v:imagedata r:id="rId1105" o:title=""/>
          </v:shape>
          <o:OLEObject Type="Embed" ProgID="Equation.DSMT4" ShapeID="_x0000_i1782" DrawAspect="Content" ObjectID="_1606242367" r:id="rId1106"/>
        </w:object>
      </w: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>تحق</w:t>
      </w:r>
      <w:r w:rsidRPr="00463FC3">
        <w:rPr>
          <w:rFonts w:ascii="Sakkal Majalla" w:eastAsiaTheme="minorEastAsia" w:hAnsi="Sakkal Majalla" w:cs="الشهيد محمد الدره" w:hint="cs"/>
          <w:sz w:val="30"/>
          <w:szCs w:val="30"/>
          <w:rtl/>
          <w:lang w:bidi="ar-DZ"/>
        </w:rPr>
        <w:t>ّ</w:t>
      </w: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 xml:space="preserve">ق أن النقطة </w:t>
      </w:r>
      <w:r w:rsidRPr="00463FC3">
        <w:rPr>
          <w:rFonts w:ascii="Sakkal Majalla" w:eastAsiaTheme="minorEastAsia" w:hAnsi="Sakkal Majalla" w:cs="الشهيد محمد الدره"/>
          <w:position w:val="-4"/>
          <w:sz w:val="30"/>
          <w:szCs w:val="30"/>
          <w:lang w:bidi="ar-DZ"/>
        </w:rPr>
        <w:object w:dxaOrig="240" w:dyaOrig="260">
          <v:shape id="_x0000_i1783" type="#_x0000_t75" style="width:12pt;height:13.5pt" o:ole="">
            <v:imagedata r:id="rId1107" o:title=""/>
          </v:shape>
          <o:OLEObject Type="Embed" ProgID="Equation.DSMT4" ShapeID="_x0000_i1783" DrawAspect="Content" ObjectID="_1606242368" r:id="rId1108"/>
        </w:object>
      </w: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 xml:space="preserve"> تنتمي إلى </w:t>
      </w:r>
      <w:r w:rsidRPr="00463FC3">
        <w:rPr>
          <w:rFonts w:ascii="Sakkal Majalla" w:hAnsi="Sakkal Majalla" w:cs="الشهيد محمد الدره"/>
          <w:position w:val="-14"/>
          <w:sz w:val="30"/>
          <w:szCs w:val="30"/>
          <w:lang w:bidi="ar-DZ"/>
        </w:rPr>
        <w:object w:dxaOrig="520" w:dyaOrig="400">
          <v:shape id="_x0000_i1784" type="#_x0000_t75" style="width:26.25pt;height:20.25pt" o:ole="">
            <v:imagedata r:id="rId1100" o:title=""/>
          </v:shape>
          <o:OLEObject Type="Embed" ProgID="Equation.DSMT4" ShapeID="_x0000_i1784" DrawAspect="Content" ObjectID="_1606242369" r:id="rId1109"/>
        </w:object>
      </w:r>
      <w:proofErr w:type="gramStart"/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 xml:space="preserve"> .</w:t>
      </w:r>
      <w:proofErr w:type="gramEnd"/>
    </w:p>
    <w:p w:rsidR="00692039" w:rsidRPr="00463FC3" w:rsidRDefault="00DF2D24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 xml:space="preserve">         </w:t>
      </w:r>
      <w:r w:rsidRPr="00463FC3">
        <w:rPr>
          <w:rFonts w:ascii="Sakkal Majalla" w:eastAsiaTheme="minorEastAsia" w:hAnsi="Sakkal Majalla" w:cs="الشهيد محمد الدره"/>
          <w:position w:val="-4"/>
          <w:sz w:val="30"/>
          <w:szCs w:val="30"/>
          <w:lang w:bidi="ar-DZ"/>
        </w:rPr>
        <w:object w:dxaOrig="180" w:dyaOrig="220">
          <v:shape id="_x0000_i1785" type="#_x0000_t75" style="width:9pt;height:11.25pt" o:ole="">
            <v:imagedata r:id="rId1110" o:title=""/>
          </v:shape>
          <o:OLEObject Type="Embed" ProgID="Equation.DSMT4" ShapeID="_x0000_i1785" DrawAspect="Content" ObjectID="_1606242370" r:id="rId1111"/>
        </w:object>
      </w: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>بي</w:t>
      </w:r>
      <w:r w:rsidRPr="00463FC3">
        <w:rPr>
          <w:rFonts w:ascii="Sakkal Majalla" w:eastAsiaTheme="minorEastAsia" w:hAnsi="Sakkal Majalla" w:cs="الشهيد محمد الدره" w:hint="cs"/>
          <w:sz w:val="30"/>
          <w:szCs w:val="30"/>
          <w:rtl/>
          <w:lang w:bidi="ar-DZ"/>
        </w:rPr>
        <w:t>ّ</w:t>
      </w: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>ن أن</w:t>
      </w:r>
      <w:r w:rsidRPr="00463FC3">
        <w:rPr>
          <w:rFonts w:ascii="Sakkal Majalla" w:eastAsiaTheme="minorEastAsia" w:hAnsi="Sakkal Majalla" w:cs="الشهيد محمد الدره" w:hint="cs"/>
          <w:sz w:val="30"/>
          <w:szCs w:val="30"/>
          <w:rtl/>
          <w:lang w:bidi="ar-DZ"/>
        </w:rPr>
        <w:t>ّ</w:t>
      </w: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 xml:space="preserve">  </w:t>
      </w:r>
      <w:r w:rsidRPr="00463FC3">
        <w:rPr>
          <w:rFonts w:ascii="Sakkal Majalla" w:eastAsiaTheme="minorEastAsia" w:hAnsi="Sakkal Majalla" w:cs="الشهيد محمد الدره"/>
          <w:position w:val="-24"/>
          <w:sz w:val="30"/>
          <w:szCs w:val="30"/>
          <w:lang w:bidi="ar-DZ"/>
        </w:rPr>
        <w:object w:dxaOrig="1160" w:dyaOrig="680">
          <v:shape id="_x0000_i1786" type="#_x0000_t75" style="width:58.5pt;height:33.75pt" o:ole="">
            <v:imagedata r:id="rId1112" o:title=""/>
          </v:shape>
          <o:OLEObject Type="Embed" ProgID="Equation.DSMT4" ShapeID="_x0000_i1786" DrawAspect="Content" ObjectID="_1606242371" r:id="rId1113"/>
        </w:object>
      </w: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ثم أنشئ </w:t>
      </w:r>
      <w:r w:rsidRPr="00463FC3">
        <w:rPr>
          <w:rFonts w:ascii="Sakkal Majalla" w:hAnsi="Sakkal Majalla" w:cs="الشهيد محمد الدره"/>
          <w:position w:val="-14"/>
          <w:sz w:val="30"/>
          <w:szCs w:val="30"/>
          <w:lang w:bidi="ar-DZ"/>
        </w:rPr>
        <w:object w:dxaOrig="520" w:dyaOrig="400">
          <v:shape id="_x0000_i1787" type="#_x0000_t75" style="width:26.25pt;height:20.25pt" o:ole="">
            <v:imagedata r:id="rId1100" o:title=""/>
          </v:shape>
          <o:OLEObject Type="Embed" ProgID="Equation.DSMT4" ShapeID="_x0000_i1787" DrawAspect="Content" ObjectID="_1606242372" r:id="rId1114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</w:t>
      </w:r>
      <w:r w:rsidRPr="00463FC3">
        <w:rPr>
          <w:rFonts w:ascii="Sakkal Majalla" w:eastAsiaTheme="minorEastAsia" w:hAnsi="Sakkal Majalla" w:cs="الشهيد محمد الدره"/>
          <w:sz w:val="30"/>
          <w:szCs w:val="30"/>
          <w:rtl/>
          <w:lang w:bidi="ar-DZ"/>
        </w:rPr>
        <w:t>.</w:t>
      </w:r>
    </w:p>
    <w:p w:rsidR="00692039" w:rsidRPr="00463FC3" w:rsidRDefault="00692039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3F10AB" w:rsidRPr="00463FC3" w:rsidRDefault="003F10AB" w:rsidP="00463FC3">
      <w:pPr>
        <w:spacing w:after="0" w:line="240" w:lineRule="auto"/>
        <w:jc w:val="right"/>
        <w:rPr>
          <w:rFonts w:ascii="Sakkal Majalla" w:hAnsi="Sakkal Majalla" w:cs="الشهيد محمد الدره"/>
          <w:sz w:val="30"/>
          <w:szCs w:val="30"/>
          <w:lang w:bidi="ar-DZ"/>
        </w:rPr>
      </w:pPr>
      <w:proofErr w:type="gramStart"/>
      <w:r w:rsidRPr="00463FC3">
        <w:rPr>
          <w:rFonts w:ascii="Sakkal Majalla" w:hAnsi="Sakkal Majalla" w:cs="الشهيد محمد الدره"/>
          <w:sz w:val="30"/>
          <w:szCs w:val="30"/>
          <w:highlight w:val="cyan"/>
          <w:u w:val="single"/>
          <w:rtl/>
          <w:lang w:bidi="ar-DZ"/>
        </w:rPr>
        <w:lastRenderedPageBreak/>
        <w:t>التمرين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highlight w:val="cyan"/>
          <w:u w:val="single"/>
          <w:rtl/>
          <w:lang w:bidi="ar-DZ"/>
        </w:rPr>
        <w:t xml:space="preserve"> الثالث</w:t>
      </w:r>
      <w:r w:rsidRPr="00463FC3">
        <w:rPr>
          <w:rFonts w:ascii="Sakkal Majalla" w:hAnsi="Sakkal Majalla" w:cs="الشهيد محمد الدره"/>
          <w:sz w:val="30"/>
          <w:szCs w:val="30"/>
          <w:highlight w:val="cyan"/>
          <w:rtl/>
          <w:lang w:bidi="ar-DZ"/>
        </w:rPr>
        <w:t>:</w: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40" w:dyaOrig="260">
          <v:shape id="_x0000_i1788" type="#_x0000_t75" style="width:12pt;height:12.75pt" o:ole="">
            <v:imagedata r:id="rId1115" o:title=""/>
          </v:shape>
          <o:OLEObject Type="Embed" ProgID="Equation.3" ShapeID="_x0000_i1788" DrawAspect="Content" ObjectID="_1606242373" r:id="rId1116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و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40" w:dyaOrig="260">
          <v:shape id="_x0000_i1789" type="#_x0000_t75" style="width:12pt;height:12.75pt" o:ole="">
            <v:imagedata r:id="rId1117" o:title=""/>
          </v:shape>
          <o:OLEObject Type="Embed" ProgID="Equation.3" ShapeID="_x0000_i1789" DrawAspect="Content" ObjectID="_1606242374" r:id="rId1118"/>
        </w:objec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نقطتان متمايزتان من المستوي </w:t>
      </w:r>
      <w:r w:rsidRPr="00463FC3">
        <w:rPr>
          <w:rFonts w:ascii="Sakkal Majalla" w:hAnsi="Sakkal Majalla" w:cs="الشهيد محمد الدره"/>
          <w:position w:val="-10"/>
          <w:sz w:val="30"/>
          <w:szCs w:val="30"/>
          <w:lang w:bidi="ar-DZ"/>
        </w:rPr>
        <w:object w:dxaOrig="400" w:dyaOrig="320">
          <v:shape id="_x0000_i1790" type="#_x0000_t75" style="width:20.25pt;height:15.75pt" o:ole="">
            <v:imagedata r:id="rId1119" o:title=""/>
          </v:shape>
          <o:OLEObject Type="Embed" ProgID="Equation.3" ShapeID="_x0000_i1790" DrawAspect="Content" ObjectID="_1606242375" r:id="rId1120"/>
        </w:objec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>.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79" w:dyaOrig="260">
          <v:shape id="_x0000_i1791" type="#_x0000_t75" style="width:14.25pt;height:12.75pt" o:ole="">
            <v:imagedata r:id="rId1121" o:title=""/>
          </v:shape>
          <o:OLEObject Type="Embed" ProgID="Equation.3" ShapeID="_x0000_i1791" DrawAspect="Content" ObjectID="_1606242376" r:id="rId1122"/>
        </w:objec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نقطة من المستوي </w:t>
      </w:r>
      <w:r w:rsidRPr="00463FC3">
        <w:rPr>
          <w:rFonts w:ascii="Sakkal Majalla" w:hAnsi="Sakkal Majalla" w:cs="الشهيد محمد الدره"/>
          <w:position w:val="-10"/>
          <w:sz w:val="30"/>
          <w:szCs w:val="30"/>
          <w:lang w:bidi="ar-DZ"/>
        </w:rPr>
        <w:object w:dxaOrig="400" w:dyaOrig="320">
          <v:shape id="_x0000_i1792" type="#_x0000_t75" style="width:20.25pt;height:15.75pt" o:ole="">
            <v:imagedata r:id="rId1123" o:title=""/>
          </v:shape>
          <o:OLEObject Type="Embed" ProgID="Equation.3" ShapeID="_x0000_i1792" DrawAspect="Content" ObjectID="_1606242377" r:id="rId1124"/>
        </w:objec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 بحيث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: </w:t>
      </w:r>
      <w:r w:rsidRPr="00463FC3">
        <w:rPr>
          <w:rFonts w:ascii="Sakkal Majalla" w:hAnsi="Sakkal Majalla" w:cs="الشهيد محمد الدره"/>
          <w:position w:val="-24"/>
          <w:sz w:val="30"/>
          <w:szCs w:val="30"/>
          <w:lang w:bidi="ar-DZ"/>
        </w:rPr>
        <w:object w:dxaOrig="1200" w:dyaOrig="620">
          <v:shape id="_x0000_i1793" type="#_x0000_t75" style="width:60pt;height:30.75pt" o:ole="">
            <v:imagedata r:id="rId1125" o:title=""/>
          </v:shape>
          <o:OLEObject Type="Embed" ProgID="Equation.3" ShapeID="_x0000_i1793" DrawAspect="Content" ObjectID="_1606242378" r:id="rId1126"/>
        </w:objec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lang w:bidi="ar-DZ"/>
        </w:rPr>
      </w:pP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1- </w: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بين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أن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79" w:dyaOrig="260">
          <v:shape id="_x0000_i1794" type="#_x0000_t75" style="width:14.25pt;height:12.75pt" o:ole="">
            <v:imagedata r:id="rId1127" o:title=""/>
          </v:shape>
          <o:OLEObject Type="Embed" ProgID="Equation.3" ShapeID="_x0000_i1794" DrawAspect="Content" ObjectID="_1606242379" r:id="rId1128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مرجح النقطتين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40" w:dyaOrig="260">
          <v:shape id="_x0000_i1795" type="#_x0000_t75" style="width:12pt;height:12.75pt" o:ole="">
            <v:imagedata r:id="rId1115" o:title=""/>
          </v:shape>
          <o:OLEObject Type="Embed" ProgID="Equation.3" ShapeID="_x0000_i1795" DrawAspect="Content" ObjectID="_1606242380" r:id="rId1129"/>
        </w:objec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و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240" w:dyaOrig="260">
          <v:shape id="_x0000_i1796" type="#_x0000_t75" style="width:12pt;height:12.75pt" o:ole="">
            <v:imagedata r:id="rId1130" o:title=""/>
          </v:shape>
          <o:OLEObject Type="Embed" ProgID="Equation.3" ShapeID="_x0000_i1796" DrawAspect="Content" ObjectID="_1606242381" r:id="rId1131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 المرفقتين بمعاملين يطلب تعيينهما.</w: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2- لتكن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60" w:dyaOrig="279">
          <v:shape id="_x0000_i1797" type="#_x0000_t75" style="width:12.75pt;height:14.25pt" o:ole="">
            <v:imagedata r:id="rId1132" o:title=""/>
          </v:shape>
          <o:OLEObject Type="Embed" ProgID="Equation.3" ShapeID="_x0000_i1797" DrawAspect="Content" ObjectID="_1606242382" r:id="rId1133"/>
        </w:objec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مرجح الجملة المثقلة</w:t>
      </w:r>
      <w:r w:rsidRPr="00463FC3">
        <w:rPr>
          <w:rFonts w:ascii="Sakkal Majalla" w:hAnsi="Sakkal Majalla" w:cs="الشهيد محمد الدره"/>
          <w:position w:val="-10"/>
          <w:sz w:val="30"/>
          <w:szCs w:val="30"/>
          <w:lang w:bidi="ar-DZ"/>
        </w:rPr>
        <w:object w:dxaOrig="1280" w:dyaOrig="340">
          <v:shape id="_x0000_i1798" type="#_x0000_t75" style="width:63.75pt;height:17.25pt" o:ole="">
            <v:imagedata r:id="rId1134" o:title=""/>
          </v:shape>
          <o:OLEObject Type="Embed" ProgID="Equation.3" ShapeID="_x0000_i1798" DrawAspect="Content" ObjectID="_1606242383" r:id="rId1135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.</w: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* 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اكتب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420" w:dyaOrig="360">
          <v:shape id="_x0000_i1799" type="#_x0000_t75" style="width:21pt;height:18pt" o:ole="">
            <v:imagedata r:id="rId1136" o:title=""/>
          </v:shape>
          <o:OLEObject Type="Embed" ProgID="Equation.3" ShapeID="_x0000_i1799" DrawAspect="Content" ObjectID="_1606242384" r:id="rId1137"/>
        </w:objec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بدلالة </w:t>
      </w:r>
      <w:r w:rsidRPr="00463FC3">
        <w:rPr>
          <w:rFonts w:ascii="Sakkal Majalla" w:hAnsi="Sakkal Majalla" w:cs="الشهيد محمد الدره"/>
          <w:position w:val="-4"/>
          <w:sz w:val="30"/>
          <w:szCs w:val="30"/>
          <w:lang w:bidi="ar-DZ"/>
        </w:rPr>
        <w:object w:dxaOrig="400" w:dyaOrig="340">
          <v:shape id="_x0000_i1800" type="#_x0000_t75" style="width:20.25pt;height:17.25pt" o:ole="">
            <v:imagedata r:id="rId1138" o:title=""/>
          </v:shape>
          <o:OLEObject Type="Embed" ProgID="Equation.3" ShapeID="_x0000_i1800" DrawAspect="Content" ObjectID="_1606242385" r:id="rId1139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ثم أنشئ </w: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النقطة </w:t>
      </w:r>
      <w:proofErr w:type="gramEnd"/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60" w:dyaOrig="279">
          <v:shape id="_x0000_i1801" type="#_x0000_t75" style="width:12.75pt;height:14.25pt" o:ole="">
            <v:imagedata r:id="rId1140" o:title=""/>
          </v:shape>
          <o:OLEObject Type="Embed" ProgID="Equation.3" ShapeID="_x0000_i1801" DrawAspect="Content" ObjectID="_1606242386" r:id="rId1141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.</w: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3- </w: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المستوي  منسوب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إلى معلم متعامد ومتجانس</w: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position w:val="-10"/>
          <w:sz w:val="30"/>
          <w:szCs w:val="30"/>
          <w:lang w:bidi="ar-DZ"/>
        </w:rPr>
        <w:object w:dxaOrig="840" w:dyaOrig="360">
          <v:shape id="_x0000_i1802" type="#_x0000_t75" style="width:42pt;height:18pt" o:ole="">
            <v:imagedata r:id="rId1142" o:title=""/>
          </v:shape>
          <o:OLEObject Type="Embed" ProgID="Equation.3" ShapeID="_x0000_i1802" DrawAspect="Content" ObjectID="_1606242387" r:id="rId1143"/>
        </w:objec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لتكن النقطتان </w:t>
      </w:r>
      <w:r w:rsidRPr="00463FC3">
        <w:rPr>
          <w:rFonts w:ascii="Sakkal Majalla" w:hAnsi="Sakkal Majalla" w:cs="الشهيد محمد الدره"/>
          <w:position w:val="-10"/>
          <w:sz w:val="30"/>
          <w:szCs w:val="30"/>
          <w:lang w:bidi="ar-DZ"/>
        </w:rPr>
        <w:object w:dxaOrig="820" w:dyaOrig="320">
          <v:shape id="_x0000_i1803" type="#_x0000_t75" style="width:41.25pt;height:15.75pt" o:ole="">
            <v:imagedata r:id="rId1144" o:title=""/>
          </v:shape>
          <o:OLEObject Type="Embed" ProgID="Equation.3" ShapeID="_x0000_i1803" DrawAspect="Content" ObjectID="_1606242388" r:id="rId1145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و </w:t>
      </w:r>
      <w:r w:rsidRPr="00463FC3">
        <w:rPr>
          <w:rFonts w:ascii="Sakkal Majalla" w:hAnsi="Sakkal Majalla" w:cs="الشهيد محمد الدره"/>
          <w:position w:val="-10"/>
          <w:sz w:val="30"/>
          <w:szCs w:val="30"/>
          <w:lang w:bidi="ar-DZ"/>
        </w:rPr>
        <w:object w:dxaOrig="820" w:dyaOrig="320">
          <v:shape id="_x0000_i1804" type="#_x0000_t75" style="width:41.25pt;height:15.75pt" o:ole="">
            <v:imagedata r:id="rId1146" o:title=""/>
          </v:shape>
          <o:OLEObject Type="Embed" ProgID="Equation.3" ShapeID="_x0000_i1804" DrawAspect="Content" ObjectID="_1606242389" r:id="rId1147"/>
        </w:objec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ولتكن النقطة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60" w:dyaOrig="279">
          <v:shape id="_x0000_i1805" type="#_x0000_t75" style="width:12.75pt;height:14.25pt" o:ole="">
            <v:imagedata r:id="rId1148" o:title=""/>
          </v:shape>
          <o:OLEObject Type="Embed" ProgID="Equation.3" ShapeID="_x0000_i1805" DrawAspect="Content" ObjectID="_1606242390" r:id="rId1149"/>
        </w:objec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مرجح الجملة</w: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position w:val="-10"/>
          <w:sz w:val="30"/>
          <w:szCs w:val="30"/>
          <w:lang w:bidi="ar-DZ"/>
        </w:rPr>
        <w:object w:dxaOrig="1760" w:dyaOrig="340">
          <v:shape id="_x0000_i1806" type="#_x0000_t75" style="width:87.75pt;height:17.25pt" o:ole="">
            <v:imagedata r:id="rId1150" o:title=""/>
          </v:shape>
          <o:OLEObject Type="Embed" ProgID="Equation.3" ShapeID="_x0000_i1806" DrawAspect="Content" ObjectID="_1606242391" r:id="rId1151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.</w: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أ) عين قيم</w: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40" w:dyaOrig="220">
          <v:shape id="_x0000_i1807" type="#_x0000_t75" style="width:12pt;height:11.25pt" o:ole="">
            <v:imagedata r:id="rId1152" o:title=""/>
          </v:shape>
          <o:OLEObject Type="Embed" ProgID="Equation.3" ShapeID="_x0000_i1807" DrawAspect="Content" ObjectID="_1606242392" r:id="rId1153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التي من أجلها تكون النقطة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60" w:dyaOrig="279">
          <v:shape id="_x0000_i1808" type="#_x0000_t75" style="width:12.75pt;height:14.25pt" o:ole="">
            <v:imagedata r:id="rId1154" o:title=""/>
          </v:shape>
          <o:OLEObject Type="Embed" ProgID="Equation.3" ShapeID="_x0000_i1808" DrawAspect="Content" ObjectID="_1606242393" r:id="rId1155"/>
        </w:object>
      </w:r>
      <w:proofErr w:type="gram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 موجودة</w:t>
      </w:r>
      <w:proofErr w:type="gram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.</w: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ب) عين إحداثيات النقطة 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60" w:dyaOrig="279">
          <v:shape id="_x0000_i1809" type="#_x0000_t75" style="width:12.75pt;height:14.25pt" o:ole="">
            <v:imagedata r:id="rId1154" o:title=""/>
          </v:shape>
          <o:OLEObject Type="Embed" ProgID="Equation.3" ShapeID="_x0000_i1809" DrawAspect="Content" ObjectID="_1606242394" r:id="rId1156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بدلالة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40" w:dyaOrig="220">
          <v:shape id="_x0000_i1810" type="#_x0000_t75" style="width:12pt;height:11.25pt" o:ole="">
            <v:imagedata r:id="rId1157" o:title=""/>
          </v:shape>
          <o:OLEObject Type="Embed" ProgID="Equation.3" ShapeID="_x0000_i1810" DrawAspect="Content" ObjectID="_1606242395" r:id="rId1158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.</w: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ج) عين قيمة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40" w:dyaOrig="220">
          <v:shape id="_x0000_i1811" type="#_x0000_t75" style="width:12pt;height:11.25pt" o:ole="">
            <v:imagedata r:id="rId1159" o:title=""/>
          </v:shape>
          <o:OLEObject Type="Embed" ProgID="Equation.3" ShapeID="_x0000_i1811" DrawAspect="Content" ObjectID="_1606242396" r:id="rId1160"/>
        </w:object>
      </w:r>
      <w:r w:rsidRPr="00463FC3">
        <w:rPr>
          <w:rFonts w:ascii="Sakkal Majalla" w:hAnsi="Sakkal Majalla" w:cs="الشهيد محمد الدره"/>
          <w:sz w:val="30"/>
          <w:szCs w:val="30"/>
          <w:lang w:bidi="ar-DZ"/>
        </w:rPr>
        <w:t xml:space="preserve"> </w: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حتى تكون النقطة </w:t>
      </w:r>
      <w:r w:rsidRPr="00463FC3">
        <w:rPr>
          <w:rFonts w:ascii="Sakkal Majalla" w:hAnsi="Sakkal Majalla" w:cs="الشهيد محمد الدره"/>
          <w:position w:val="-6"/>
          <w:sz w:val="30"/>
          <w:szCs w:val="30"/>
          <w:lang w:bidi="ar-DZ"/>
        </w:rPr>
        <w:object w:dxaOrig="260" w:dyaOrig="279">
          <v:shape id="_x0000_i1812" type="#_x0000_t75" style="width:12.75pt;height:14.25pt" o:ole="">
            <v:imagedata r:id="rId1154" o:title=""/>
          </v:shape>
          <o:OLEObject Type="Embed" ProgID="Equation.3" ShapeID="_x0000_i1812" DrawAspect="Content" ObjectID="_1606242397" r:id="rId1161"/>
        </w:object>
      </w:r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 xml:space="preserve"> تنتمي إلى محور </w:t>
      </w:r>
      <w:proofErr w:type="spellStart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التراتيب</w:t>
      </w:r>
      <w:proofErr w:type="spellEnd"/>
      <w:r w:rsidRPr="00463FC3">
        <w:rPr>
          <w:rFonts w:ascii="Sakkal Majalla" w:hAnsi="Sakkal Majalla" w:cs="الشهيد محمد الدره"/>
          <w:sz w:val="30"/>
          <w:szCs w:val="30"/>
          <w:rtl/>
          <w:lang w:bidi="ar-DZ"/>
        </w:rPr>
        <w:t>.</w:t>
      </w:r>
    </w:p>
    <w:p w:rsidR="003F10AB" w:rsidRPr="00463FC3" w:rsidRDefault="003F10AB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692039" w:rsidRPr="00463FC3" w:rsidRDefault="00692039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692039" w:rsidRPr="00463FC3" w:rsidRDefault="00692039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692039" w:rsidRPr="00463FC3" w:rsidRDefault="00692039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692039" w:rsidRPr="00463FC3" w:rsidRDefault="00692039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692039" w:rsidRDefault="00692039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Pr="00463FC3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692039" w:rsidRPr="00463FC3" w:rsidRDefault="00692039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DC1232" w:rsidRPr="00463FC3" w:rsidRDefault="00DC1232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DC1232" w:rsidRPr="00463FC3" w:rsidRDefault="00DC1232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DC1232" w:rsidRPr="00463FC3" w:rsidRDefault="00DC1232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73988" w:rsidRPr="00463FC3" w:rsidRDefault="00B73988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065D09" w:rsidRPr="00463FC3" w:rsidRDefault="00065D09" w:rsidP="00463FC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</w:pPr>
      <w:proofErr w:type="gramStart"/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lastRenderedPageBreak/>
        <w:t>حلول</w:t>
      </w:r>
      <w:proofErr w:type="gramEnd"/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تمارين الكتاب المدرسي.</w:t>
      </w:r>
      <w:r w:rsidR="00235396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</w:t>
      </w:r>
      <w:r w:rsidR="00195EEB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                    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(المحور رقم</w:t>
      </w:r>
      <w:r w:rsidR="00195EEB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03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:</w:t>
      </w:r>
      <w:r w:rsidR="00195EEB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المرجح في المستوي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)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.</w:t>
      </w:r>
      <w:r w:rsidR="00195EEB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                             </w:t>
      </w:r>
      <w:r w:rsidR="00235396"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 إعداد الأستاذ:</w:t>
      </w:r>
      <w:proofErr w:type="spellStart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بوعزة</w:t>
      </w:r>
      <w:proofErr w:type="spellEnd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 مصطفى.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 </w:t>
      </w:r>
      <w:proofErr w:type="gramStart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المستوى</w:t>
      </w:r>
      <w:proofErr w:type="gramEnd"/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: 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02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 xml:space="preserve"> 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علوم تجريبية 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+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تقني رياضي +رياضي</w:t>
      </w:r>
      <w:r w:rsidRPr="00463FC3"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t>.</w:t>
      </w: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                                                                           </w:t>
      </w:r>
      <w:proofErr w:type="gramStart"/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>السنة</w:t>
      </w:r>
      <w:proofErr w:type="gramEnd"/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val="en-US" w:bidi="ar-DZ"/>
        </w:rPr>
        <w:t xml:space="preserve"> الدراسية: 2016م/2017م. </w:t>
      </w:r>
    </w:p>
    <w:p w:rsidR="00065D09" w:rsidRPr="00463FC3" w:rsidRDefault="00065D09" w:rsidP="00463FC3">
      <w:pPr>
        <w:bidi/>
        <w:spacing w:after="0" w:line="240" w:lineRule="auto"/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val="en-US" w:bidi="ar-DZ"/>
        </w:rPr>
        <w:sectPr w:rsidR="00065D09" w:rsidRPr="00463FC3" w:rsidSect="00F8591B">
          <w:headerReference w:type="default" r:id="rId1162"/>
          <w:footerReference w:type="default" r:id="rId1163"/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space="708"/>
          <w:titlePg/>
          <w:docGrid w:linePitch="544"/>
        </w:sectPr>
      </w:pPr>
    </w:p>
    <w:p w:rsidR="00065D09" w:rsidRPr="00463FC3" w:rsidRDefault="00F94C1A" w:rsidP="00463FC3">
      <w:pPr>
        <w:shd w:val="clear" w:color="auto" w:fill="FFFFFF" w:themeFill="background1"/>
        <w:bidi/>
        <w:spacing w:after="0" w:line="240" w:lineRule="auto"/>
        <w:jc w:val="center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proofErr w:type="gramStart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lastRenderedPageBreak/>
        <w:t>أصحيح</w:t>
      </w:r>
      <w:proofErr w:type="gramEnd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 xml:space="preserve"> أم خ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ط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أ؟</w:t>
      </w:r>
    </w:p>
    <w:p w:rsidR="00065D09" w:rsidRPr="00463FC3" w:rsidRDefault="00065D09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تمرين 01 ص </w:t>
      </w:r>
      <w:r w:rsidR="00783FC7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2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065D09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تمرين 02 ص </w:t>
      </w:r>
      <w:r w:rsidR="00783FC7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2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783FC7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03 ص 52 .</w:t>
      </w:r>
    </w:p>
    <w:p w:rsidR="00783FC7" w:rsidRPr="00463FC3" w:rsidRDefault="00783FC7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04 ص 52 .</w:t>
      </w:r>
    </w:p>
    <w:p w:rsidR="00783FC7" w:rsidRPr="00463FC3" w:rsidRDefault="00783FC7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05 ص 52 .</w:t>
      </w:r>
    </w:p>
    <w:p w:rsidR="00783FC7" w:rsidRPr="00463FC3" w:rsidRDefault="00783FC7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06 ص 52 .</w:t>
      </w:r>
    </w:p>
    <w:p w:rsidR="00783FC7" w:rsidRPr="00463FC3" w:rsidRDefault="00783FC7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07 ص 52 .</w:t>
      </w:r>
    </w:p>
    <w:p w:rsidR="00783FC7" w:rsidRPr="00463FC3" w:rsidRDefault="00783FC7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08 ص 52 .</w:t>
      </w:r>
    </w:p>
    <w:p w:rsidR="00783FC7" w:rsidRPr="00463FC3" w:rsidRDefault="00783FC7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09 ص 52 .</w:t>
      </w:r>
    </w:p>
    <w:p w:rsidR="00065D09" w:rsidRPr="00463FC3" w:rsidRDefault="00065D09" w:rsidP="00463FC3">
      <w:pPr>
        <w:shd w:val="clear" w:color="auto" w:fill="FFFFFF" w:themeFill="background1"/>
        <w:bidi/>
        <w:spacing w:after="0" w:line="240" w:lineRule="auto"/>
        <w:jc w:val="center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proofErr w:type="gramStart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أسئلة</w:t>
      </w:r>
      <w:proofErr w:type="gramEnd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 xml:space="preserve"> متعددة الاختيارات</w:t>
      </w:r>
    </w:p>
    <w:p w:rsidR="00065D09" w:rsidRPr="00463FC3" w:rsidRDefault="00F96E05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>عيّن الجواب الصحيح من بين الأجوبة المقترحة.</w:t>
      </w:r>
    </w:p>
    <w:p w:rsidR="00F96E05" w:rsidRPr="00463FC3" w:rsidRDefault="00065D09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color w:val="9D3BFF"/>
          <w:sz w:val="30"/>
          <w:szCs w:val="30"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تمرين 10 ص </w:t>
      </w:r>
      <w:r w:rsidR="00F96E05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2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  </w:t>
      </w:r>
    </w:p>
    <w:p w:rsidR="00065D09" w:rsidRPr="00463FC3" w:rsidRDefault="00065D09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تمرين 11 ص </w:t>
      </w:r>
      <w:r w:rsidR="00F96E05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2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 </w:t>
      </w:r>
    </w:p>
    <w:p w:rsidR="00065D09" w:rsidRPr="00463FC3" w:rsidRDefault="00065D09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تمرين 12 ص </w:t>
      </w:r>
      <w:r w:rsidR="00F96E05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2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  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13 ص </w:t>
      </w:r>
      <w:r w:rsidR="00F96E05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2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14 ص </w:t>
      </w:r>
      <w:r w:rsidR="00F96E05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2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E34843" w:rsidRPr="00463FC3" w:rsidRDefault="00E34843" w:rsidP="00463FC3">
      <w:pPr>
        <w:shd w:val="clear" w:color="auto" w:fill="FFFFFF" w:themeFill="background1"/>
        <w:bidi/>
        <w:spacing w:after="0" w:line="240" w:lineRule="auto"/>
        <w:jc w:val="center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الدوال كثيرات الحدود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15 ص </w:t>
      </w:r>
      <w:r w:rsidR="00F96E05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16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17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18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19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E34843" w:rsidRPr="00463FC3" w:rsidRDefault="00E34843" w:rsidP="00463FC3">
      <w:pPr>
        <w:shd w:val="clear" w:color="auto" w:fill="FFFFFF" w:themeFill="background1"/>
        <w:bidi/>
        <w:spacing w:after="0" w:line="240" w:lineRule="auto"/>
        <w:jc w:val="center"/>
        <w:outlineLvl w:val="0"/>
        <w:rPr>
          <w:rStyle w:val="Accentuation"/>
          <w:rFonts w:ascii="Sakkal Majalla" w:hAnsi="Sakkal Majalla" w:cs="الشهيد محمد الدره"/>
          <w:iCs w:val="0"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العمليات على كثيرات الحدود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20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065D09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تمرين 21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22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23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24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25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3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26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27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E34843" w:rsidRPr="00463FC3" w:rsidRDefault="00E34843" w:rsidP="00463FC3">
      <w:pPr>
        <w:shd w:val="clear" w:color="auto" w:fill="FFFFFF" w:themeFill="background1"/>
        <w:bidi/>
        <w:spacing w:after="0" w:line="240" w:lineRule="auto"/>
        <w:jc w:val="center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المعدلات من الدرجة الثانية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28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29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0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323C0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1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7A1107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position w:val="-12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2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FC107D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</w:t>
      </w:r>
    </w:p>
    <w:p w:rsidR="00E34843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cs="الشهيد محمد الدره"/>
          <w:sz w:val="30"/>
          <w:szCs w:val="30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3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FC107D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</w:t>
      </w:r>
    </w:p>
    <w:p w:rsidR="00391C25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4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FC107D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  </w:t>
      </w:r>
    </w:p>
    <w:p w:rsidR="00391C25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5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FC107D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 </w:t>
      </w:r>
    </w:p>
    <w:p w:rsidR="00FC107D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6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4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FC107D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   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lastRenderedPageBreak/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7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8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1B0423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 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39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1B0423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0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1B0423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  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1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1B0423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 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2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1B0423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 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3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  <w:r w:rsidR="001B0423" w:rsidRPr="00463FC3">
        <w:rPr>
          <w:rFonts w:ascii="Sakkal Majalla" w:hAnsi="Sakkal Majalla" w:cs="الشهيد محمد الدره" w:hint="cs"/>
          <w:i/>
          <w:smallCaps/>
          <w:sz w:val="30"/>
          <w:szCs w:val="30"/>
          <w:rtl/>
          <w:lang w:bidi="ar-DZ"/>
        </w:rPr>
        <w:t xml:space="preserve">  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4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5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6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7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E34843" w:rsidRPr="00463FC3" w:rsidRDefault="00E34843" w:rsidP="00463FC3">
      <w:pPr>
        <w:shd w:val="clear" w:color="auto" w:fill="FFFFFF" w:themeFill="background1"/>
        <w:bidi/>
        <w:spacing w:after="0" w:line="240" w:lineRule="auto"/>
        <w:jc w:val="center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 xml:space="preserve">مجموع </w:t>
      </w:r>
      <w:proofErr w:type="spellStart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وجداء</w:t>
      </w:r>
      <w:proofErr w:type="spellEnd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 xml:space="preserve"> حلي معادلة من الدرجة الثانية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8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5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49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0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1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2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3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4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5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6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7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8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59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0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6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1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2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3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E34843" w:rsidRPr="00463FC3" w:rsidRDefault="00E34843" w:rsidP="00463FC3">
      <w:pPr>
        <w:shd w:val="clear" w:color="auto" w:fill="FFFFFF" w:themeFill="background1"/>
        <w:bidi/>
        <w:spacing w:after="0" w:line="240" w:lineRule="auto"/>
        <w:jc w:val="center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proofErr w:type="gramStart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إشارة</w:t>
      </w:r>
      <w:proofErr w:type="gramEnd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 xml:space="preserve"> كثيرات الحدود</w:t>
      </w:r>
    </w:p>
    <w:p w:rsidR="003B0B6D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4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5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6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7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8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69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Fonts w:ascii="Sakkal Majalla" w:hAnsi="Sakkal Majalla" w:cs="الشهيد محمد الدره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0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7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1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8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2 ص </w:t>
      </w:r>
      <w:r w:rsidR="00E34843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8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E34843" w:rsidRPr="00463FC3" w:rsidRDefault="000F6A8F" w:rsidP="00463FC3">
      <w:pPr>
        <w:shd w:val="clear" w:color="auto" w:fill="FFFFFF" w:themeFill="background1"/>
        <w:bidi/>
        <w:spacing w:after="0" w:line="240" w:lineRule="auto"/>
        <w:jc w:val="center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 xml:space="preserve">المعدلات </w:t>
      </w:r>
      <w:proofErr w:type="spellStart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والمتَراجحات</w:t>
      </w:r>
      <w:proofErr w:type="spellEnd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 xml:space="preserve"> المختلفة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3 ص </w:t>
      </w:r>
      <w:r w:rsidR="000F6A8F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8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4 ص </w:t>
      </w:r>
      <w:r w:rsidR="000F6A8F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8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5 ص </w:t>
      </w:r>
      <w:r w:rsidR="000F6A8F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8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lastRenderedPageBreak/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6 ص </w:t>
      </w:r>
      <w:r w:rsidR="000F6A8F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8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7 ص </w:t>
      </w:r>
      <w:r w:rsidR="000F6A8F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8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65D09" w:rsidRPr="00463FC3" w:rsidRDefault="003B0B6D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8 ص </w:t>
      </w:r>
      <w:r w:rsidR="000F6A8F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8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 </w:t>
      </w:r>
    </w:p>
    <w:p w:rsidR="00065D09" w:rsidRPr="00463FC3" w:rsidRDefault="003B0B6D" w:rsidP="00463FC3">
      <w:pPr>
        <w:bidi/>
        <w:spacing w:after="0" w:line="240" w:lineRule="auto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تمرين 79 ص </w:t>
      </w:r>
      <w:r w:rsidR="000F6A8F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58</w:t>
      </w:r>
      <w:r w:rsidR="00065D09"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 .</w:t>
      </w:r>
    </w:p>
    <w:p w:rsidR="000F6A8F" w:rsidRPr="00463FC3" w:rsidRDefault="000F6A8F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80 ص 58 .</w:t>
      </w:r>
    </w:p>
    <w:p w:rsidR="000F6A8F" w:rsidRPr="00463FC3" w:rsidRDefault="000F6A8F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تمرين 81 ص 58 . </w:t>
      </w:r>
    </w:p>
    <w:p w:rsidR="000F6A8F" w:rsidRPr="00463FC3" w:rsidRDefault="000F6A8F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82 ص 58 .</w:t>
      </w:r>
    </w:p>
    <w:p w:rsidR="000F6A8F" w:rsidRPr="00463FC3" w:rsidRDefault="000F6A8F" w:rsidP="00463FC3">
      <w:pPr>
        <w:shd w:val="clear" w:color="auto" w:fill="FFFFFF" w:themeFill="background1"/>
        <w:bidi/>
        <w:spacing w:after="0" w:line="240" w:lineRule="auto"/>
        <w:jc w:val="center"/>
        <w:outlineLvl w:val="0"/>
        <w:rPr>
          <w:rFonts w:ascii="Sakkal Majalla" w:hAnsi="Sakkal Majalla" w:cs="الشهيد محمد الدره"/>
          <w:i/>
          <w:smallCaps/>
          <w:sz w:val="30"/>
          <w:szCs w:val="30"/>
          <w:rtl/>
          <w:lang w:bidi="ar-DZ"/>
        </w:rPr>
      </w:pPr>
      <w:proofErr w:type="gramStart"/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sz w:val="30"/>
          <w:szCs w:val="30"/>
          <w:shd w:val="clear" w:color="auto" w:fill="EAEAEA"/>
          <w:rtl/>
        </w:rPr>
        <w:t>مسائل</w:t>
      </w:r>
      <w:proofErr w:type="gramEnd"/>
    </w:p>
    <w:p w:rsidR="000F6A8F" w:rsidRPr="00463FC3" w:rsidRDefault="000F6A8F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83 ص 59 .</w:t>
      </w:r>
    </w:p>
    <w:p w:rsidR="000F6A8F" w:rsidRPr="00463FC3" w:rsidRDefault="000F6A8F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تمرين 84 ص 59 . </w:t>
      </w:r>
    </w:p>
    <w:p w:rsidR="000F6A8F" w:rsidRPr="00463FC3" w:rsidRDefault="000F6A8F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lastRenderedPageBreak/>
        <w:t>حل تمرين 85 ص 59 .</w:t>
      </w:r>
    </w:p>
    <w:p w:rsidR="000F6A8F" w:rsidRPr="00463FC3" w:rsidRDefault="000F6A8F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86 ص 59 .</w:t>
      </w:r>
    </w:p>
    <w:p w:rsidR="000F6A8F" w:rsidRPr="00463FC3" w:rsidRDefault="000F6A8F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87 ص 59 .</w:t>
      </w:r>
    </w:p>
    <w:p w:rsidR="000F6A8F" w:rsidRPr="00463FC3" w:rsidRDefault="000F6A8F" w:rsidP="00463FC3">
      <w:pPr>
        <w:shd w:val="clear" w:color="auto" w:fill="FFFFFF" w:themeFill="background1"/>
        <w:bidi/>
        <w:spacing w:after="0" w:line="240" w:lineRule="auto"/>
        <w:outlineLvl w:val="0"/>
        <w:rPr>
          <w:rStyle w:val="Accentuation"/>
          <w:rFonts w:ascii="Sakkal Majalla" w:hAnsi="Sakkal Majalla" w:cs="الشهيد محمد الدره"/>
          <w:i w:val="0"/>
          <w:iCs w:val="0"/>
          <w:color w:val="9D3BFF"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 xml:space="preserve">حل تمرين 88 ص 59 . </w:t>
      </w:r>
    </w:p>
    <w:p w:rsidR="000F6A8F" w:rsidRPr="00463FC3" w:rsidRDefault="000F6A8F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  <w:r w:rsidRPr="00463FC3">
        <w:rPr>
          <w:rStyle w:val="Accentuation"/>
          <w:rFonts w:ascii="Sakkal Majalla" w:hAnsi="Sakkal Majalla" w:cs="الشهيد محمد الدره" w:hint="cs"/>
          <w:i w:val="0"/>
          <w:iCs w:val="0"/>
          <w:color w:val="9D3BFF"/>
          <w:sz w:val="30"/>
          <w:szCs w:val="30"/>
          <w:rtl/>
          <w:lang w:bidi="ar-DZ"/>
        </w:rPr>
        <w:t>حل تمرين 89 ص 59 .</w:t>
      </w:r>
    </w:p>
    <w:p w:rsidR="000F6A8F" w:rsidRPr="00463FC3" w:rsidRDefault="000F6A8F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</w:p>
    <w:p w:rsidR="00065D09" w:rsidRPr="00463FC3" w:rsidRDefault="00065D09" w:rsidP="00463FC3">
      <w:pPr>
        <w:bidi/>
        <w:spacing w:after="0" w:line="240" w:lineRule="auto"/>
        <w:outlineLvl w:val="0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 xml:space="preserve">تحيات الأستاذ: </w:t>
      </w:r>
      <w:proofErr w:type="spellStart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بوعزة</w:t>
      </w:r>
      <w:proofErr w:type="spellEnd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 xml:space="preserve"> مصطفى</w:t>
      </w:r>
    </w:p>
    <w:p w:rsidR="00065D09" w:rsidRPr="00463FC3" w:rsidRDefault="00065D09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  <w:proofErr w:type="gramStart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بالتوفيق</w:t>
      </w:r>
      <w:proofErr w:type="gramEnd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 xml:space="preserve"> للجميع.</w:t>
      </w:r>
    </w:p>
    <w:p w:rsidR="00065D09" w:rsidRPr="00463FC3" w:rsidRDefault="00065D09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lang w:bidi="ar-DZ"/>
        </w:rPr>
        <w:sectPr w:rsidR="00065D09" w:rsidRPr="00463FC3" w:rsidSect="005233A3">
          <w:type w:val="continuous"/>
          <w:pgSz w:w="11906" w:h="16838"/>
          <w:pgMar w:top="567" w:right="567" w:bottom="567" w:left="567" w:header="0" w:footer="0" w:gutter="0"/>
          <w:pgBorders w:offsetFrom="page">
            <w:top w:val="cornerTriangles" w:sz="10" w:space="24" w:color="auto"/>
            <w:left w:val="cornerTriangles" w:sz="10" w:space="24" w:color="auto"/>
            <w:bottom w:val="cornerTriangles" w:sz="10" w:space="24" w:color="auto"/>
            <w:right w:val="cornerTriangles" w:sz="10" w:space="24" w:color="auto"/>
          </w:pgBorders>
          <w:cols w:num="2" w:sep="1" w:space="227"/>
          <w:bidi/>
          <w:docGrid w:linePitch="381"/>
        </w:sectPr>
      </w:pPr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لا تنسونا بصالح الدعاء</w:t>
      </w:r>
      <w:r w:rsidRPr="00463FC3">
        <w:rPr>
          <w:rFonts w:ascii="Sakkal Majalla" w:hAnsi="Sakkal Majalla" w:cs="الشهيد محمد الدره" w:hint="cs"/>
          <w:i/>
          <w:sz w:val="30"/>
          <w:szCs w:val="30"/>
          <w:rtl/>
          <w:lang w:bidi="ar-DZ"/>
        </w:rPr>
        <w:t xml:space="preserve"> لي </w:t>
      </w:r>
      <w:proofErr w:type="spellStart"/>
      <w:r w:rsidRPr="00463FC3">
        <w:rPr>
          <w:rFonts w:ascii="Sakkal Majalla" w:hAnsi="Sakkal Majalla" w:cs="الشهيد محمد الدره" w:hint="cs"/>
          <w:i/>
          <w:sz w:val="30"/>
          <w:szCs w:val="30"/>
          <w:rtl/>
          <w:lang w:bidi="ar-DZ"/>
        </w:rPr>
        <w:t>ولوالديا</w:t>
      </w:r>
      <w:proofErr w:type="spellEnd"/>
      <w:r w:rsidRPr="00463FC3"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  <w:t>.</w:t>
      </w:r>
    </w:p>
    <w:p w:rsidR="00065D09" w:rsidRPr="00463FC3" w:rsidRDefault="00065D09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  <w:lastRenderedPageBreak/>
        <w:t>انتهى---------------------------------------------------------------------------------------------------------------------------------------------بالتوفيق.</w:t>
      </w:r>
    </w:p>
    <w:p w:rsidR="00DC1232" w:rsidRPr="00463FC3" w:rsidRDefault="00DC1232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3B0B6D" w:rsidRPr="00463FC3" w:rsidRDefault="003B0B6D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3B0B6D" w:rsidRPr="00463FC3" w:rsidRDefault="003B0B6D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3B0B6D" w:rsidRPr="00463FC3" w:rsidRDefault="003B0B6D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3B0B6D" w:rsidRPr="00463FC3" w:rsidRDefault="003B0B6D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3B0B6D" w:rsidRPr="00463FC3" w:rsidRDefault="003B0B6D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3B0B6D" w:rsidRPr="00463FC3" w:rsidRDefault="003B0B6D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DC1232" w:rsidRPr="00463FC3" w:rsidRDefault="00DC1232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proofErr w:type="gramStart"/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المراجع</w:t>
      </w:r>
      <w:proofErr w:type="gramEnd"/>
    </w:p>
    <w:p w:rsidR="00A11943" w:rsidRPr="00463FC3" w:rsidRDefault="00A1194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1)</w:t>
      </w:r>
      <w:proofErr w:type="gramStart"/>
      <w:r w:rsidR="00EB7DC4" w:rsidRPr="00463FC3">
        <w:rPr>
          <w:rFonts w:ascii="Sakkal Majalla" w:hAnsi="Sakkal Majalla" w:cs="الشهيد محمد الدره" w:hint="cs"/>
          <w:i/>
          <w:sz w:val="30"/>
          <w:szCs w:val="30"/>
          <w:rtl/>
          <w:lang w:bidi="ar-DZ"/>
        </w:rPr>
        <w:t>الكتاب</w:t>
      </w:r>
      <w:proofErr w:type="gramEnd"/>
      <w:r w:rsidR="00EB7DC4" w:rsidRPr="00463FC3">
        <w:rPr>
          <w:rFonts w:ascii="Sakkal Majalla" w:hAnsi="Sakkal Majalla" w:cs="الشهيد محمد الدره" w:hint="cs"/>
          <w:i/>
          <w:sz w:val="30"/>
          <w:szCs w:val="30"/>
          <w:rtl/>
          <w:lang w:bidi="ar-DZ"/>
        </w:rPr>
        <w:t xml:space="preserve"> المدرسي.</w:t>
      </w: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2)</w:t>
      </w:r>
      <w:r w:rsidR="00EB7DC4" w:rsidRPr="00463FC3">
        <w:rPr>
          <w:rFonts w:ascii="Sakkal Majalla" w:hAnsi="Sakkal Majalla" w:cs="الشهيد محمد الدره" w:hint="cs"/>
          <w:i/>
          <w:sz w:val="30"/>
          <w:szCs w:val="30"/>
          <w:rtl/>
          <w:lang w:bidi="ar-DZ"/>
        </w:rPr>
        <w:t>دليل الأستاذ.</w:t>
      </w: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3)</w:t>
      </w: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4)</w:t>
      </w: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5)</w:t>
      </w: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6)</w:t>
      </w: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7)</w:t>
      </w: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8)</w:t>
      </w: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  <w:r w:rsidRPr="00463FC3">
        <w:rPr>
          <w:rFonts w:ascii="Sakkal Majalla" w:hAnsi="Sakkal Majalla" w:cs="الشهيد محمد الدره" w:hint="cs"/>
          <w:i/>
          <w:color w:val="FF0000"/>
          <w:sz w:val="30"/>
          <w:szCs w:val="30"/>
          <w:rtl/>
          <w:lang w:bidi="ar-DZ"/>
        </w:rPr>
        <w:t>9)</w:t>
      </w: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37F6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lang w:bidi="ar-DZ"/>
        </w:rPr>
      </w:pPr>
    </w:p>
    <w:p w:rsidR="00A033AE" w:rsidRPr="00463FC3" w:rsidRDefault="00A033AE" w:rsidP="00A033AE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B37F63" w:rsidRPr="00463FC3" w:rsidRDefault="00B37F63" w:rsidP="00463FC3">
      <w:pPr>
        <w:bidi/>
        <w:spacing w:after="0" w:line="240" w:lineRule="auto"/>
        <w:rPr>
          <w:rFonts w:ascii="Sakkal Majall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p w:rsidR="00A033AE" w:rsidRPr="00A033AE" w:rsidRDefault="00B37F63" w:rsidP="00A033AE">
      <w:pPr>
        <w:shd w:val="clear" w:color="auto" w:fill="DDD9C3" w:themeFill="background2" w:themeFillShade="E6"/>
        <w:bidi/>
        <w:spacing w:after="0" w:line="240" w:lineRule="auto"/>
        <w:jc w:val="center"/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lang w:bidi="ar-DZ"/>
        </w:rPr>
      </w:pPr>
      <w:r w:rsidRPr="00463FC3">
        <w:rPr>
          <w:rFonts w:ascii="Sakkal Majalla" w:eastAsiaTheme="minorEastAsia" w:hAnsi="Sakkal Majalla" w:cs="الشهيد محمد الدره" w:hint="cs"/>
          <w:i/>
          <w:color w:val="FF0000"/>
          <w:sz w:val="30"/>
          <w:szCs w:val="30"/>
          <w:rtl/>
          <w:lang w:bidi="ar-DZ"/>
        </w:rPr>
        <w:t>تم بحمد الله</w:t>
      </w:r>
    </w:p>
    <w:p w:rsidR="00A033AE" w:rsidRPr="00463FC3" w:rsidRDefault="00A033AE" w:rsidP="00A033AE">
      <w:pPr>
        <w:bidi/>
        <w:spacing w:after="0" w:line="240" w:lineRule="auto"/>
        <w:outlineLvl w:val="0"/>
        <w:rPr>
          <w:rFonts w:ascii="Sakkal Majalla" w:eastAsiaTheme="minorEastAsia" w:hAnsi="Sakkal Majalla" w:cs="الشهيد محمد الدره"/>
          <w:i/>
          <w:color w:val="FF0000"/>
          <w:sz w:val="30"/>
          <w:szCs w:val="30"/>
          <w:rtl/>
          <w:lang w:bidi="ar-DZ"/>
        </w:rPr>
      </w:pPr>
    </w:p>
    <w:sectPr w:rsidR="00A033AE" w:rsidRPr="00463FC3" w:rsidSect="00B37F63">
      <w:headerReference w:type="default" r:id="rId1164"/>
      <w:footerReference w:type="default" r:id="rId1165"/>
      <w:type w:val="continuous"/>
      <w:pgSz w:w="11906" w:h="16838"/>
      <w:pgMar w:top="567" w:right="567" w:bottom="567" w:left="567" w:header="0" w:footer="57" w:gutter="0"/>
      <w:pgBorders w:offsetFrom="page">
        <w:top w:val="cornerTriangles" w:sz="10" w:space="24" w:color="auto"/>
        <w:left w:val="cornerTriangles" w:sz="10" w:space="24" w:color="auto"/>
        <w:bottom w:val="cornerTriangles" w:sz="10" w:space="24" w:color="auto"/>
        <w:right w:val="cornerTriangles" w:sz="10" w:space="24" w:color="auto"/>
      </w:pgBorders>
      <w:cols w:sep="1" w:space="113"/>
      <w:titlePg/>
      <w:bidi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1E6D" w:rsidRDefault="00F01E6D" w:rsidP="00591E03">
      <w:pPr>
        <w:spacing w:after="0" w:line="240" w:lineRule="auto"/>
      </w:pPr>
      <w:r>
        <w:separator/>
      </w:r>
    </w:p>
  </w:endnote>
  <w:endnote w:type="continuationSeparator" w:id="1">
    <w:p w:rsidR="00F01E6D" w:rsidRDefault="00F01E6D" w:rsidP="00591E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akkal Majalla">
    <w:altName w:val="Times New Roman"/>
    <w:charset w:val="00"/>
    <w:family w:val="auto"/>
    <w:pitch w:val="variable"/>
    <w:sig w:usb0="00000000" w:usb1="C000204B" w:usb2="00000008" w:usb3="00000000" w:csb0="000000D3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l-Kharashi 58 Naskh"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Yakout Linotype Light">
    <w:charset w:val="00"/>
    <w:family w:val="swiss"/>
    <w:pitch w:val="variable"/>
    <w:sig w:usb0="8000202F" w:usb1="8000204B" w:usb2="00000008" w:usb3="00000000" w:csb0="00000041" w:csb1="00000000"/>
  </w:font>
  <w:font w:name="الشهيد محمد الدره">
    <w:charset w:val="B2"/>
    <w:family w:val="auto"/>
    <w:pitch w:val="variable"/>
    <w:sig w:usb0="00002001" w:usb1="00000000" w:usb2="00000000" w:usb3="00000000" w:csb0="00000040" w:csb1="00000000"/>
  </w:font>
  <w:font w:name="Al-Kharashi 59 Naskh">
    <w:charset w:val="B2"/>
    <w:family w:val="auto"/>
    <w:pitch w:val="variable"/>
    <w:sig w:usb0="00002001" w:usb1="00000000" w:usb2="00000000" w:usb3="00000000" w:csb0="00000040" w:csb1="00000000"/>
  </w:font>
  <w:font w:name="ae_Dimnah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DecoType Naskh">
    <w:charset w:val="B2"/>
    <w:family w:val="auto"/>
    <w:pitch w:val="variable"/>
    <w:sig w:usb0="00002001" w:usb1="00000000" w:usb2="00000000" w:usb3="00000000" w:csb0="0000004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981744"/>
      <w:docPartObj>
        <w:docPartGallery w:val="Page Numbers (Bottom of Page)"/>
        <w:docPartUnique/>
      </w:docPartObj>
    </w:sdtPr>
    <w:sdtContent>
      <w:p w:rsidR="001268A8" w:rsidRPr="00F8591B" w:rsidRDefault="00044301" w:rsidP="0018415B">
        <w:pPr>
          <w:pStyle w:val="En-tte"/>
          <w:jc w:val="right"/>
          <w:rPr>
            <w:rFonts w:cs="Al-Kharashi 58 Naskh"/>
            <w:lang w:bidi="ar-DZ"/>
          </w:rPr>
        </w:pPr>
        <w:r w:rsidRPr="00044301">
          <w:rPr>
            <w:lang w:eastAsia="zh-TW"/>
          </w:rPr>
          <w:pict>
            <v:rect id="_x0000_s36033" style="position:absolute;left:0;text-align:left;margin-left:278.7pt;margin-top:.95pt;width:37.8pt;height:21.1pt;rotation:-180;flip:x;z-index:251792384;mso-position-horizontal-relative:left-margin-area;mso-position-vertical-relative:bottom-margin-area;mso-height-relative:bottom-margin-area" fillcolor="white [3201]" strokecolor="black [3200]" strokeweight="1pt">
              <v:stroke dashstyle="dash"/>
              <v:shadow color="#868686"/>
              <v:textbox style="mso-next-textbox:#_x0000_s36033" inset=",0,,0">
                <w:txbxContent>
                  <w:p w:rsidR="001268A8" w:rsidRPr="007E5B95" w:rsidRDefault="00044301" w:rsidP="009B43F1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rFonts w:ascii="Sakkal Majalla" w:hAnsi="Sakkal Majalla" w:cs="Sakkal Majalla"/>
                        <w:b/>
                        <w:bCs/>
                        <w:color w:val="C0504D" w:themeColor="accent2"/>
                      </w:rPr>
                    </w:pP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begin"/>
                    </w:r>
                    <w:r w:rsidR="001268A8"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instrText xml:space="preserve"> PAGE   \* MERGEFORMAT </w:instrTex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separate"/>
                    </w:r>
                    <w:r w:rsidR="00A033AE" w:rsidRPr="00A033AE">
                      <w:rPr>
                        <w:rFonts w:ascii="Sakkal Majalla" w:hAnsi="Sakkal Majalla" w:cs="Sakkal Majalla"/>
                        <w:b/>
                        <w:bCs/>
                        <w:noProof/>
                        <w:color w:val="C0504D" w:themeColor="accent2"/>
                      </w:rPr>
                      <w:t>16</w: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anchorx="margin" anchory="page"/>
            </v:rect>
          </w:pict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981743"/>
      <w:docPartObj>
        <w:docPartGallery w:val="Page Numbers (Bottom of Page)"/>
        <w:docPartUnique/>
      </w:docPartObj>
    </w:sdtPr>
    <w:sdtContent>
      <w:p w:rsidR="001268A8" w:rsidRPr="00F8591B" w:rsidRDefault="00044301" w:rsidP="0018415B">
        <w:pPr>
          <w:pStyle w:val="En-tte"/>
          <w:jc w:val="right"/>
          <w:rPr>
            <w:rFonts w:cs="Al-Kharashi 58 Naskh"/>
            <w:lang w:bidi="ar-DZ"/>
          </w:rPr>
        </w:pPr>
        <w:r w:rsidRPr="00044301">
          <w:rPr>
            <w:lang w:eastAsia="zh-TW"/>
          </w:rPr>
          <w:pict>
            <v:rect id="_x0000_s36032" style="position:absolute;left:0;text-align:left;margin-left:278.7pt;margin-top:.95pt;width:37.8pt;height:21.1pt;rotation:-180;flip:x;z-index:251790336;mso-position-horizontal-relative:left-margin-area;mso-position-vertical-relative:bottom-margin-area;mso-height-relative:bottom-margin-area" fillcolor="white [3201]" strokecolor="black [3200]" strokeweight="1pt">
              <v:stroke dashstyle="dash"/>
              <v:shadow color="#868686"/>
              <v:textbox style="mso-next-textbox:#_x0000_s36032" inset=",0,,0">
                <w:txbxContent>
                  <w:p w:rsidR="001268A8" w:rsidRPr="007E5B95" w:rsidRDefault="00044301" w:rsidP="009B43F1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rFonts w:ascii="Sakkal Majalla" w:hAnsi="Sakkal Majalla" w:cs="Sakkal Majalla"/>
                        <w:b/>
                        <w:bCs/>
                        <w:color w:val="C0504D" w:themeColor="accent2"/>
                      </w:rPr>
                    </w:pP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begin"/>
                    </w:r>
                    <w:r w:rsidR="001268A8"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instrText xml:space="preserve"> PAGE   \* MERGEFORMAT </w:instrTex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separate"/>
                    </w:r>
                    <w:r w:rsidR="00A033AE" w:rsidRPr="00A033AE">
                      <w:rPr>
                        <w:rFonts w:ascii="Sakkal Majalla" w:hAnsi="Sakkal Majalla" w:cs="Sakkal Majalla"/>
                        <w:b/>
                        <w:bCs/>
                        <w:noProof/>
                        <w:color w:val="C0504D" w:themeColor="accent2"/>
                      </w:rPr>
                      <w:t>16</w: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anchorx="margin" anchory="page"/>
            </v:rect>
          </w:pict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2925"/>
      <w:docPartObj>
        <w:docPartGallery w:val="Page Numbers (Bottom of Page)"/>
        <w:docPartUnique/>
      </w:docPartObj>
    </w:sdtPr>
    <w:sdtContent>
      <w:p w:rsidR="001268A8" w:rsidRPr="00F8591B" w:rsidRDefault="00044301" w:rsidP="0018415B">
        <w:pPr>
          <w:pStyle w:val="En-tte"/>
          <w:jc w:val="right"/>
          <w:rPr>
            <w:rFonts w:cs="Al-Kharashi 58 Naskh"/>
            <w:lang w:bidi="ar-DZ"/>
          </w:rPr>
        </w:pPr>
        <w:r w:rsidRPr="00044301">
          <w:rPr>
            <w:lang w:eastAsia="zh-TW"/>
          </w:rPr>
          <w:pict>
            <v:rect id="_x0000_s36051" style="position:absolute;left:0;text-align:left;margin-left:278.7pt;margin-top:.95pt;width:37.8pt;height:21.1pt;rotation:-180;flip:x;z-index:251804672;mso-position-horizontal-relative:left-margin-area;mso-position-vertical-relative:bottom-margin-area;mso-height-relative:bottom-margin-area" fillcolor="white [3201]" strokecolor="black [3200]" strokeweight="1pt">
              <v:stroke dashstyle="dash"/>
              <v:shadow color="#868686"/>
              <v:textbox style="mso-next-textbox:#_x0000_s36051" inset=",0,,0">
                <w:txbxContent>
                  <w:p w:rsidR="001268A8" w:rsidRPr="007E5B95" w:rsidRDefault="00044301" w:rsidP="009B43F1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rFonts w:ascii="Sakkal Majalla" w:hAnsi="Sakkal Majalla" w:cs="Sakkal Majalla"/>
                        <w:b/>
                        <w:bCs/>
                        <w:color w:val="C0504D" w:themeColor="accent2"/>
                      </w:rPr>
                    </w:pP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begin"/>
                    </w:r>
                    <w:r w:rsidR="001268A8"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instrText xml:space="preserve"> PAGE   \* MERGEFORMAT </w:instrTex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separate"/>
                    </w:r>
                    <w:r w:rsidR="00A033AE" w:rsidRPr="00A033AE">
                      <w:rPr>
                        <w:rFonts w:ascii="Sakkal Majalla" w:hAnsi="Sakkal Majalla" w:cs="Sakkal Majalla"/>
                        <w:b/>
                        <w:bCs/>
                        <w:noProof/>
                        <w:color w:val="C0504D" w:themeColor="accent2"/>
                      </w:rPr>
                      <w:t>17</w: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anchorx="margin" anchory="page"/>
            </v:rect>
          </w:pict>
        </w:r>
      </w:p>
    </w:sdtContent>
  </w:sdt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2915"/>
      <w:docPartObj>
        <w:docPartGallery w:val="Page Numbers (Bottom of Page)"/>
        <w:docPartUnique/>
      </w:docPartObj>
    </w:sdtPr>
    <w:sdtContent>
      <w:p w:rsidR="001268A8" w:rsidRPr="00F8591B" w:rsidRDefault="00044301" w:rsidP="0018415B">
        <w:pPr>
          <w:pStyle w:val="En-tte"/>
          <w:jc w:val="right"/>
          <w:rPr>
            <w:rFonts w:cs="Al-Kharashi 58 Naskh"/>
            <w:lang w:bidi="ar-DZ"/>
          </w:rPr>
        </w:pPr>
        <w:r w:rsidRPr="00044301">
          <w:rPr>
            <w:lang w:eastAsia="zh-TW"/>
          </w:rPr>
          <w:pict>
            <v:rect id="_x0000_s36042" style="position:absolute;left:0;text-align:left;margin-left:278.7pt;margin-top:.95pt;width:37.8pt;height:21.1pt;rotation:-180;flip:x;z-index:251800576;mso-position-horizontal-relative:left-margin-area;mso-position-vertical-relative:bottom-margin-area;mso-height-relative:bottom-margin-area" fillcolor="white [3201]" strokecolor="black [3200]" strokeweight="1pt">
              <v:stroke dashstyle="dash"/>
              <v:shadow color="#868686"/>
              <v:textbox style="mso-next-textbox:#_x0000_s36042" inset=",0,,0">
                <w:txbxContent>
                  <w:p w:rsidR="001268A8" w:rsidRPr="007E5B95" w:rsidRDefault="00044301" w:rsidP="009B43F1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rFonts w:ascii="Sakkal Majalla" w:hAnsi="Sakkal Majalla" w:cs="Sakkal Majalla"/>
                        <w:b/>
                        <w:bCs/>
                        <w:color w:val="C0504D" w:themeColor="accent2"/>
                      </w:rPr>
                    </w:pP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begin"/>
                    </w:r>
                    <w:r w:rsidR="001268A8"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instrText xml:space="preserve"> PAGE   \* MERGEFORMAT </w:instrTex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separate"/>
                    </w:r>
                    <w:r w:rsidR="00A033AE" w:rsidRPr="00A033AE">
                      <w:rPr>
                        <w:rFonts w:ascii="Sakkal Majalla" w:hAnsi="Sakkal Majalla" w:cs="Sakkal Majalla"/>
                        <w:b/>
                        <w:bCs/>
                        <w:noProof/>
                        <w:color w:val="C0504D" w:themeColor="accent2"/>
                      </w:rPr>
                      <w:t>17</w: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anchorx="margin" anchory="page"/>
            </v:rect>
          </w:pict>
        </w:r>
      </w:p>
    </w:sdtContent>
  </w:sdt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2916"/>
      <w:docPartObj>
        <w:docPartGallery w:val="Page Numbers (Bottom of Page)"/>
        <w:docPartUnique/>
      </w:docPartObj>
    </w:sdtPr>
    <w:sdtContent>
      <w:p w:rsidR="001268A8" w:rsidRPr="00F8591B" w:rsidRDefault="00044301" w:rsidP="0018415B">
        <w:pPr>
          <w:pStyle w:val="En-tte"/>
          <w:jc w:val="right"/>
          <w:rPr>
            <w:rFonts w:cs="Al-Kharashi 58 Naskh"/>
            <w:lang w:bidi="ar-DZ"/>
          </w:rPr>
        </w:pPr>
        <w:r w:rsidRPr="00044301">
          <w:rPr>
            <w:lang w:eastAsia="zh-TW"/>
          </w:rPr>
          <w:pict>
            <v:rect id="_x0000_s36043" style="position:absolute;left:0;text-align:left;margin-left:278.7pt;margin-top:.95pt;width:37.8pt;height:21.1pt;rotation:-180;flip:x;z-index:251802624;mso-position-horizontal-relative:left-margin-area;mso-position-vertical-relative:bottom-margin-area;mso-height-relative:bottom-margin-area" fillcolor="white [3201]" strokecolor="black [3200]" strokeweight="1pt">
              <v:stroke dashstyle="dash"/>
              <v:shadow color="#868686"/>
              <v:textbox style="mso-next-textbox:#_x0000_s36043" inset=",0,,0">
                <w:txbxContent>
                  <w:p w:rsidR="001268A8" w:rsidRPr="007E5B95" w:rsidRDefault="00044301" w:rsidP="009B43F1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rFonts w:ascii="Sakkal Majalla" w:hAnsi="Sakkal Majalla" w:cs="Sakkal Majalla"/>
                        <w:b/>
                        <w:bCs/>
                        <w:color w:val="C0504D" w:themeColor="accent2"/>
                      </w:rPr>
                    </w:pP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begin"/>
                    </w:r>
                    <w:r w:rsidR="001268A8"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instrText xml:space="preserve"> PAGE   \* MERGEFORMAT </w:instrTex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separate"/>
                    </w:r>
                    <w:r w:rsidR="00A033AE" w:rsidRPr="00A033AE">
                      <w:rPr>
                        <w:rFonts w:ascii="Sakkal Majalla" w:hAnsi="Sakkal Majalla" w:cs="Sakkal Majalla"/>
                        <w:b/>
                        <w:bCs/>
                        <w:noProof/>
                        <w:color w:val="C0504D" w:themeColor="accent2"/>
                      </w:rPr>
                      <w:t>17</w: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anchorx="margin" anchory="page"/>
            </v:rect>
          </w:pict>
        </w:r>
      </w:p>
    </w:sdtContent>
  </w:sdt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4992"/>
      <w:docPartObj>
        <w:docPartGallery w:val="Page Numbers (Bottom of Page)"/>
        <w:docPartUnique/>
      </w:docPartObj>
    </w:sdtPr>
    <w:sdtContent>
      <w:p w:rsidR="00173BB5" w:rsidRPr="00F8591B" w:rsidRDefault="00044301" w:rsidP="0018415B">
        <w:pPr>
          <w:pStyle w:val="En-tte"/>
          <w:jc w:val="right"/>
          <w:rPr>
            <w:rFonts w:cs="Al-Kharashi 58 Naskh"/>
            <w:lang w:bidi="ar-DZ"/>
          </w:rPr>
        </w:pPr>
        <w:r w:rsidRPr="00044301">
          <w:rPr>
            <w:lang w:eastAsia="zh-TW"/>
          </w:rPr>
          <w:pict>
            <v:rect id="_x0000_s36060" style="position:absolute;left:0;text-align:left;margin-left:278.7pt;margin-top:.95pt;width:37.8pt;height:21.1pt;rotation:-180;flip:x;z-index:251806720;mso-position-horizontal-relative:left-margin-area;mso-position-vertical-relative:bottom-margin-area;mso-height-relative:bottom-margin-area" fillcolor="white [3201]" strokecolor="black [3200]" strokeweight="1pt">
              <v:stroke dashstyle="dash"/>
              <v:shadow color="#868686"/>
              <v:textbox style="mso-next-textbox:#_x0000_s36060" inset=",0,,0">
                <w:txbxContent>
                  <w:p w:rsidR="00173BB5" w:rsidRPr="007E5B95" w:rsidRDefault="00044301" w:rsidP="009B43F1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rFonts w:ascii="Sakkal Majalla" w:hAnsi="Sakkal Majalla" w:cs="Sakkal Majalla"/>
                        <w:b/>
                        <w:bCs/>
                        <w:color w:val="C0504D" w:themeColor="accent2"/>
                      </w:rPr>
                    </w:pP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begin"/>
                    </w:r>
                    <w:r w:rsidR="00173BB5"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instrText xml:space="preserve"> PAGE   \* MERGEFORMAT </w:instrTex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separate"/>
                    </w:r>
                    <w:r w:rsidR="00A033AE" w:rsidRPr="00A033AE">
                      <w:rPr>
                        <w:rFonts w:ascii="Sakkal Majalla" w:hAnsi="Sakkal Majalla" w:cs="Sakkal Majalla"/>
                        <w:b/>
                        <w:bCs/>
                        <w:noProof/>
                        <w:color w:val="C0504D" w:themeColor="accent2"/>
                      </w:rPr>
                      <w:t>18</w:t>
                    </w:r>
                    <w:r w:rsidRPr="007E5B95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anchorx="margin" anchory="page"/>
            </v:rect>
          </w:pict>
        </w:r>
      </w:p>
    </w:sdtContent>
  </w:sdt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335144"/>
      <w:docPartObj>
        <w:docPartGallery w:val="Page Numbers (Bottom of Page)"/>
        <w:docPartUnique/>
      </w:docPartObj>
    </w:sdtPr>
    <w:sdtContent>
      <w:p w:rsidR="001268A8" w:rsidRPr="00F8591B" w:rsidRDefault="00044301" w:rsidP="003A5D19">
        <w:pPr>
          <w:pStyle w:val="En-tte"/>
          <w:rPr>
            <w:rFonts w:cs="Al-Kharashi 58 Naskh"/>
            <w:lang w:bidi="ar-DZ"/>
          </w:rPr>
        </w:pPr>
        <w:r w:rsidRPr="00044301">
          <w:rPr>
            <w:lang w:eastAsia="zh-TW"/>
          </w:rPr>
          <w:pict>
            <v:rect id="_x0000_s36009" style="position:absolute;margin-left:278.7pt;margin-top:.95pt;width:37.8pt;height:21.1pt;rotation:-180;flip:x;z-index:251783168;mso-position-horizontal-relative:left-margin-area;mso-position-vertical-relative:bottom-margin-area;mso-height-relative:bottom-margin-area" fillcolor="white [3201]" strokecolor="black [3200]" strokeweight="1pt">
              <v:stroke dashstyle="dash"/>
              <v:shadow color="#868686"/>
              <v:textbox style="mso-next-textbox:#_x0000_s36009" inset=",0,,0">
                <w:txbxContent>
                  <w:p w:rsidR="001268A8" w:rsidRPr="00271BAF" w:rsidRDefault="00044301" w:rsidP="009B43F1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rFonts w:ascii="Sakkal Majalla" w:hAnsi="Sakkal Majalla" w:cs="Sakkal Majalla"/>
                        <w:b/>
                        <w:bCs/>
                        <w:color w:val="C0504D" w:themeColor="accent2"/>
                      </w:rPr>
                    </w:pPr>
                    <w:r w:rsidRPr="00271BAF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begin"/>
                    </w:r>
                    <w:r w:rsidR="001268A8" w:rsidRPr="00271BAF">
                      <w:rPr>
                        <w:rFonts w:ascii="Sakkal Majalla" w:hAnsi="Sakkal Majalla" w:cs="Sakkal Majalla"/>
                        <w:b/>
                        <w:bCs/>
                      </w:rPr>
                      <w:instrText xml:space="preserve"> PAGE   \* MERGEFORMAT </w:instrText>
                    </w:r>
                    <w:r w:rsidRPr="00271BAF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separate"/>
                    </w:r>
                    <w:r w:rsidR="00A033AE" w:rsidRPr="00A033AE">
                      <w:rPr>
                        <w:rFonts w:ascii="Sakkal Majalla" w:hAnsi="Sakkal Majalla" w:cs="Sakkal Majalla"/>
                        <w:b/>
                        <w:bCs/>
                        <w:noProof/>
                        <w:color w:val="C0504D" w:themeColor="accent2"/>
                      </w:rPr>
                      <w:t>19</w:t>
                    </w:r>
                    <w:r w:rsidRPr="00271BAF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anchorx="margin" anchory="page"/>
            </v:rect>
          </w:pict>
        </w:r>
      </w:p>
    </w:sdtContent>
  </w:sdt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57943"/>
      <w:docPartObj>
        <w:docPartGallery w:val="Page Numbers (Bottom of Page)"/>
        <w:docPartUnique/>
      </w:docPartObj>
    </w:sdtPr>
    <w:sdtContent>
      <w:p w:rsidR="001268A8" w:rsidRPr="00F8591B" w:rsidRDefault="00044301" w:rsidP="003A5D19">
        <w:pPr>
          <w:pStyle w:val="En-tte"/>
          <w:rPr>
            <w:rFonts w:cs="Al-Kharashi 58 Naskh"/>
            <w:lang w:bidi="ar-DZ"/>
          </w:rPr>
        </w:pPr>
        <w:r w:rsidRPr="00044301">
          <w:rPr>
            <w:lang w:eastAsia="zh-TW"/>
          </w:rPr>
          <w:pict>
            <v:rect id="_x0000_s36019" style="position:absolute;margin-left:278.7pt;margin-top:.95pt;width:37.8pt;height:21.1pt;rotation:-180;flip:x;z-index:251658240;mso-position-horizontal-relative:left-margin-area;mso-position-vertical-relative:bottom-margin-area;mso-height-relative:bottom-margin-area" fillcolor="white [3201]" strokecolor="black [3200]" strokeweight="1pt">
              <v:stroke dashstyle="dash"/>
              <v:shadow color="#868686"/>
              <v:textbox style="mso-next-textbox:#_x0000_s36019" inset=",0,,0">
                <w:txbxContent>
                  <w:p w:rsidR="001268A8" w:rsidRPr="00271BAF" w:rsidRDefault="00044301" w:rsidP="009B43F1">
                    <w:pPr>
                      <w:pBdr>
                        <w:top w:val="single" w:sz="4" w:space="1" w:color="auto"/>
                        <w:left w:val="single" w:sz="4" w:space="4" w:color="auto"/>
                        <w:bottom w:val="single" w:sz="4" w:space="1" w:color="auto"/>
                        <w:right w:val="single" w:sz="4" w:space="4" w:color="auto"/>
                      </w:pBdr>
                      <w:jc w:val="center"/>
                      <w:rPr>
                        <w:rFonts w:ascii="Sakkal Majalla" w:hAnsi="Sakkal Majalla" w:cs="Sakkal Majalla"/>
                        <w:b/>
                        <w:bCs/>
                        <w:color w:val="C0504D" w:themeColor="accent2"/>
                      </w:rPr>
                    </w:pPr>
                    <w:r w:rsidRPr="00271BAF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begin"/>
                    </w:r>
                    <w:r w:rsidR="001268A8" w:rsidRPr="00271BAF">
                      <w:rPr>
                        <w:rFonts w:ascii="Sakkal Majalla" w:hAnsi="Sakkal Majalla" w:cs="Sakkal Majalla"/>
                        <w:b/>
                        <w:bCs/>
                      </w:rPr>
                      <w:instrText xml:space="preserve"> PAGE   \* MERGEFORMAT </w:instrText>
                    </w:r>
                    <w:r w:rsidRPr="00271BAF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separate"/>
                    </w:r>
                    <w:r w:rsidR="00A033AE" w:rsidRPr="00A033AE">
                      <w:rPr>
                        <w:rFonts w:ascii="Sakkal Majalla" w:hAnsi="Sakkal Majalla" w:cs="Sakkal Majalla"/>
                        <w:b/>
                        <w:bCs/>
                        <w:noProof/>
                        <w:color w:val="C0504D" w:themeColor="accent2"/>
                      </w:rPr>
                      <w:t>23</w:t>
                    </w:r>
                    <w:r w:rsidRPr="00271BAF">
                      <w:rPr>
                        <w:rFonts w:ascii="Sakkal Majalla" w:hAnsi="Sakkal Majalla" w:cs="Sakkal Majalla"/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anchorx="margin" anchory="page"/>
            </v:rect>
          </w:pict>
        </w:r>
      </w:p>
    </w:sdtContent>
  </w:sdt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8A8" w:rsidRPr="00A2282A" w:rsidRDefault="00044301" w:rsidP="00B37F63">
    <w:pPr>
      <w:pStyle w:val="Pieddepage"/>
      <w:tabs>
        <w:tab w:val="clear" w:pos="4536"/>
        <w:tab w:val="clear" w:pos="9072"/>
        <w:tab w:val="center" w:pos="5386"/>
      </w:tabs>
      <w:bidi/>
      <w:spacing w:line="197" w:lineRule="auto"/>
      <w:rPr>
        <w:rFonts w:ascii="Sakkal Majalla" w:hAnsi="Sakkal Majalla" w:cs="Al-Kharashi 58 Naskh"/>
        <w:rtl/>
        <w:lang w:bidi="ar-DZ"/>
      </w:rPr>
    </w:pPr>
    <w:r w:rsidRPr="00044301">
      <w:rPr>
        <w:rFonts w:ascii="Sakkal Majalla" w:hAnsi="Sakkal Majalla" w:cs="Al-Kharashi 58 Naskh"/>
        <w:noProof/>
        <w:rtl/>
        <w:lang w:val="en-US"/>
      </w:rPr>
      <w:pict>
        <v:rect id="_x0000_s36024" style="position:absolute;left:0;text-align:left;margin-left:-2150.95pt;margin-top:12.2pt;width:37.8pt;height:21.1pt;rotation:-180;flip:x;z-index:251784192;mso-position-horizontal-relative:left-margin-area;mso-position-vertical-relative:bottom-margin-area;mso-height-relative:bottom-margin-area" fillcolor="white [3201]" strokecolor="black [3200]" strokeweight="1pt">
          <v:stroke dashstyle="dash"/>
          <v:shadow color="#868686"/>
          <v:textbox style="mso-next-textbox:#_x0000_s36024" inset=",0,,0">
            <w:txbxContent>
              <w:p w:rsidR="001268A8" w:rsidRPr="00271BAF" w:rsidRDefault="00044301" w:rsidP="00B37F63">
                <w:pPr>
                  <w:p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pBdr>
                  <w:jc w:val="center"/>
                  <w:rPr>
                    <w:rFonts w:ascii="Sakkal Majalla" w:hAnsi="Sakkal Majalla" w:cs="Sakkal Majalla"/>
                    <w:b/>
                    <w:bCs/>
                    <w:color w:val="C0504D" w:themeColor="accent2"/>
                  </w:rPr>
                </w:pPr>
                <w:r w:rsidRPr="00271BAF">
                  <w:rPr>
                    <w:rFonts w:ascii="Sakkal Majalla" w:hAnsi="Sakkal Majalla" w:cs="Sakkal Majalla"/>
                    <w:b/>
                    <w:bCs/>
                  </w:rPr>
                  <w:fldChar w:fldCharType="begin"/>
                </w:r>
                <w:r w:rsidR="001268A8" w:rsidRPr="00271BAF">
                  <w:rPr>
                    <w:rFonts w:ascii="Sakkal Majalla" w:hAnsi="Sakkal Majalla" w:cs="Sakkal Majalla"/>
                    <w:b/>
                    <w:bCs/>
                  </w:rPr>
                  <w:instrText xml:space="preserve"> PAGE   \* MERGEFORMAT </w:instrText>
                </w:r>
                <w:r w:rsidRPr="00271BAF">
                  <w:rPr>
                    <w:rFonts w:ascii="Sakkal Majalla" w:hAnsi="Sakkal Majalla" w:cs="Sakkal Majalla"/>
                    <w:b/>
                    <w:bCs/>
                  </w:rPr>
                  <w:fldChar w:fldCharType="separate"/>
                </w:r>
                <w:r w:rsidR="00A033AE" w:rsidRPr="00A033AE">
                  <w:rPr>
                    <w:rFonts w:ascii="Sakkal Majalla" w:hAnsi="Sakkal Majalla" w:cs="Sakkal Majalla"/>
                    <w:b/>
                    <w:bCs/>
                    <w:noProof/>
                    <w:color w:val="C0504D" w:themeColor="accent2"/>
                  </w:rPr>
                  <w:t>24</w:t>
                </w:r>
                <w:r w:rsidRPr="00271BAF">
                  <w:rPr>
                    <w:rFonts w:ascii="Sakkal Majalla" w:hAnsi="Sakkal Majalla" w:cs="Sakkal Majalla"/>
                    <w:b/>
                    <w:bCs/>
                  </w:rPr>
                  <w:fldChar w:fldCharType="end"/>
                </w:r>
              </w:p>
            </w:txbxContent>
          </v:textbox>
          <w10:wrap anchorx="margin" anchory="page"/>
        </v:rect>
      </w:pict>
    </w:r>
    <w:r>
      <w:rPr>
        <w:rFonts w:ascii="Sakkal Majalla" w:hAnsi="Sakkal Majalla" w:cs="Al-Kharashi 58 Naskh"/>
        <w:rtl/>
        <w:lang w:eastAsia="zh-TW"/>
      </w:rPr>
      <w:pict>
        <v:roundrect id="_x0000_s35982" style="position:absolute;left:0;text-align:left;margin-left:-288.25pt;margin-top:-4.3pt;width:43.05pt;height:27pt;rotation:-180;flip:x;z-index:251766784;mso-position-horizontal-relative:left-margin-area;mso-position-vertical-relative:bottom-margin-area;mso-height-relative:bottom-margin-area" arcsize="10923f" fillcolor="#f79646 [3209]" strokecolor="#f2f2f2 [3041]" strokeweight="3pt">
          <v:shadow on="t" type="perspective" color="#974706 [1609]" opacity=".5" offset="1pt" offset2="-1pt"/>
          <v:textbox style="mso-next-textbox:#_x0000_s35982" inset=",0,,0">
            <w:txbxContent>
              <w:p w:rsidR="001268A8" w:rsidRPr="00F4523B" w:rsidRDefault="00044301" w:rsidP="00F4523B">
                <w:pPr>
                  <w:pBdr>
                    <w:top w:val="single" w:sz="4" w:space="1" w:color="auto"/>
                    <w:left w:val="single" w:sz="4" w:space="4" w:color="auto"/>
                    <w:bottom w:val="single" w:sz="4" w:space="1" w:color="auto"/>
                    <w:right w:val="single" w:sz="4" w:space="4" w:color="auto"/>
                  </w:pBdr>
                  <w:jc w:val="center"/>
                  <w:rPr>
                    <w:rFonts w:ascii="Sakkal Majalla" w:hAnsi="Sakkal Majalla" w:cs="Sakkal Majalla"/>
                    <w:b/>
                    <w:bCs/>
                    <w:sz w:val="32"/>
                    <w:szCs w:val="32"/>
                  </w:rPr>
                </w:pPr>
                <w:r w:rsidRPr="00F4523B">
                  <w:rPr>
                    <w:rFonts w:ascii="Sakkal Majalla" w:hAnsi="Sakkal Majalla" w:cs="Sakkal Majalla"/>
                    <w:b/>
                    <w:bCs/>
                    <w:sz w:val="32"/>
                    <w:szCs w:val="32"/>
                  </w:rPr>
                  <w:fldChar w:fldCharType="begin"/>
                </w:r>
                <w:r w:rsidR="001268A8" w:rsidRPr="00F4523B">
                  <w:rPr>
                    <w:rFonts w:ascii="Sakkal Majalla" w:hAnsi="Sakkal Majalla" w:cs="Sakkal Majalla"/>
                    <w:b/>
                    <w:bCs/>
                    <w:sz w:val="32"/>
                    <w:szCs w:val="32"/>
                  </w:rPr>
                  <w:instrText xml:space="preserve"> PAGE   \* MERGEFORMAT </w:instrText>
                </w:r>
                <w:r w:rsidRPr="00F4523B">
                  <w:rPr>
                    <w:rFonts w:ascii="Sakkal Majalla" w:hAnsi="Sakkal Majalla" w:cs="Sakkal Majalla"/>
                    <w:b/>
                    <w:bCs/>
                    <w:sz w:val="32"/>
                    <w:szCs w:val="32"/>
                  </w:rPr>
                  <w:fldChar w:fldCharType="separate"/>
                </w:r>
                <w:r w:rsidR="00A033AE">
                  <w:rPr>
                    <w:rFonts w:ascii="Sakkal Majalla" w:hAnsi="Sakkal Majalla" w:cs="Sakkal Majalla"/>
                    <w:b/>
                    <w:bCs/>
                    <w:noProof/>
                    <w:sz w:val="32"/>
                    <w:szCs w:val="32"/>
                  </w:rPr>
                  <w:t>24</w:t>
                </w:r>
                <w:r w:rsidRPr="00F4523B">
                  <w:rPr>
                    <w:rFonts w:ascii="Sakkal Majalla" w:hAnsi="Sakkal Majalla" w:cs="Sakkal Majalla"/>
                    <w:b/>
                    <w:bCs/>
                    <w:sz w:val="32"/>
                    <w:szCs w:val="32"/>
                  </w:rPr>
                  <w:fldChar w:fldCharType="end"/>
                </w:r>
              </w:p>
            </w:txbxContent>
          </v:textbox>
          <w10:wrap anchorx="margin" anchory="page"/>
        </v:roundrect>
      </w:pict>
    </w:r>
    <w:r w:rsidR="001268A8">
      <w:rPr>
        <w:rFonts w:ascii="Sakkal Majalla" w:hAnsi="Sakkal Majalla" w:cs="Al-Kharashi 58 Naskh"/>
        <w:rtl/>
        <w:lang w:bidi="ar-DZ"/>
      </w:rP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1E6D" w:rsidRDefault="00F01E6D" w:rsidP="00591E03">
      <w:pPr>
        <w:spacing w:after="0" w:line="240" w:lineRule="auto"/>
      </w:pPr>
      <w:r>
        <w:separator/>
      </w:r>
    </w:p>
  </w:footnote>
  <w:footnote w:type="continuationSeparator" w:id="1">
    <w:p w:rsidR="00F01E6D" w:rsidRDefault="00F01E6D" w:rsidP="00591E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8A8" w:rsidRPr="00F8591B" w:rsidRDefault="001268A8" w:rsidP="00D12AB0">
    <w:pPr>
      <w:pStyle w:val="En-tte"/>
      <w:jc w:val="right"/>
      <w:rPr>
        <w:rFonts w:cs="Al-Kharashi 58 Naskh"/>
        <w:rtl/>
        <w:lang w:bidi="ar-DZ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8A8" w:rsidRPr="00F8591B" w:rsidRDefault="001268A8" w:rsidP="00D12AB0">
    <w:pPr>
      <w:pStyle w:val="En-tte"/>
      <w:jc w:val="right"/>
      <w:rPr>
        <w:rFonts w:cs="Al-Kharashi 58 Naskh"/>
        <w:rtl/>
        <w:lang w:bidi="ar-DZ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8A8" w:rsidRPr="00F8591B" w:rsidRDefault="001268A8" w:rsidP="00D12AB0">
    <w:pPr>
      <w:pStyle w:val="En-tte"/>
      <w:jc w:val="right"/>
      <w:rPr>
        <w:rFonts w:cs="Al-Kharashi 58 Naskh"/>
        <w:rtl/>
        <w:lang w:bidi="ar-DZ"/>
      </w:rPr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8A8" w:rsidRPr="00F8591B" w:rsidRDefault="001268A8" w:rsidP="00D12AB0">
    <w:pPr>
      <w:pStyle w:val="En-tte"/>
      <w:jc w:val="right"/>
      <w:rPr>
        <w:rFonts w:cs="Al-Kharashi 58 Naskh"/>
        <w:rtl/>
        <w:lang w:bidi="ar-DZ"/>
      </w:rPr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8A8" w:rsidRPr="00F8591B" w:rsidRDefault="001268A8" w:rsidP="00D12AB0">
    <w:pPr>
      <w:pStyle w:val="En-tte"/>
      <w:jc w:val="right"/>
      <w:rPr>
        <w:rFonts w:cs="Al-Kharashi 58 Naskh"/>
        <w:rtl/>
        <w:lang w:bidi="ar-DZ"/>
      </w:rPr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3BB5" w:rsidRPr="00F8591B" w:rsidRDefault="00173BB5" w:rsidP="00D12AB0">
    <w:pPr>
      <w:pStyle w:val="En-tte"/>
      <w:jc w:val="right"/>
      <w:rPr>
        <w:rFonts w:cs="Al-Kharashi 58 Naskh"/>
        <w:rtl/>
        <w:lang w:bidi="ar-DZ"/>
      </w:rPr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8A8" w:rsidRPr="00F8591B" w:rsidRDefault="001268A8" w:rsidP="001123BC">
    <w:pPr>
      <w:pStyle w:val="En-tte"/>
      <w:jc w:val="right"/>
      <w:rPr>
        <w:rFonts w:cs="Al-Kharashi 58 Naskh"/>
        <w:rtl/>
        <w:lang w:bidi="ar-DZ"/>
      </w:rPr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8A8" w:rsidRPr="00F8591B" w:rsidRDefault="001268A8" w:rsidP="001123BC">
    <w:pPr>
      <w:pStyle w:val="En-tte"/>
      <w:jc w:val="right"/>
      <w:rPr>
        <w:rFonts w:cs="Al-Kharashi 58 Naskh"/>
        <w:rtl/>
        <w:lang w:bidi="ar-DZ"/>
      </w:rPr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68A8" w:rsidRPr="00A2282A" w:rsidRDefault="001268A8" w:rsidP="00065D09">
    <w:pPr>
      <w:pStyle w:val="En-tte"/>
      <w:rPr>
        <w:rFonts w:ascii="Sakkal Majalla" w:hAnsi="Sakkal Majalla" w:cs="Al-Kharashi 58 Naskh"/>
        <w:rtl/>
        <w:lang w:bidi="ar-DZ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mso2E"/>
      </v:shape>
    </w:pict>
  </w:numPicBullet>
  <w:numPicBullet w:numPicBulletId="1">
    <w:pict>
      <v:shape id="_x0000_i1027" type="#_x0000_t75" style="width:11.25pt;height:11.25pt" o:bullet="t">
        <v:imagedata r:id="rId2" o:title="BD15018_"/>
        <o:lock v:ext="edit" cropping="t"/>
      </v:shape>
    </w:pict>
  </w:numPicBullet>
  <w:abstractNum w:abstractNumId="0">
    <w:nsid w:val="044E65BB"/>
    <w:multiLevelType w:val="hybridMultilevel"/>
    <w:tmpl w:val="E12038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856D9F"/>
    <w:multiLevelType w:val="hybridMultilevel"/>
    <w:tmpl w:val="DB20107C"/>
    <w:lvl w:ilvl="0" w:tplc="C70EEFF2">
      <w:start w:val="3"/>
      <w:numFmt w:val="bullet"/>
      <w:lvlText w:val="-"/>
      <w:lvlJc w:val="left"/>
      <w:pPr>
        <w:ind w:left="720" w:hanging="360"/>
      </w:pPr>
      <w:rPr>
        <w:rFonts w:ascii="Sakkal Majalla" w:hAnsi="Sakkal Majalla" w:cs="Sakkal Majalla" w:hint="default"/>
        <w:b w:val="0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DB77B5"/>
    <w:multiLevelType w:val="hybridMultilevel"/>
    <w:tmpl w:val="0C0C97CA"/>
    <w:lvl w:ilvl="0" w:tplc="903847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845C52"/>
    <w:multiLevelType w:val="hybridMultilevel"/>
    <w:tmpl w:val="0C0C97CA"/>
    <w:lvl w:ilvl="0" w:tplc="903847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814B08"/>
    <w:multiLevelType w:val="hybridMultilevel"/>
    <w:tmpl w:val="76285876"/>
    <w:lvl w:ilvl="0" w:tplc="040C000D">
      <w:start w:val="1"/>
      <w:numFmt w:val="bullet"/>
      <w:lvlText w:val=""/>
      <w:lvlJc w:val="left"/>
      <w:pPr>
        <w:ind w:left="87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5">
    <w:nsid w:val="2139515C"/>
    <w:multiLevelType w:val="hybridMultilevel"/>
    <w:tmpl w:val="1AC8CA2A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13A580D"/>
    <w:multiLevelType w:val="hybridMultilevel"/>
    <w:tmpl w:val="457C06C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E84703"/>
    <w:multiLevelType w:val="hybridMultilevel"/>
    <w:tmpl w:val="5A90D4A0"/>
    <w:lvl w:ilvl="0" w:tplc="A3EADFDA">
      <w:start w:val="36"/>
      <w:numFmt w:val="bullet"/>
      <w:lvlText w:val="-"/>
      <w:lvlJc w:val="left"/>
      <w:pPr>
        <w:ind w:left="510" w:hanging="360"/>
      </w:pPr>
      <w:rPr>
        <w:rFonts w:ascii="Sakkal Majalla" w:eastAsiaTheme="minorHAnsi" w:hAnsi="Sakkal Majalla" w:cs="Al-Kharashi 58 Naskh" w:hint="default"/>
      </w:rPr>
    </w:lvl>
    <w:lvl w:ilvl="1" w:tplc="04090003" w:tentative="1">
      <w:start w:val="1"/>
      <w:numFmt w:val="bullet"/>
      <w:lvlText w:val="o"/>
      <w:lvlJc w:val="left"/>
      <w:pPr>
        <w:ind w:left="12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70" w:hanging="360"/>
      </w:pPr>
      <w:rPr>
        <w:rFonts w:ascii="Wingdings" w:hAnsi="Wingdings" w:hint="default"/>
      </w:rPr>
    </w:lvl>
  </w:abstractNum>
  <w:abstractNum w:abstractNumId="8">
    <w:nsid w:val="231224CD"/>
    <w:multiLevelType w:val="hybridMultilevel"/>
    <w:tmpl w:val="7640023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41566B0"/>
    <w:multiLevelType w:val="hybridMultilevel"/>
    <w:tmpl w:val="14CE774E"/>
    <w:lvl w:ilvl="0" w:tplc="CC764C64">
      <w:start w:val="1"/>
      <w:numFmt w:val="decimal"/>
      <w:lvlText w:val="%1)"/>
      <w:lvlJc w:val="left"/>
      <w:pPr>
        <w:ind w:left="720" w:hanging="360"/>
      </w:pPr>
      <w:rPr>
        <w:rFonts w:ascii="Calibri" w:eastAsiaTheme="minorEastAsia" w:hAnsi="Calibri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8F6A5D"/>
    <w:multiLevelType w:val="hybridMultilevel"/>
    <w:tmpl w:val="9008EE0C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9CF281D"/>
    <w:multiLevelType w:val="hybridMultilevel"/>
    <w:tmpl w:val="4188859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2EEA7C71"/>
    <w:multiLevelType w:val="hybridMultilevel"/>
    <w:tmpl w:val="6F3229E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E22C4D"/>
    <w:multiLevelType w:val="hybridMultilevel"/>
    <w:tmpl w:val="62886A78"/>
    <w:lvl w:ilvl="0" w:tplc="10EC8C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67E2E48"/>
    <w:multiLevelType w:val="hybridMultilevel"/>
    <w:tmpl w:val="6788250C"/>
    <w:lvl w:ilvl="0" w:tplc="040C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36D3025F"/>
    <w:multiLevelType w:val="hybridMultilevel"/>
    <w:tmpl w:val="2D4C0C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700349F"/>
    <w:multiLevelType w:val="hybridMultilevel"/>
    <w:tmpl w:val="E12038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7742062"/>
    <w:multiLevelType w:val="hybridMultilevel"/>
    <w:tmpl w:val="74AC6282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8153CD5"/>
    <w:multiLevelType w:val="hybridMultilevel"/>
    <w:tmpl w:val="D182F3FE"/>
    <w:lvl w:ilvl="0" w:tplc="2B78FDB6">
      <w:start w:val="3"/>
      <w:numFmt w:val="bullet"/>
      <w:lvlText w:val="-"/>
      <w:lvlJc w:val="left"/>
      <w:pPr>
        <w:ind w:left="720" w:hanging="360"/>
      </w:pPr>
      <w:rPr>
        <w:rFonts w:ascii="Sakkal Majalla" w:eastAsiaTheme="minorHAnsi" w:hAnsi="Sakkal Majalla" w:cs="Al-Kharashi 58 Naskh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4652A47"/>
    <w:multiLevelType w:val="hybridMultilevel"/>
    <w:tmpl w:val="32D0D2D0"/>
    <w:lvl w:ilvl="0" w:tplc="E55A745A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54C326C"/>
    <w:multiLevelType w:val="hybridMultilevel"/>
    <w:tmpl w:val="8766EC2C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5FE7597"/>
    <w:multiLevelType w:val="hybridMultilevel"/>
    <w:tmpl w:val="CEF08B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7C9213D"/>
    <w:multiLevelType w:val="hybridMultilevel"/>
    <w:tmpl w:val="FC76F4AA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985337F"/>
    <w:multiLevelType w:val="hybridMultilevel"/>
    <w:tmpl w:val="B81A4170"/>
    <w:lvl w:ilvl="0" w:tplc="BF720F5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986654E"/>
    <w:multiLevelType w:val="hybridMultilevel"/>
    <w:tmpl w:val="52A617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9980E83"/>
    <w:multiLevelType w:val="hybridMultilevel"/>
    <w:tmpl w:val="BE70571A"/>
    <w:lvl w:ilvl="0" w:tplc="C70EEFF2">
      <w:start w:val="3"/>
      <w:numFmt w:val="bullet"/>
      <w:lvlText w:val="-"/>
      <w:lvlJc w:val="left"/>
      <w:pPr>
        <w:ind w:left="1440" w:hanging="360"/>
      </w:pPr>
      <w:rPr>
        <w:rFonts w:ascii="Sakkal Majalla" w:hAnsi="Sakkal Majalla" w:cs="Sakkal Majalla" w:hint="default"/>
        <w:b w:val="0"/>
        <w:i w:val="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>
    <w:nsid w:val="4B1364ED"/>
    <w:multiLevelType w:val="hybridMultilevel"/>
    <w:tmpl w:val="0C0C97CA"/>
    <w:lvl w:ilvl="0" w:tplc="903847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FA956E7"/>
    <w:multiLevelType w:val="hybridMultilevel"/>
    <w:tmpl w:val="E54AE1C0"/>
    <w:lvl w:ilvl="0" w:tplc="040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8">
    <w:nsid w:val="50A46B86"/>
    <w:multiLevelType w:val="hybridMultilevel"/>
    <w:tmpl w:val="C15C68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3DE2243"/>
    <w:multiLevelType w:val="hybridMultilevel"/>
    <w:tmpl w:val="EBB2AE8A"/>
    <w:lvl w:ilvl="0" w:tplc="A8B22F96">
      <w:start w:val="1"/>
      <w:numFmt w:val="decimal"/>
      <w:lvlText w:val="%1-"/>
      <w:lvlJc w:val="left"/>
      <w:pPr>
        <w:ind w:left="20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70" w:hanging="360"/>
      </w:pPr>
    </w:lvl>
    <w:lvl w:ilvl="2" w:tplc="0409001B" w:tentative="1">
      <w:start w:val="1"/>
      <w:numFmt w:val="lowerRoman"/>
      <w:lvlText w:val="%3."/>
      <w:lvlJc w:val="right"/>
      <w:pPr>
        <w:ind w:left="3090" w:hanging="180"/>
      </w:pPr>
    </w:lvl>
    <w:lvl w:ilvl="3" w:tplc="0409000F" w:tentative="1">
      <w:start w:val="1"/>
      <w:numFmt w:val="decimal"/>
      <w:lvlText w:val="%4."/>
      <w:lvlJc w:val="left"/>
      <w:pPr>
        <w:ind w:left="3810" w:hanging="360"/>
      </w:pPr>
    </w:lvl>
    <w:lvl w:ilvl="4" w:tplc="04090019" w:tentative="1">
      <w:start w:val="1"/>
      <w:numFmt w:val="lowerLetter"/>
      <w:lvlText w:val="%5."/>
      <w:lvlJc w:val="left"/>
      <w:pPr>
        <w:ind w:left="4530" w:hanging="360"/>
      </w:pPr>
    </w:lvl>
    <w:lvl w:ilvl="5" w:tplc="0409001B" w:tentative="1">
      <w:start w:val="1"/>
      <w:numFmt w:val="lowerRoman"/>
      <w:lvlText w:val="%6."/>
      <w:lvlJc w:val="right"/>
      <w:pPr>
        <w:ind w:left="5250" w:hanging="180"/>
      </w:pPr>
    </w:lvl>
    <w:lvl w:ilvl="6" w:tplc="0409000F" w:tentative="1">
      <w:start w:val="1"/>
      <w:numFmt w:val="decimal"/>
      <w:lvlText w:val="%7."/>
      <w:lvlJc w:val="left"/>
      <w:pPr>
        <w:ind w:left="5970" w:hanging="360"/>
      </w:pPr>
    </w:lvl>
    <w:lvl w:ilvl="7" w:tplc="04090019" w:tentative="1">
      <w:start w:val="1"/>
      <w:numFmt w:val="lowerLetter"/>
      <w:lvlText w:val="%8."/>
      <w:lvlJc w:val="left"/>
      <w:pPr>
        <w:ind w:left="6690" w:hanging="360"/>
      </w:pPr>
    </w:lvl>
    <w:lvl w:ilvl="8" w:tplc="0409001B" w:tentative="1">
      <w:start w:val="1"/>
      <w:numFmt w:val="lowerRoman"/>
      <w:lvlText w:val="%9."/>
      <w:lvlJc w:val="right"/>
      <w:pPr>
        <w:ind w:left="7410" w:hanging="180"/>
      </w:pPr>
    </w:lvl>
  </w:abstractNum>
  <w:abstractNum w:abstractNumId="30">
    <w:nsid w:val="54D078C3"/>
    <w:multiLevelType w:val="hybridMultilevel"/>
    <w:tmpl w:val="611259B0"/>
    <w:lvl w:ilvl="0" w:tplc="EF60E0C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95B3E84"/>
    <w:multiLevelType w:val="hybridMultilevel"/>
    <w:tmpl w:val="8C0E6956"/>
    <w:lvl w:ilvl="0" w:tplc="0EE48876">
      <w:start w:val="3"/>
      <w:numFmt w:val="bullet"/>
      <w:lvlText w:val="-"/>
      <w:lvlJc w:val="left"/>
      <w:pPr>
        <w:ind w:left="720" w:hanging="360"/>
      </w:pPr>
      <w:rPr>
        <w:rFonts w:ascii="Sakkal Majalla" w:eastAsiaTheme="minorHAnsi" w:hAnsi="Sakkal Majalla" w:cs="Al-Kharashi 58 Naskh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9B5313C"/>
    <w:multiLevelType w:val="hybridMultilevel"/>
    <w:tmpl w:val="F8822274"/>
    <w:lvl w:ilvl="0" w:tplc="04090009">
      <w:start w:val="1"/>
      <w:numFmt w:val="bullet"/>
      <w:lvlText w:val=""/>
      <w:lvlJc w:val="left"/>
      <w:pPr>
        <w:tabs>
          <w:tab w:val="num" w:pos="1485"/>
        </w:tabs>
        <w:ind w:left="148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205"/>
        </w:tabs>
        <w:ind w:left="22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25"/>
        </w:tabs>
        <w:ind w:left="29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45"/>
        </w:tabs>
        <w:ind w:left="36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65"/>
        </w:tabs>
        <w:ind w:left="43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85"/>
        </w:tabs>
        <w:ind w:left="50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05"/>
        </w:tabs>
        <w:ind w:left="58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25"/>
        </w:tabs>
        <w:ind w:left="65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45"/>
        </w:tabs>
        <w:ind w:left="7245" w:hanging="360"/>
      </w:pPr>
      <w:rPr>
        <w:rFonts w:ascii="Wingdings" w:hAnsi="Wingdings" w:hint="default"/>
      </w:rPr>
    </w:lvl>
  </w:abstractNum>
  <w:abstractNum w:abstractNumId="33">
    <w:nsid w:val="5D875342"/>
    <w:multiLevelType w:val="hybridMultilevel"/>
    <w:tmpl w:val="C6BEF63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EB76135"/>
    <w:multiLevelType w:val="hybridMultilevel"/>
    <w:tmpl w:val="51745A9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FD36BF5"/>
    <w:multiLevelType w:val="hybridMultilevel"/>
    <w:tmpl w:val="5CA47A5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0992892"/>
    <w:multiLevelType w:val="hybridMultilevel"/>
    <w:tmpl w:val="0EB2292E"/>
    <w:lvl w:ilvl="0" w:tplc="7312F1AC">
      <w:start w:val="1"/>
      <w:numFmt w:val="bullet"/>
      <w:lvlText w:val="-"/>
      <w:lvlJc w:val="left"/>
      <w:pPr>
        <w:ind w:left="720" w:hanging="360"/>
      </w:pPr>
      <w:rPr>
        <w:rFonts w:ascii="Sakkal Majalla" w:eastAsiaTheme="minorEastAsia" w:hAnsi="Sakkal Majalla" w:cs="Al-Kharashi 58 Naskh" w:hint="default"/>
        <w:color w:val="auto"/>
        <w:sz w:val="32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2F9467A"/>
    <w:multiLevelType w:val="hybridMultilevel"/>
    <w:tmpl w:val="0804BDBA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6213BE6"/>
    <w:multiLevelType w:val="hybridMultilevel"/>
    <w:tmpl w:val="EC78652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9">
    <w:nsid w:val="66B91BDA"/>
    <w:multiLevelType w:val="hybridMultilevel"/>
    <w:tmpl w:val="A1EC8848"/>
    <w:lvl w:ilvl="0" w:tplc="BB926ED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6BA28E4"/>
    <w:multiLevelType w:val="hybridMultilevel"/>
    <w:tmpl w:val="D4E267C0"/>
    <w:lvl w:ilvl="0" w:tplc="5FD0197A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1">
    <w:nsid w:val="6B056D7C"/>
    <w:multiLevelType w:val="hybridMultilevel"/>
    <w:tmpl w:val="1F242186"/>
    <w:lvl w:ilvl="0" w:tplc="901AA7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Simplified Arabic"/>
        <w:sz w:val="24"/>
        <w:szCs w:val="24"/>
      </w:rPr>
    </w:lvl>
    <w:lvl w:ilvl="1" w:tplc="AC80158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2805F83"/>
    <w:multiLevelType w:val="hybridMultilevel"/>
    <w:tmpl w:val="FAF6486A"/>
    <w:lvl w:ilvl="0" w:tplc="0409000B">
      <w:start w:val="1"/>
      <w:numFmt w:val="bullet"/>
      <w:lvlText w:val="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3251B9E"/>
    <w:multiLevelType w:val="hybridMultilevel"/>
    <w:tmpl w:val="5508859C"/>
    <w:lvl w:ilvl="0" w:tplc="EDCC30B8">
      <w:start w:val="3"/>
      <w:numFmt w:val="bullet"/>
      <w:lvlText w:val="-"/>
      <w:lvlJc w:val="left"/>
      <w:pPr>
        <w:ind w:left="720" w:hanging="360"/>
      </w:pPr>
      <w:rPr>
        <w:rFonts w:ascii="Sakkal Majalla" w:eastAsiaTheme="minorHAnsi" w:hAnsi="Sakkal Majalla" w:cs="Al-Kharashi 58 Naskh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5F91F4E"/>
    <w:multiLevelType w:val="hybridMultilevel"/>
    <w:tmpl w:val="7640023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D82421C"/>
    <w:multiLevelType w:val="hybridMultilevel"/>
    <w:tmpl w:val="584E278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DB72EF9"/>
    <w:multiLevelType w:val="hybridMultilevel"/>
    <w:tmpl w:val="7750BCE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7">
    <w:nsid w:val="7F5D768D"/>
    <w:multiLevelType w:val="hybridMultilevel"/>
    <w:tmpl w:val="C0EEE94E"/>
    <w:lvl w:ilvl="0" w:tplc="DA544648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45"/>
  </w:num>
  <w:num w:numId="2">
    <w:abstractNumId w:val="12"/>
  </w:num>
  <w:num w:numId="3">
    <w:abstractNumId w:val="36"/>
  </w:num>
  <w:num w:numId="4">
    <w:abstractNumId w:val="9"/>
  </w:num>
  <w:num w:numId="5">
    <w:abstractNumId w:val="16"/>
  </w:num>
  <w:num w:numId="6">
    <w:abstractNumId w:val="29"/>
  </w:num>
  <w:num w:numId="7">
    <w:abstractNumId w:val="33"/>
  </w:num>
  <w:num w:numId="8">
    <w:abstractNumId w:val="44"/>
  </w:num>
  <w:num w:numId="9">
    <w:abstractNumId w:val="28"/>
  </w:num>
  <w:num w:numId="10">
    <w:abstractNumId w:val="8"/>
  </w:num>
  <w:num w:numId="11">
    <w:abstractNumId w:val="0"/>
  </w:num>
  <w:num w:numId="12">
    <w:abstractNumId w:val="14"/>
  </w:num>
  <w:num w:numId="13">
    <w:abstractNumId w:val="4"/>
  </w:num>
  <w:num w:numId="14">
    <w:abstractNumId w:val="17"/>
  </w:num>
  <w:num w:numId="15">
    <w:abstractNumId w:val="11"/>
  </w:num>
  <w:num w:numId="16">
    <w:abstractNumId w:val="13"/>
  </w:num>
  <w:num w:numId="17">
    <w:abstractNumId w:val="26"/>
  </w:num>
  <w:num w:numId="18">
    <w:abstractNumId w:val="3"/>
  </w:num>
  <w:num w:numId="19">
    <w:abstractNumId w:val="2"/>
  </w:num>
  <w:num w:numId="20">
    <w:abstractNumId w:val="34"/>
  </w:num>
  <w:num w:numId="21">
    <w:abstractNumId w:val="35"/>
  </w:num>
  <w:num w:numId="22">
    <w:abstractNumId w:val="22"/>
  </w:num>
  <w:num w:numId="23">
    <w:abstractNumId w:val="15"/>
  </w:num>
  <w:num w:numId="24">
    <w:abstractNumId w:val="1"/>
  </w:num>
  <w:num w:numId="25">
    <w:abstractNumId w:val="25"/>
  </w:num>
  <w:num w:numId="26">
    <w:abstractNumId w:val="18"/>
  </w:num>
  <w:num w:numId="27">
    <w:abstractNumId w:val="43"/>
  </w:num>
  <w:num w:numId="28">
    <w:abstractNumId w:val="31"/>
  </w:num>
  <w:num w:numId="29">
    <w:abstractNumId w:val="6"/>
  </w:num>
  <w:num w:numId="30">
    <w:abstractNumId w:val="20"/>
  </w:num>
  <w:num w:numId="31">
    <w:abstractNumId w:val="42"/>
  </w:num>
  <w:num w:numId="32">
    <w:abstractNumId w:val="30"/>
  </w:num>
  <w:num w:numId="33">
    <w:abstractNumId w:val="37"/>
  </w:num>
  <w:num w:numId="34">
    <w:abstractNumId w:val="10"/>
  </w:num>
  <w:num w:numId="35">
    <w:abstractNumId w:val="38"/>
  </w:num>
  <w:num w:numId="36">
    <w:abstractNumId w:val="5"/>
  </w:num>
  <w:num w:numId="37">
    <w:abstractNumId w:val="23"/>
  </w:num>
  <w:num w:numId="38">
    <w:abstractNumId w:val="46"/>
  </w:num>
  <w:num w:numId="39">
    <w:abstractNumId w:val="41"/>
  </w:num>
  <w:num w:numId="40">
    <w:abstractNumId w:val="19"/>
  </w:num>
  <w:num w:numId="41">
    <w:abstractNumId w:val="24"/>
  </w:num>
  <w:num w:numId="42">
    <w:abstractNumId w:val="7"/>
  </w:num>
  <w:num w:numId="43">
    <w:abstractNumId w:val="40"/>
  </w:num>
  <w:num w:numId="44">
    <w:abstractNumId w:val="27"/>
  </w:num>
  <w:num w:numId="45">
    <w:abstractNumId w:val="21"/>
  </w:num>
  <w:num w:numId="46">
    <w:abstractNumId w:val="32"/>
  </w:num>
  <w:num w:numId="47">
    <w:abstractNumId w:val="39"/>
  </w:num>
  <w:num w:numId="48">
    <w:abstractNumId w:val="47"/>
  </w:num>
  <w:numIdMacAtCleanup w:val="1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hideGrammaticalErrors/>
  <w:proofState w:spelling="clean" w:grammar="clean"/>
  <w:defaultTabStop w:val="708"/>
  <w:hyphenationZone w:val="425"/>
  <w:drawingGridHorizontalSpacing w:val="140"/>
  <w:displayHorizontalDrawingGridEvery w:val="2"/>
  <w:characterSpacingControl w:val="doNotCompress"/>
  <w:hdrShapeDefaults>
    <o:shapedefaults v:ext="edit" spidmax="478007">
      <o:colormru v:ext="edit" colors="#ffc,#f60,#f6c,#e9236a"/>
      <o:colormenu v:ext="edit" fillcolor="none" strokecolor="none"/>
    </o:shapedefaults>
    <o:shapelayout v:ext="edit">
      <o:idmap v:ext="edit" data="35"/>
    </o:shapelayout>
  </w:hdrShapeDefaults>
  <w:footnotePr>
    <w:footnote w:id="0"/>
    <w:footnote w:id="1"/>
  </w:footnotePr>
  <w:endnotePr>
    <w:endnote w:id="0"/>
    <w:endnote w:id="1"/>
  </w:endnotePr>
  <w:compat/>
  <w:rsids>
    <w:rsidRoot w:val="006B4428"/>
    <w:rsid w:val="000004FD"/>
    <w:rsid w:val="0000079D"/>
    <w:rsid w:val="00000F0D"/>
    <w:rsid w:val="00001462"/>
    <w:rsid w:val="00002F56"/>
    <w:rsid w:val="00002F96"/>
    <w:rsid w:val="00003D92"/>
    <w:rsid w:val="000047AC"/>
    <w:rsid w:val="00004B17"/>
    <w:rsid w:val="00004E2E"/>
    <w:rsid w:val="000064D4"/>
    <w:rsid w:val="000066B2"/>
    <w:rsid w:val="0000745B"/>
    <w:rsid w:val="00007D8D"/>
    <w:rsid w:val="00007F22"/>
    <w:rsid w:val="00007F62"/>
    <w:rsid w:val="000102E9"/>
    <w:rsid w:val="0001032C"/>
    <w:rsid w:val="00010717"/>
    <w:rsid w:val="00010741"/>
    <w:rsid w:val="000107F8"/>
    <w:rsid w:val="00011304"/>
    <w:rsid w:val="00011849"/>
    <w:rsid w:val="00012014"/>
    <w:rsid w:val="00012DE0"/>
    <w:rsid w:val="000133F2"/>
    <w:rsid w:val="0001446B"/>
    <w:rsid w:val="00014DFA"/>
    <w:rsid w:val="00015144"/>
    <w:rsid w:val="00015539"/>
    <w:rsid w:val="0001595A"/>
    <w:rsid w:val="000168B5"/>
    <w:rsid w:val="00016939"/>
    <w:rsid w:val="00016EC2"/>
    <w:rsid w:val="00016F58"/>
    <w:rsid w:val="0002015D"/>
    <w:rsid w:val="0002194C"/>
    <w:rsid w:val="00021BD6"/>
    <w:rsid w:val="00021EF9"/>
    <w:rsid w:val="00022980"/>
    <w:rsid w:val="000229A3"/>
    <w:rsid w:val="00022DDD"/>
    <w:rsid w:val="000256CF"/>
    <w:rsid w:val="00026C5A"/>
    <w:rsid w:val="00026E2B"/>
    <w:rsid w:val="00026EFB"/>
    <w:rsid w:val="00027086"/>
    <w:rsid w:val="000274A7"/>
    <w:rsid w:val="000301A8"/>
    <w:rsid w:val="000310E8"/>
    <w:rsid w:val="000312E9"/>
    <w:rsid w:val="000318D2"/>
    <w:rsid w:val="0003226A"/>
    <w:rsid w:val="000323C0"/>
    <w:rsid w:val="00032526"/>
    <w:rsid w:val="00033CC4"/>
    <w:rsid w:val="00033F02"/>
    <w:rsid w:val="00034842"/>
    <w:rsid w:val="000351C9"/>
    <w:rsid w:val="000359B1"/>
    <w:rsid w:val="00035AC3"/>
    <w:rsid w:val="00035F33"/>
    <w:rsid w:val="00036FFC"/>
    <w:rsid w:val="00037749"/>
    <w:rsid w:val="0003779A"/>
    <w:rsid w:val="00037E33"/>
    <w:rsid w:val="0004094C"/>
    <w:rsid w:val="00042379"/>
    <w:rsid w:val="00042428"/>
    <w:rsid w:val="000428B2"/>
    <w:rsid w:val="00042FF8"/>
    <w:rsid w:val="000434D2"/>
    <w:rsid w:val="0004424A"/>
    <w:rsid w:val="00044301"/>
    <w:rsid w:val="000454DF"/>
    <w:rsid w:val="00046463"/>
    <w:rsid w:val="000464CD"/>
    <w:rsid w:val="0004686E"/>
    <w:rsid w:val="00046B39"/>
    <w:rsid w:val="00047EE8"/>
    <w:rsid w:val="00050371"/>
    <w:rsid w:val="00050A64"/>
    <w:rsid w:val="00051FE9"/>
    <w:rsid w:val="00052C63"/>
    <w:rsid w:val="0005358C"/>
    <w:rsid w:val="0005383E"/>
    <w:rsid w:val="00053ABD"/>
    <w:rsid w:val="00053D50"/>
    <w:rsid w:val="00054471"/>
    <w:rsid w:val="00054FD8"/>
    <w:rsid w:val="00055273"/>
    <w:rsid w:val="0005605B"/>
    <w:rsid w:val="000562C4"/>
    <w:rsid w:val="00056B6F"/>
    <w:rsid w:val="00056BA1"/>
    <w:rsid w:val="00056C91"/>
    <w:rsid w:val="0005723B"/>
    <w:rsid w:val="00057716"/>
    <w:rsid w:val="000602B9"/>
    <w:rsid w:val="000612AD"/>
    <w:rsid w:val="000623C9"/>
    <w:rsid w:val="000628CE"/>
    <w:rsid w:val="00062C34"/>
    <w:rsid w:val="00063313"/>
    <w:rsid w:val="000635AA"/>
    <w:rsid w:val="00063A27"/>
    <w:rsid w:val="00063B6F"/>
    <w:rsid w:val="00063F48"/>
    <w:rsid w:val="00064A72"/>
    <w:rsid w:val="00065822"/>
    <w:rsid w:val="00065D09"/>
    <w:rsid w:val="00065E49"/>
    <w:rsid w:val="0006652E"/>
    <w:rsid w:val="00066558"/>
    <w:rsid w:val="000669E7"/>
    <w:rsid w:val="00066CFC"/>
    <w:rsid w:val="0006717A"/>
    <w:rsid w:val="00067982"/>
    <w:rsid w:val="00067DA8"/>
    <w:rsid w:val="0007039D"/>
    <w:rsid w:val="000719A4"/>
    <w:rsid w:val="00071B12"/>
    <w:rsid w:val="000728BB"/>
    <w:rsid w:val="00073790"/>
    <w:rsid w:val="0007475A"/>
    <w:rsid w:val="00075694"/>
    <w:rsid w:val="00075855"/>
    <w:rsid w:val="00076237"/>
    <w:rsid w:val="00076337"/>
    <w:rsid w:val="0007638F"/>
    <w:rsid w:val="00076711"/>
    <w:rsid w:val="00076D38"/>
    <w:rsid w:val="00077F27"/>
    <w:rsid w:val="0008045D"/>
    <w:rsid w:val="00080D63"/>
    <w:rsid w:val="00081A43"/>
    <w:rsid w:val="00081F61"/>
    <w:rsid w:val="000828ED"/>
    <w:rsid w:val="00082B98"/>
    <w:rsid w:val="00082B9F"/>
    <w:rsid w:val="00083241"/>
    <w:rsid w:val="00083DA5"/>
    <w:rsid w:val="0008415F"/>
    <w:rsid w:val="00086754"/>
    <w:rsid w:val="00090E54"/>
    <w:rsid w:val="00090EAC"/>
    <w:rsid w:val="00091372"/>
    <w:rsid w:val="00091719"/>
    <w:rsid w:val="0009189D"/>
    <w:rsid w:val="00091A82"/>
    <w:rsid w:val="00092241"/>
    <w:rsid w:val="00093534"/>
    <w:rsid w:val="000942E8"/>
    <w:rsid w:val="0009463F"/>
    <w:rsid w:val="00094B9B"/>
    <w:rsid w:val="00095F11"/>
    <w:rsid w:val="00096F7B"/>
    <w:rsid w:val="00096FD7"/>
    <w:rsid w:val="0009712B"/>
    <w:rsid w:val="000973D5"/>
    <w:rsid w:val="00097D45"/>
    <w:rsid w:val="000A0600"/>
    <w:rsid w:val="000A077F"/>
    <w:rsid w:val="000A15AB"/>
    <w:rsid w:val="000A1B46"/>
    <w:rsid w:val="000A2015"/>
    <w:rsid w:val="000A21FD"/>
    <w:rsid w:val="000A22A5"/>
    <w:rsid w:val="000A29F7"/>
    <w:rsid w:val="000A4DDD"/>
    <w:rsid w:val="000A51EC"/>
    <w:rsid w:val="000A59B2"/>
    <w:rsid w:val="000A59EF"/>
    <w:rsid w:val="000A62D3"/>
    <w:rsid w:val="000A6B0B"/>
    <w:rsid w:val="000A7646"/>
    <w:rsid w:val="000B1281"/>
    <w:rsid w:val="000B3743"/>
    <w:rsid w:val="000B42B5"/>
    <w:rsid w:val="000B4D18"/>
    <w:rsid w:val="000B5803"/>
    <w:rsid w:val="000B5B68"/>
    <w:rsid w:val="000B6C80"/>
    <w:rsid w:val="000B7596"/>
    <w:rsid w:val="000B7635"/>
    <w:rsid w:val="000C0C73"/>
    <w:rsid w:val="000C0DE7"/>
    <w:rsid w:val="000C108D"/>
    <w:rsid w:val="000C25EF"/>
    <w:rsid w:val="000C26AD"/>
    <w:rsid w:val="000C2C53"/>
    <w:rsid w:val="000C2E61"/>
    <w:rsid w:val="000C329E"/>
    <w:rsid w:val="000C4361"/>
    <w:rsid w:val="000C4874"/>
    <w:rsid w:val="000C4CC9"/>
    <w:rsid w:val="000C5CEB"/>
    <w:rsid w:val="000C6434"/>
    <w:rsid w:val="000C64D6"/>
    <w:rsid w:val="000C736E"/>
    <w:rsid w:val="000D0E2E"/>
    <w:rsid w:val="000D0F70"/>
    <w:rsid w:val="000D16C4"/>
    <w:rsid w:val="000D1CD2"/>
    <w:rsid w:val="000D1CF1"/>
    <w:rsid w:val="000D1D78"/>
    <w:rsid w:val="000D3D23"/>
    <w:rsid w:val="000D5A75"/>
    <w:rsid w:val="000D62A9"/>
    <w:rsid w:val="000D77B2"/>
    <w:rsid w:val="000D79A8"/>
    <w:rsid w:val="000E0551"/>
    <w:rsid w:val="000E06EC"/>
    <w:rsid w:val="000E0A1C"/>
    <w:rsid w:val="000E1180"/>
    <w:rsid w:val="000E1B5D"/>
    <w:rsid w:val="000E253C"/>
    <w:rsid w:val="000E26E4"/>
    <w:rsid w:val="000E26EC"/>
    <w:rsid w:val="000E376A"/>
    <w:rsid w:val="000E3893"/>
    <w:rsid w:val="000E3CB4"/>
    <w:rsid w:val="000E3E2E"/>
    <w:rsid w:val="000E3EB9"/>
    <w:rsid w:val="000E497B"/>
    <w:rsid w:val="000E4A7D"/>
    <w:rsid w:val="000E5E4B"/>
    <w:rsid w:val="000E6A11"/>
    <w:rsid w:val="000E6E81"/>
    <w:rsid w:val="000F03C8"/>
    <w:rsid w:val="000F1080"/>
    <w:rsid w:val="000F131B"/>
    <w:rsid w:val="000F1334"/>
    <w:rsid w:val="000F1365"/>
    <w:rsid w:val="000F24F6"/>
    <w:rsid w:val="000F26D1"/>
    <w:rsid w:val="000F2FEA"/>
    <w:rsid w:val="000F34D1"/>
    <w:rsid w:val="000F4025"/>
    <w:rsid w:val="000F4A7F"/>
    <w:rsid w:val="000F5F7F"/>
    <w:rsid w:val="000F6279"/>
    <w:rsid w:val="000F6A71"/>
    <w:rsid w:val="000F6A8F"/>
    <w:rsid w:val="000F711D"/>
    <w:rsid w:val="000F72A7"/>
    <w:rsid w:val="00100114"/>
    <w:rsid w:val="00100FD3"/>
    <w:rsid w:val="0010163D"/>
    <w:rsid w:val="0010184D"/>
    <w:rsid w:val="00101A2A"/>
    <w:rsid w:val="00102D48"/>
    <w:rsid w:val="00103394"/>
    <w:rsid w:val="001033FA"/>
    <w:rsid w:val="00103CC8"/>
    <w:rsid w:val="00105463"/>
    <w:rsid w:val="00105EA3"/>
    <w:rsid w:val="001065F5"/>
    <w:rsid w:val="00106606"/>
    <w:rsid w:val="00106AB6"/>
    <w:rsid w:val="00106BCC"/>
    <w:rsid w:val="00106D2D"/>
    <w:rsid w:val="00107E6E"/>
    <w:rsid w:val="001106A5"/>
    <w:rsid w:val="001110A3"/>
    <w:rsid w:val="00111E09"/>
    <w:rsid w:val="00111FCC"/>
    <w:rsid w:val="0011236E"/>
    <w:rsid w:val="001123BC"/>
    <w:rsid w:val="00112441"/>
    <w:rsid w:val="001135D3"/>
    <w:rsid w:val="00113F9A"/>
    <w:rsid w:val="00114592"/>
    <w:rsid w:val="0011477F"/>
    <w:rsid w:val="00114E82"/>
    <w:rsid w:val="001154B7"/>
    <w:rsid w:val="00116341"/>
    <w:rsid w:val="00116D01"/>
    <w:rsid w:val="00120629"/>
    <w:rsid w:val="0012173C"/>
    <w:rsid w:val="0012214F"/>
    <w:rsid w:val="00122781"/>
    <w:rsid w:val="00123935"/>
    <w:rsid w:val="00123C79"/>
    <w:rsid w:val="001240DB"/>
    <w:rsid w:val="001242F9"/>
    <w:rsid w:val="00124491"/>
    <w:rsid w:val="001247B8"/>
    <w:rsid w:val="00124C2B"/>
    <w:rsid w:val="00124E47"/>
    <w:rsid w:val="00124EAE"/>
    <w:rsid w:val="00124EF6"/>
    <w:rsid w:val="001255A3"/>
    <w:rsid w:val="00125C36"/>
    <w:rsid w:val="00125EB4"/>
    <w:rsid w:val="0012610D"/>
    <w:rsid w:val="00126458"/>
    <w:rsid w:val="00126571"/>
    <w:rsid w:val="00126814"/>
    <w:rsid w:val="001268A8"/>
    <w:rsid w:val="0012750B"/>
    <w:rsid w:val="00127703"/>
    <w:rsid w:val="00130D93"/>
    <w:rsid w:val="00131242"/>
    <w:rsid w:val="00132CAE"/>
    <w:rsid w:val="0013338F"/>
    <w:rsid w:val="00133F6A"/>
    <w:rsid w:val="0013517F"/>
    <w:rsid w:val="001351B7"/>
    <w:rsid w:val="001351B8"/>
    <w:rsid w:val="0013600F"/>
    <w:rsid w:val="0013699B"/>
    <w:rsid w:val="00136C62"/>
    <w:rsid w:val="00136F29"/>
    <w:rsid w:val="00137497"/>
    <w:rsid w:val="00137E09"/>
    <w:rsid w:val="00141307"/>
    <w:rsid w:val="0014164E"/>
    <w:rsid w:val="00141A23"/>
    <w:rsid w:val="00142139"/>
    <w:rsid w:val="0014516C"/>
    <w:rsid w:val="00145179"/>
    <w:rsid w:val="00145202"/>
    <w:rsid w:val="00145718"/>
    <w:rsid w:val="00145CAE"/>
    <w:rsid w:val="00145EE8"/>
    <w:rsid w:val="0014644A"/>
    <w:rsid w:val="00146CD9"/>
    <w:rsid w:val="00147901"/>
    <w:rsid w:val="00147D6D"/>
    <w:rsid w:val="00147F90"/>
    <w:rsid w:val="001501E9"/>
    <w:rsid w:val="00150A32"/>
    <w:rsid w:val="00150C6A"/>
    <w:rsid w:val="00151444"/>
    <w:rsid w:val="00152497"/>
    <w:rsid w:val="00152503"/>
    <w:rsid w:val="00152C82"/>
    <w:rsid w:val="00152D70"/>
    <w:rsid w:val="00152FCE"/>
    <w:rsid w:val="001537DC"/>
    <w:rsid w:val="00153ED3"/>
    <w:rsid w:val="001545FA"/>
    <w:rsid w:val="0015466B"/>
    <w:rsid w:val="00154B2D"/>
    <w:rsid w:val="00155AC4"/>
    <w:rsid w:val="00156BD8"/>
    <w:rsid w:val="0015716E"/>
    <w:rsid w:val="001603E3"/>
    <w:rsid w:val="0016467E"/>
    <w:rsid w:val="00165062"/>
    <w:rsid w:val="00165C6F"/>
    <w:rsid w:val="0016625E"/>
    <w:rsid w:val="001663D5"/>
    <w:rsid w:val="00166E58"/>
    <w:rsid w:val="0016738A"/>
    <w:rsid w:val="0016773C"/>
    <w:rsid w:val="00170191"/>
    <w:rsid w:val="0017031A"/>
    <w:rsid w:val="0017049F"/>
    <w:rsid w:val="001706C7"/>
    <w:rsid w:val="00170CFD"/>
    <w:rsid w:val="0017126E"/>
    <w:rsid w:val="0017230F"/>
    <w:rsid w:val="00172C31"/>
    <w:rsid w:val="00173930"/>
    <w:rsid w:val="00173BB5"/>
    <w:rsid w:val="00173F7C"/>
    <w:rsid w:val="0017457C"/>
    <w:rsid w:val="00174A61"/>
    <w:rsid w:val="00174CC7"/>
    <w:rsid w:val="001759AD"/>
    <w:rsid w:val="0017610E"/>
    <w:rsid w:val="0017686D"/>
    <w:rsid w:val="0017697A"/>
    <w:rsid w:val="001772B6"/>
    <w:rsid w:val="001777E1"/>
    <w:rsid w:val="00177F0F"/>
    <w:rsid w:val="00177F5B"/>
    <w:rsid w:val="00180A3C"/>
    <w:rsid w:val="00182388"/>
    <w:rsid w:val="001824DF"/>
    <w:rsid w:val="001829D5"/>
    <w:rsid w:val="00182F3B"/>
    <w:rsid w:val="0018415B"/>
    <w:rsid w:val="00185D41"/>
    <w:rsid w:val="00185F21"/>
    <w:rsid w:val="001860F1"/>
    <w:rsid w:val="00186529"/>
    <w:rsid w:val="00186E53"/>
    <w:rsid w:val="00186F9A"/>
    <w:rsid w:val="00187E11"/>
    <w:rsid w:val="00190644"/>
    <w:rsid w:val="001908F3"/>
    <w:rsid w:val="0019129B"/>
    <w:rsid w:val="0019188C"/>
    <w:rsid w:val="00192009"/>
    <w:rsid w:val="00192079"/>
    <w:rsid w:val="001920F3"/>
    <w:rsid w:val="0019271D"/>
    <w:rsid w:val="00192B40"/>
    <w:rsid w:val="001931B8"/>
    <w:rsid w:val="001931F2"/>
    <w:rsid w:val="001944BC"/>
    <w:rsid w:val="001946F1"/>
    <w:rsid w:val="00195358"/>
    <w:rsid w:val="00195440"/>
    <w:rsid w:val="00195EEB"/>
    <w:rsid w:val="00196B98"/>
    <w:rsid w:val="00196F48"/>
    <w:rsid w:val="00197F5C"/>
    <w:rsid w:val="001A0C97"/>
    <w:rsid w:val="001A10D2"/>
    <w:rsid w:val="001A1D42"/>
    <w:rsid w:val="001A2FC0"/>
    <w:rsid w:val="001A3285"/>
    <w:rsid w:val="001A38CA"/>
    <w:rsid w:val="001A4762"/>
    <w:rsid w:val="001A4F1C"/>
    <w:rsid w:val="001A4FFC"/>
    <w:rsid w:val="001A558C"/>
    <w:rsid w:val="001A5A02"/>
    <w:rsid w:val="001A5FEC"/>
    <w:rsid w:val="001A6498"/>
    <w:rsid w:val="001B0423"/>
    <w:rsid w:val="001B06F2"/>
    <w:rsid w:val="001B080B"/>
    <w:rsid w:val="001B1B3F"/>
    <w:rsid w:val="001B1FA8"/>
    <w:rsid w:val="001B2C55"/>
    <w:rsid w:val="001B3C60"/>
    <w:rsid w:val="001B3D48"/>
    <w:rsid w:val="001B4979"/>
    <w:rsid w:val="001B4B70"/>
    <w:rsid w:val="001B4CFC"/>
    <w:rsid w:val="001B5365"/>
    <w:rsid w:val="001B55D0"/>
    <w:rsid w:val="001B56B0"/>
    <w:rsid w:val="001B594F"/>
    <w:rsid w:val="001B6047"/>
    <w:rsid w:val="001B605B"/>
    <w:rsid w:val="001B62AC"/>
    <w:rsid w:val="001B688E"/>
    <w:rsid w:val="001C0485"/>
    <w:rsid w:val="001C0533"/>
    <w:rsid w:val="001C069C"/>
    <w:rsid w:val="001C070E"/>
    <w:rsid w:val="001C0BE3"/>
    <w:rsid w:val="001C1EF6"/>
    <w:rsid w:val="001C2BEE"/>
    <w:rsid w:val="001C308A"/>
    <w:rsid w:val="001C330E"/>
    <w:rsid w:val="001C4FEB"/>
    <w:rsid w:val="001C5FFE"/>
    <w:rsid w:val="001C651C"/>
    <w:rsid w:val="001C696E"/>
    <w:rsid w:val="001C7550"/>
    <w:rsid w:val="001C7600"/>
    <w:rsid w:val="001C7A9B"/>
    <w:rsid w:val="001C7AF8"/>
    <w:rsid w:val="001C7E4F"/>
    <w:rsid w:val="001D050D"/>
    <w:rsid w:val="001D0CEE"/>
    <w:rsid w:val="001D190F"/>
    <w:rsid w:val="001D25A5"/>
    <w:rsid w:val="001D2C68"/>
    <w:rsid w:val="001D2E90"/>
    <w:rsid w:val="001D4096"/>
    <w:rsid w:val="001D4B26"/>
    <w:rsid w:val="001D5120"/>
    <w:rsid w:val="001D5CF5"/>
    <w:rsid w:val="001D65DC"/>
    <w:rsid w:val="001D70DC"/>
    <w:rsid w:val="001D76F7"/>
    <w:rsid w:val="001D7A60"/>
    <w:rsid w:val="001D7C16"/>
    <w:rsid w:val="001D7E7B"/>
    <w:rsid w:val="001E0FAE"/>
    <w:rsid w:val="001E12EC"/>
    <w:rsid w:val="001E20A5"/>
    <w:rsid w:val="001E20C6"/>
    <w:rsid w:val="001E3436"/>
    <w:rsid w:val="001E343E"/>
    <w:rsid w:val="001E3A11"/>
    <w:rsid w:val="001E415D"/>
    <w:rsid w:val="001E42A7"/>
    <w:rsid w:val="001E4FA8"/>
    <w:rsid w:val="001E526D"/>
    <w:rsid w:val="001E5E43"/>
    <w:rsid w:val="001E5FE2"/>
    <w:rsid w:val="001E735A"/>
    <w:rsid w:val="001E7397"/>
    <w:rsid w:val="001E7582"/>
    <w:rsid w:val="001E7B5D"/>
    <w:rsid w:val="001E7EE2"/>
    <w:rsid w:val="001F021A"/>
    <w:rsid w:val="001F0C10"/>
    <w:rsid w:val="001F0E47"/>
    <w:rsid w:val="001F1876"/>
    <w:rsid w:val="001F1A51"/>
    <w:rsid w:val="001F1C86"/>
    <w:rsid w:val="001F2C04"/>
    <w:rsid w:val="001F36C8"/>
    <w:rsid w:val="001F43EA"/>
    <w:rsid w:val="001F441F"/>
    <w:rsid w:val="001F4BA1"/>
    <w:rsid w:val="001F4DF7"/>
    <w:rsid w:val="001F59B1"/>
    <w:rsid w:val="001F5ABD"/>
    <w:rsid w:val="001F6065"/>
    <w:rsid w:val="001F647C"/>
    <w:rsid w:val="001F67CF"/>
    <w:rsid w:val="001F797D"/>
    <w:rsid w:val="001F7FD3"/>
    <w:rsid w:val="00200374"/>
    <w:rsid w:val="00201C57"/>
    <w:rsid w:val="00201E77"/>
    <w:rsid w:val="0020212F"/>
    <w:rsid w:val="002021F7"/>
    <w:rsid w:val="00202685"/>
    <w:rsid w:val="002035C4"/>
    <w:rsid w:val="002039BD"/>
    <w:rsid w:val="00203F2C"/>
    <w:rsid w:val="00204CB5"/>
    <w:rsid w:val="00205040"/>
    <w:rsid w:val="00205200"/>
    <w:rsid w:val="0020573B"/>
    <w:rsid w:val="0020654C"/>
    <w:rsid w:val="00207888"/>
    <w:rsid w:val="00210189"/>
    <w:rsid w:val="00210ECE"/>
    <w:rsid w:val="0021128B"/>
    <w:rsid w:val="002114BD"/>
    <w:rsid w:val="002118F2"/>
    <w:rsid w:val="002119F1"/>
    <w:rsid w:val="0021258E"/>
    <w:rsid w:val="00213572"/>
    <w:rsid w:val="00213889"/>
    <w:rsid w:val="00213AEF"/>
    <w:rsid w:val="002142D5"/>
    <w:rsid w:val="00215244"/>
    <w:rsid w:val="00216333"/>
    <w:rsid w:val="002166D9"/>
    <w:rsid w:val="00220191"/>
    <w:rsid w:val="0022021B"/>
    <w:rsid w:val="00220A8E"/>
    <w:rsid w:val="00220EBA"/>
    <w:rsid w:val="00220ED6"/>
    <w:rsid w:val="00221BE9"/>
    <w:rsid w:val="00222E0C"/>
    <w:rsid w:val="0022316B"/>
    <w:rsid w:val="0022402B"/>
    <w:rsid w:val="002243F9"/>
    <w:rsid w:val="002244EE"/>
    <w:rsid w:val="0022475E"/>
    <w:rsid w:val="002250DC"/>
    <w:rsid w:val="00225277"/>
    <w:rsid w:val="002253D6"/>
    <w:rsid w:val="0022649D"/>
    <w:rsid w:val="0022664A"/>
    <w:rsid w:val="00226F2E"/>
    <w:rsid w:val="00230344"/>
    <w:rsid w:val="0023047F"/>
    <w:rsid w:val="0023089E"/>
    <w:rsid w:val="00230FAE"/>
    <w:rsid w:val="002322A8"/>
    <w:rsid w:val="00232475"/>
    <w:rsid w:val="00232660"/>
    <w:rsid w:val="0023414D"/>
    <w:rsid w:val="00235396"/>
    <w:rsid w:val="00235680"/>
    <w:rsid w:val="00235EE5"/>
    <w:rsid w:val="00236550"/>
    <w:rsid w:val="00236ADB"/>
    <w:rsid w:val="00236D3B"/>
    <w:rsid w:val="00236E07"/>
    <w:rsid w:val="0023799E"/>
    <w:rsid w:val="00241F36"/>
    <w:rsid w:val="0024291D"/>
    <w:rsid w:val="00242E41"/>
    <w:rsid w:val="002440AC"/>
    <w:rsid w:val="00244D13"/>
    <w:rsid w:val="00246A03"/>
    <w:rsid w:val="00246B0F"/>
    <w:rsid w:val="0024751D"/>
    <w:rsid w:val="00247E82"/>
    <w:rsid w:val="00250244"/>
    <w:rsid w:val="0025070B"/>
    <w:rsid w:val="002528AE"/>
    <w:rsid w:val="002539B2"/>
    <w:rsid w:val="00255404"/>
    <w:rsid w:val="002559B3"/>
    <w:rsid w:val="00256483"/>
    <w:rsid w:val="002566B8"/>
    <w:rsid w:val="00256A3B"/>
    <w:rsid w:val="00257409"/>
    <w:rsid w:val="00260553"/>
    <w:rsid w:val="00262856"/>
    <w:rsid w:val="00262D13"/>
    <w:rsid w:val="00262D32"/>
    <w:rsid w:val="00262DFD"/>
    <w:rsid w:val="00262E3A"/>
    <w:rsid w:val="00263056"/>
    <w:rsid w:val="00263A8D"/>
    <w:rsid w:val="00263AD9"/>
    <w:rsid w:val="00263EA1"/>
    <w:rsid w:val="002642FA"/>
    <w:rsid w:val="00264899"/>
    <w:rsid w:val="00264CF7"/>
    <w:rsid w:val="00264FAC"/>
    <w:rsid w:val="002653A8"/>
    <w:rsid w:val="00265447"/>
    <w:rsid w:val="00265C6B"/>
    <w:rsid w:val="00267B91"/>
    <w:rsid w:val="00270149"/>
    <w:rsid w:val="002703F1"/>
    <w:rsid w:val="0027042D"/>
    <w:rsid w:val="00271AD7"/>
    <w:rsid w:val="00271BAF"/>
    <w:rsid w:val="00271CDA"/>
    <w:rsid w:val="00271EA4"/>
    <w:rsid w:val="0027264A"/>
    <w:rsid w:val="0027267A"/>
    <w:rsid w:val="002727B5"/>
    <w:rsid w:val="00272A9E"/>
    <w:rsid w:val="00272D2D"/>
    <w:rsid w:val="00273060"/>
    <w:rsid w:val="00273B41"/>
    <w:rsid w:val="002759E8"/>
    <w:rsid w:val="00276025"/>
    <w:rsid w:val="00276E24"/>
    <w:rsid w:val="00276EE9"/>
    <w:rsid w:val="0027750F"/>
    <w:rsid w:val="00277A4E"/>
    <w:rsid w:val="00280AF1"/>
    <w:rsid w:val="0028172D"/>
    <w:rsid w:val="00282A21"/>
    <w:rsid w:val="00282BBA"/>
    <w:rsid w:val="002831A5"/>
    <w:rsid w:val="00283396"/>
    <w:rsid w:val="002844C9"/>
    <w:rsid w:val="00284634"/>
    <w:rsid w:val="002846D0"/>
    <w:rsid w:val="002856F2"/>
    <w:rsid w:val="002858A8"/>
    <w:rsid w:val="002864E0"/>
    <w:rsid w:val="00287EEF"/>
    <w:rsid w:val="00290787"/>
    <w:rsid w:val="00291226"/>
    <w:rsid w:val="00291715"/>
    <w:rsid w:val="00291DAC"/>
    <w:rsid w:val="00292C39"/>
    <w:rsid w:val="00292ED6"/>
    <w:rsid w:val="00293E89"/>
    <w:rsid w:val="00294083"/>
    <w:rsid w:val="002949A6"/>
    <w:rsid w:val="00294A6D"/>
    <w:rsid w:val="00295C11"/>
    <w:rsid w:val="00295F68"/>
    <w:rsid w:val="0029609E"/>
    <w:rsid w:val="00296632"/>
    <w:rsid w:val="00297285"/>
    <w:rsid w:val="00297296"/>
    <w:rsid w:val="002978C8"/>
    <w:rsid w:val="002A079D"/>
    <w:rsid w:val="002A0ABA"/>
    <w:rsid w:val="002A1462"/>
    <w:rsid w:val="002A2C98"/>
    <w:rsid w:val="002A37FE"/>
    <w:rsid w:val="002A437B"/>
    <w:rsid w:val="002A5268"/>
    <w:rsid w:val="002A53C3"/>
    <w:rsid w:val="002A5980"/>
    <w:rsid w:val="002A5BD1"/>
    <w:rsid w:val="002A5F42"/>
    <w:rsid w:val="002A6769"/>
    <w:rsid w:val="002A6A0F"/>
    <w:rsid w:val="002A75A5"/>
    <w:rsid w:val="002A76C6"/>
    <w:rsid w:val="002A7DA1"/>
    <w:rsid w:val="002A7EF3"/>
    <w:rsid w:val="002A7F4A"/>
    <w:rsid w:val="002B0005"/>
    <w:rsid w:val="002B0247"/>
    <w:rsid w:val="002B0A17"/>
    <w:rsid w:val="002B1198"/>
    <w:rsid w:val="002B1F45"/>
    <w:rsid w:val="002B2307"/>
    <w:rsid w:val="002B230B"/>
    <w:rsid w:val="002B30CA"/>
    <w:rsid w:val="002B5763"/>
    <w:rsid w:val="002B59D7"/>
    <w:rsid w:val="002B5F97"/>
    <w:rsid w:val="002B6D05"/>
    <w:rsid w:val="002B77B6"/>
    <w:rsid w:val="002B78AE"/>
    <w:rsid w:val="002B7FC9"/>
    <w:rsid w:val="002C0394"/>
    <w:rsid w:val="002C051A"/>
    <w:rsid w:val="002C0E89"/>
    <w:rsid w:val="002C168C"/>
    <w:rsid w:val="002C1778"/>
    <w:rsid w:val="002C1F04"/>
    <w:rsid w:val="002C2756"/>
    <w:rsid w:val="002C2C90"/>
    <w:rsid w:val="002C36F9"/>
    <w:rsid w:val="002C3C5C"/>
    <w:rsid w:val="002C3CAB"/>
    <w:rsid w:val="002C3E77"/>
    <w:rsid w:val="002C3F98"/>
    <w:rsid w:val="002C5212"/>
    <w:rsid w:val="002C5254"/>
    <w:rsid w:val="002C766D"/>
    <w:rsid w:val="002C7BCF"/>
    <w:rsid w:val="002D0511"/>
    <w:rsid w:val="002D103B"/>
    <w:rsid w:val="002D11B6"/>
    <w:rsid w:val="002D178A"/>
    <w:rsid w:val="002D1B69"/>
    <w:rsid w:val="002D287F"/>
    <w:rsid w:val="002D2B2B"/>
    <w:rsid w:val="002D3334"/>
    <w:rsid w:val="002D34C5"/>
    <w:rsid w:val="002D3500"/>
    <w:rsid w:val="002D3703"/>
    <w:rsid w:val="002D3BC7"/>
    <w:rsid w:val="002D3E45"/>
    <w:rsid w:val="002D462B"/>
    <w:rsid w:val="002D46D9"/>
    <w:rsid w:val="002D4A5A"/>
    <w:rsid w:val="002D5535"/>
    <w:rsid w:val="002D5BD7"/>
    <w:rsid w:val="002D6586"/>
    <w:rsid w:val="002D68D0"/>
    <w:rsid w:val="002D6FAA"/>
    <w:rsid w:val="002D7157"/>
    <w:rsid w:val="002D7555"/>
    <w:rsid w:val="002D7C14"/>
    <w:rsid w:val="002E071A"/>
    <w:rsid w:val="002E17C2"/>
    <w:rsid w:val="002E17C3"/>
    <w:rsid w:val="002E1CDC"/>
    <w:rsid w:val="002E1F02"/>
    <w:rsid w:val="002E1F78"/>
    <w:rsid w:val="002E2815"/>
    <w:rsid w:val="002E294E"/>
    <w:rsid w:val="002E29DE"/>
    <w:rsid w:val="002E2D61"/>
    <w:rsid w:val="002E3550"/>
    <w:rsid w:val="002E3EB9"/>
    <w:rsid w:val="002E44D0"/>
    <w:rsid w:val="002E4A83"/>
    <w:rsid w:val="002E51F4"/>
    <w:rsid w:val="002E62AD"/>
    <w:rsid w:val="002E6746"/>
    <w:rsid w:val="002E7CBF"/>
    <w:rsid w:val="002F00F0"/>
    <w:rsid w:val="002F21B0"/>
    <w:rsid w:val="002F235E"/>
    <w:rsid w:val="002F2CC0"/>
    <w:rsid w:val="002F3E38"/>
    <w:rsid w:val="002F3F77"/>
    <w:rsid w:val="002F437B"/>
    <w:rsid w:val="002F45A9"/>
    <w:rsid w:val="002F4A03"/>
    <w:rsid w:val="002F5200"/>
    <w:rsid w:val="002F629B"/>
    <w:rsid w:val="002F7E2C"/>
    <w:rsid w:val="003000D2"/>
    <w:rsid w:val="00301A95"/>
    <w:rsid w:val="00302AC1"/>
    <w:rsid w:val="00303203"/>
    <w:rsid w:val="00303650"/>
    <w:rsid w:val="00303997"/>
    <w:rsid w:val="00304359"/>
    <w:rsid w:val="00304D17"/>
    <w:rsid w:val="00304FBF"/>
    <w:rsid w:val="00306356"/>
    <w:rsid w:val="0030658D"/>
    <w:rsid w:val="00306872"/>
    <w:rsid w:val="003069A8"/>
    <w:rsid w:val="00307C28"/>
    <w:rsid w:val="00310706"/>
    <w:rsid w:val="00311BB2"/>
    <w:rsid w:val="003121D8"/>
    <w:rsid w:val="00312AB3"/>
    <w:rsid w:val="00315DFA"/>
    <w:rsid w:val="0031647C"/>
    <w:rsid w:val="00316546"/>
    <w:rsid w:val="00317ABF"/>
    <w:rsid w:val="00317BF6"/>
    <w:rsid w:val="00317E54"/>
    <w:rsid w:val="0032063B"/>
    <w:rsid w:val="00321097"/>
    <w:rsid w:val="00321420"/>
    <w:rsid w:val="00322395"/>
    <w:rsid w:val="00322B9F"/>
    <w:rsid w:val="0032304E"/>
    <w:rsid w:val="0032323F"/>
    <w:rsid w:val="00323397"/>
    <w:rsid w:val="003243B9"/>
    <w:rsid w:val="00324C23"/>
    <w:rsid w:val="00324FBA"/>
    <w:rsid w:val="003256B1"/>
    <w:rsid w:val="0032578A"/>
    <w:rsid w:val="00325876"/>
    <w:rsid w:val="00325CF6"/>
    <w:rsid w:val="00325DB3"/>
    <w:rsid w:val="003260D2"/>
    <w:rsid w:val="00327236"/>
    <w:rsid w:val="00327D13"/>
    <w:rsid w:val="00331601"/>
    <w:rsid w:val="0033212E"/>
    <w:rsid w:val="003324ED"/>
    <w:rsid w:val="0033263D"/>
    <w:rsid w:val="003327F0"/>
    <w:rsid w:val="00332A89"/>
    <w:rsid w:val="00332C78"/>
    <w:rsid w:val="0033327A"/>
    <w:rsid w:val="0033361D"/>
    <w:rsid w:val="00333784"/>
    <w:rsid w:val="00333D1C"/>
    <w:rsid w:val="003352EF"/>
    <w:rsid w:val="003355C8"/>
    <w:rsid w:val="00336AA9"/>
    <w:rsid w:val="00337520"/>
    <w:rsid w:val="0034089F"/>
    <w:rsid w:val="003409FF"/>
    <w:rsid w:val="00340AE1"/>
    <w:rsid w:val="00340B96"/>
    <w:rsid w:val="0034157C"/>
    <w:rsid w:val="00342125"/>
    <w:rsid w:val="00342B1D"/>
    <w:rsid w:val="00342C95"/>
    <w:rsid w:val="00343A5A"/>
    <w:rsid w:val="00344696"/>
    <w:rsid w:val="00344EE9"/>
    <w:rsid w:val="00345232"/>
    <w:rsid w:val="0034662A"/>
    <w:rsid w:val="003467BE"/>
    <w:rsid w:val="00347937"/>
    <w:rsid w:val="00347C51"/>
    <w:rsid w:val="0035012C"/>
    <w:rsid w:val="003501E8"/>
    <w:rsid w:val="0035043D"/>
    <w:rsid w:val="003504C4"/>
    <w:rsid w:val="00350A6B"/>
    <w:rsid w:val="00350AE8"/>
    <w:rsid w:val="00350CE3"/>
    <w:rsid w:val="0035125B"/>
    <w:rsid w:val="00351AF4"/>
    <w:rsid w:val="0035246C"/>
    <w:rsid w:val="00352931"/>
    <w:rsid w:val="003529DE"/>
    <w:rsid w:val="00353186"/>
    <w:rsid w:val="0035330A"/>
    <w:rsid w:val="00353CA5"/>
    <w:rsid w:val="00354A2A"/>
    <w:rsid w:val="00355498"/>
    <w:rsid w:val="003559F1"/>
    <w:rsid w:val="00355F79"/>
    <w:rsid w:val="00356DC0"/>
    <w:rsid w:val="0035730D"/>
    <w:rsid w:val="00357E9B"/>
    <w:rsid w:val="003601C0"/>
    <w:rsid w:val="0036054E"/>
    <w:rsid w:val="0036145A"/>
    <w:rsid w:val="00361C5A"/>
    <w:rsid w:val="00362EFE"/>
    <w:rsid w:val="00363634"/>
    <w:rsid w:val="003636CF"/>
    <w:rsid w:val="00363756"/>
    <w:rsid w:val="00363D5D"/>
    <w:rsid w:val="00363E31"/>
    <w:rsid w:val="003642D6"/>
    <w:rsid w:val="00364F5E"/>
    <w:rsid w:val="00365413"/>
    <w:rsid w:val="0036591F"/>
    <w:rsid w:val="00365CFC"/>
    <w:rsid w:val="00366A3F"/>
    <w:rsid w:val="00367525"/>
    <w:rsid w:val="00367DF6"/>
    <w:rsid w:val="00367EEC"/>
    <w:rsid w:val="003700E2"/>
    <w:rsid w:val="00370560"/>
    <w:rsid w:val="00370A98"/>
    <w:rsid w:val="00370C30"/>
    <w:rsid w:val="0037113F"/>
    <w:rsid w:val="0037140E"/>
    <w:rsid w:val="003723D7"/>
    <w:rsid w:val="003725EC"/>
    <w:rsid w:val="0037289A"/>
    <w:rsid w:val="003728C7"/>
    <w:rsid w:val="003733CD"/>
    <w:rsid w:val="00373515"/>
    <w:rsid w:val="00373C59"/>
    <w:rsid w:val="00373E6E"/>
    <w:rsid w:val="0037439C"/>
    <w:rsid w:val="00374D63"/>
    <w:rsid w:val="00374E68"/>
    <w:rsid w:val="00376A20"/>
    <w:rsid w:val="0037731C"/>
    <w:rsid w:val="00377782"/>
    <w:rsid w:val="00377A69"/>
    <w:rsid w:val="00380046"/>
    <w:rsid w:val="0038110A"/>
    <w:rsid w:val="003812FA"/>
    <w:rsid w:val="003818BA"/>
    <w:rsid w:val="00381906"/>
    <w:rsid w:val="00381928"/>
    <w:rsid w:val="00381ABA"/>
    <w:rsid w:val="00382637"/>
    <w:rsid w:val="00382640"/>
    <w:rsid w:val="0038292D"/>
    <w:rsid w:val="00382DEF"/>
    <w:rsid w:val="00383048"/>
    <w:rsid w:val="003841E6"/>
    <w:rsid w:val="00384935"/>
    <w:rsid w:val="00385760"/>
    <w:rsid w:val="00385AB6"/>
    <w:rsid w:val="0038703D"/>
    <w:rsid w:val="00387B9D"/>
    <w:rsid w:val="00387EFF"/>
    <w:rsid w:val="003900A1"/>
    <w:rsid w:val="003907DC"/>
    <w:rsid w:val="00390B29"/>
    <w:rsid w:val="00391B20"/>
    <w:rsid w:val="00391C25"/>
    <w:rsid w:val="00392657"/>
    <w:rsid w:val="00394ADA"/>
    <w:rsid w:val="00395050"/>
    <w:rsid w:val="00395807"/>
    <w:rsid w:val="00396B27"/>
    <w:rsid w:val="003971E2"/>
    <w:rsid w:val="00397D3F"/>
    <w:rsid w:val="003A02BF"/>
    <w:rsid w:val="003A0CC9"/>
    <w:rsid w:val="003A0E83"/>
    <w:rsid w:val="003A211B"/>
    <w:rsid w:val="003A2F07"/>
    <w:rsid w:val="003A3466"/>
    <w:rsid w:val="003A37D7"/>
    <w:rsid w:val="003A4009"/>
    <w:rsid w:val="003A44A2"/>
    <w:rsid w:val="003A5987"/>
    <w:rsid w:val="003A5C67"/>
    <w:rsid w:val="003A5D19"/>
    <w:rsid w:val="003A6323"/>
    <w:rsid w:val="003A6D28"/>
    <w:rsid w:val="003A6D6A"/>
    <w:rsid w:val="003B018D"/>
    <w:rsid w:val="003B0B6D"/>
    <w:rsid w:val="003B0DB6"/>
    <w:rsid w:val="003B1360"/>
    <w:rsid w:val="003B1E94"/>
    <w:rsid w:val="003B1EAF"/>
    <w:rsid w:val="003B2C0E"/>
    <w:rsid w:val="003B2CA7"/>
    <w:rsid w:val="003B3FE2"/>
    <w:rsid w:val="003B479F"/>
    <w:rsid w:val="003B4A7C"/>
    <w:rsid w:val="003B612B"/>
    <w:rsid w:val="003B6130"/>
    <w:rsid w:val="003B6A23"/>
    <w:rsid w:val="003B76CB"/>
    <w:rsid w:val="003B7710"/>
    <w:rsid w:val="003C068E"/>
    <w:rsid w:val="003C0E18"/>
    <w:rsid w:val="003C123F"/>
    <w:rsid w:val="003C2551"/>
    <w:rsid w:val="003C286A"/>
    <w:rsid w:val="003C2948"/>
    <w:rsid w:val="003C3414"/>
    <w:rsid w:val="003C343F"/>
    <w:rsid w:val="003C3619"/>
    <w:rsid w:val="003C3AB4"/>
    <w:rsid w:val="003C3B5D"/>
    <w:rsid w:val="003C3D8D"/>
    <w:rsid w:val="003C43AC"/>
    <w:rsid w:val="003C4DB7"/>
    <w:rsid w:val="003C5251"/>
    <w:rsid w:val="003C5307"/>
    <w:rsid w:val="003C5D5E"/>
    <w:rsid w:val="003C61FF"/>
    <w:rsid w:val="003C6C12"/>
    <w:rsid w:val="003C6FCD"/>
    <w:rsid w:val="003C75C7"/>
    <w:rsid w:val="003C763D"/>
    <w:rsid w:val="003C7B2E"/>
    <w:rsid w:val="003C7DF3"/>
    <w:rsid w:val="003D0DD2"/>
    <w:rsid w:val="003D1807"/>
    <w:rsid w:val="003D1962"/>
    <w:rsid w:val="003D1EC0"/>
    <w:rsid w:val="003D1F62"/>
    <w:rsid w:val="003D3033"/>
    <w:rsid w:val="003D320A"/>
    <w:rsid w:val="003D37CA"/>
    <w:rsid w:val="003D3ADF"/>
    <w:rsid w:val="003D3B22"/>
    <w:rsid w:val="003D4435"/>
    <w:rsid w:val="003D4889"/>
    <w:rsid w:val="003D4D71"/>
    <w:rsid w:val="003D52F3"/>
    <w:rsid w:val="003D5FB9"/>
    <w:rsid w:val="003D6C85"/>
    <w:rsid w:val="003D704C"/>
    <w:rsid w:val="003D77BA"/>
    <w:rsid w:val="003D7E1A"/>
    <w:rsid w:val="003E072E"/>
    <w:rsid w:val="003E07A9"/>
    <w:rsid w:val="003E07C9"/>
    <w:rsid w:val="003E0BDD"/>
    <w:rsid w:val="003E0CE4"/>
    <w:rsid w:val="003E0CE6"/>
    <w:rsid w:val="003E165F"/>
    <w:rsid w:val="003E1D9D"/>
    <w:rsid w:val="003E2289"/>
    <w:rsid w:val="003E2744"/>
    <w:rsid w:val="003E2BEA"/>
    <w:rsid w:val="003E3408"/>
    <w:rsid w:val="003E444D"/>
    <w:rsid w:val="003E4708"/>
    <w:rsid w:val="003E4C9E"/>
    <w:rsid w:val="003E4CD9"/>
    <w:rsid w:val="003E4E0A"/>
    <w:rsid w:val="003E51F3"/>
    <w:rsid w:val="003E66DE"/>
    <w:rsid w:val="003E7706"/>
    <w:rsid w:val="003E7CB4"/>
    <w:rsid w:val="003E7D9C"/>
    <w:rsid w:val="003E7FBC"/>
    <w:rsid w:val="003F004E"/>
    <w:rsid w:val="003F0103"/>
    <w:rsid w:val="003F0E6F"/>
    <w:rsid w:val="003F10AB"/>
    <w:rsid w:val="003F1DF4"/>
    <w:rsid w:val="003F2921"/>
    <w:rsid w:val="003F3119"/>
    <w:rsid w:val="003F38BE"/>
    <w:rsid w:val="003F4187"/>
    <w:rsid w:val="003F4660"/>
    <w:rsid w:val="003F485B"/>
    <w:rsid w:val="003F494E"/>
    <w:rsid w:val="003F55B6"/>
    <w:rsid w:val="003F5D32"/>
    <w:rsid w:val="003F6790"/>
    <w:rsid w:val="003F6BAE"/>
    <w:rsid w:val="003F7635"/>
    <w:rsid w:val="003F76C0"/>
    <w:rsid w:val="0040020E"/>
    <w:rsid w:val="00401733"/>
    <w:rsid w:val="004017AB"/>
    <w:rsid w:val="0040202C"/>
    <w:rsid w:val="00403358"/>
    <w:rsid w:val="00404125"/>
    <w:rsid w:val="004045CF"/>
    <w:rsid w:val="0040478F"/>
    <w:rsid w:val="00405C45"/>
    <w:rsid w:val="00405DCE"/>
    <w:rsid w:val="00407285"/>
    <w:rsid w:val="0041050B"/>
    <w:rsid w:val="0041097E"/>
    <w:rsid w:val="004118D4"/>
    <w:rsid w:val="00411972"/>
    <w:rsid w:val="00411A76"/>
    <w:rsid w:val="004120CE"/>
    <w:rsid w:val="00412A44"/>
    <w:rsid w:val="00413135"/>
    <w:rsid w:val="004133E1"/>
    <w:rsid w:val="004138D9"/>
    <w:rsid w:val="00413A94"/>
    <w:rsid w:val="00413EC9"/>
    <w:rsid w:val="00414433"/>
    <w:rsid w:val="0041473E"/>
    <w:rsid w:val="00414790"/>
    <w:rsid w:val="00414906"/>
    <w:rsid w:val="00414DA3"/>
    <w:rsid w:val="00415EAA"/>
    <w:rsid w:val="004166A5"/>
    <w:rsid w:val="0041796F"/>
    <w:rsid w:val="00420467"/>
    <w:rsid w:val="00421584"/>
    <w:rsid w:val="00422243"/>
    <w:rsid w:val="004223A8"/>
    <w:rsid w:val="0042383D"/>
    <w:rsid w:val="00423A7B"/>
    <w:rsid w:val="00423AD2"/>
    <w:rsid w:val="00423CA4"/>
    <w:rsid w:val="0042404C"/>
    <w:rsid w:val="00424F6C"/>
    <w:rsid w:val="00425A08"/>
    <w:rsid w:val="0042693A"/>
    <w:rsid w:val="00427BA4"/>
    <w:rsid w:val="00430072"/>
    <w:rsid w:val="004303A7"/>
    <w:rsid w:val="004307AC"/>
    <w:rsid w:val="00430879"/>
    <w:rsid w:val="00431148"/>
    <w:rsid w:val="004321D9"/>
    <w:rsid w:val="00432DF5"/>
    <w:rsid w:val="00433232"/>
    <w:rsid w:val="004339BA"/>
    <w:rsid w:val="00433CB9"/>
    <w:rsid w:val="00433F0F"/>
    <w:rsid w:val="00434901"/>
    <w:rsid w:val="00434B0E"/>
    <w:rsid w:val="004352BA"/>
    <w:rsid w:val="0043534B"/>
    <w:rsid w:val="00435A35"/>
    <w:rsid w:val="00436255"/>
    <w:rsid w:val="00437379"/>
    <w:rsid w:val="004373EF"/>
    <w:rsid w:val="00437E4C"/>
    <w:rsid w:val="00440027"/>
    <w:rsid w:val="004403CA"/>
    <w:rsid w:val="004407E0"/>
    <w:rsid w:val="00440D84"/>
    <w:rsid w:val="00441465"/>
    <w:rsid w:val="00441D13"/>
    <w:rsid w:val="004429A7"/>
    <w:rsid w:val="00442D66"/>
    <w:rsid w:val="00442FA8"/>
    <w:rsid w:val="004437F8"/>
    <w:rsid w:val="00443BD3"/>
    <w:rsid w:val="00443F01"/>
    <w:rsid w:val="00444F24"/>
    <w:rsid w:val="00444FD2"/>
    <w:rsid w:val="004455F9"/>
    <w:rsid w:val="0044562D"/>
    <w:rsid w:val="00445ED9"/>
    <w:rsid w:val="004463EF"/>
    <w:rsid w:val="004465BA"/>
    <w:rsid w:val="00446849"/>
    <w:rsid w:val="0044690F"/>
    <w:rsid w:val="0044723D"/>
    <w:rsid w:val="0044766B"/>
    <w:rsid w:val="0044766E"/>
    <w:rsid w:val="00447F3D"/>
    <w:rsid w:val="00450159"/>
    <w:rsid w:val="00450195"/>
    <w:rsid w:val="004507A2"/>
    <w:rsid w:val="00450E32"/>
    <w:rsid w:val="00450F4B"/>
    <w:rsid w:val="004516AE"/>
    <w:rsid w:val="00451ED7"/>
    <w:rsid w:val="00453341"/>
    <w:rsid w:val="00454272"/>
    <w:rsid w:val="0045436A"/>
    <w:rsid w:val="00454499"/>
    <w:rsid w:val="00454585"/>
    <w:rsid w:val="0045490D"/>
    <w:rsid w:val="00454DCC"/>
    <w:rsid w:val="00455BF2"/>
    <w:rsid w:val="0045643F"/>
    <w:rsid w:val="00456504"/>
    <w:rsid w:val="004570B4"/>
    <w:rsid w:val="004571DB"/>
    <w:rsid w:val="00457FE1"/>
    <w:rsid w:val="00462105"/>
    <w:rsid w:val="00462592"/>
    <w:rsid w:val="0046290C"/>
    <w:rsid w:val="004639E5"/>
    <w:rsid w:val="00463FC3"/>
    <w:rsid w:val="0046440B"/>
    <w:rsid w:val="0046545C"/>
    <w:rsid w:val="00465AE4"/>
    <w:rsid w:val="004669E4"/>
    <w:rsid w:val="00466EDD"/>
    <w:rsid w:val="004675B6"/>
    <w:rsid w:val="00467F2B"/>
    <w:rsid w:val="004702DA"/>
    <w:rsid w:val="0047055B"/>
    <w:rsid w:val="00470F59"/>
    <w:rsid w:val="004715FD"/>
    <w:rsid w:val="00474D40"/>
    <w:rsid w:val="00475BBB"/>
    <w:rsid w:val="00475E26"/>
    <w:rsid w:val="004771F1"/>
    <w:rsid w:val="0047738A"/>
    <w:rsid w:val="00477995"/>
    <w:rsid w:val="00477C7F"/>
    <w:rsid w:val="00477F42"/>
    <w:rsid w:val="00481234"/>
    <w:rsid w:val="0048297F"/>
    <w:rsid w:val="004836C8"/>
    <w:rsid w:val="00484404"/>
    <w:rsid w:val="0048440F"/>
    <w:rsid w:val="004847E6"/>
    <w:rsid w:val="00484918"/>
    <w:rsid w:val="00484C4C"/>
    <w:rsid w:val="0048578B"/>
    <w:rsid w:val="0048637B"/>
    <w:rsid w:val="0048722B"/>
    <w:rsid w:val="004900FC"/>
    <w:rsid w:val="00490674"/>
    <w:rsid w:val="00490E17"/>
    <w:rsid w:val="004910BC"/>
    <w:rsid w:val="00491E53"/>
    <w:rsid w:val="0049257F"/>
    <w:rsid w:val="00492C60"/>
    <w:rsid w:val="00492D9E"/>
    <w:rsid w:val="00492DCB"/>
    <w:rsid w:val="00494881"/>
    <w:rsid w:val="00495531"/>
    <w:rsid w:val="0049568F"/>
    <w:rsid w:val="00495A1D"/>
    <w:rsid w:val="00496140"/>
    <w:rsid w:val="004973F7"/>
    <w:rsid w:val="00497C78"/>
    <w:rsid w:val="00497E16"/>
    <w:rsid w:val="004A0126"/>
    <w:rsid w:val="004A07F3"/>
    <w:rsid w:val="004A1037"/>
    <w:rsid w:val="004A1DB3"/>
    <w:rsid w:val="004A28B4"/>
    <w:rsid w:val="004A31DC"/>
    <w:rsid w:val="004A3D24"/>
    <w:rsid w:val="004A4CEB"/>
    <w:rsid w:val="004A56C9"/>
    <w:rsid w:val="004A5B18"/>
    <w:rsid w:val="004A5C7E"/>
    <w:rsid w:val="004A6396"/>
    <w:rsid w:val="004A72EC"/>
    <w:rsid w:val="004A7835"/>
    <w:rsid w:val="004A7A01"/>
    <w:rsid w:val="004A7E35"/>
    <w:rsid w:val="004B09D7"/>
    <w:rsid w:val="004B0A3C"/>
    <w:rsid w:val="004B0AE1"/>
    <w:rsid w:val="004B1447"/>
    <w:rsid w:val="004B27DD"/>
    <w:rsid w:val="004B41FF"/>
    <w:rsid w:val="004B454F"/>
    <w:rsid w:val="004B5CA4"/>
    <w:rsid w:val="004B5F23"/>
    <w:rsid w:val="004B6142"/>
    <w:rsid w:val="004B6F5E"/>
    <w:rsid w:val="004B7674"/>
    <w:rsid w:val="004B7B5E"/>
    <w:rsid w:val="004B7D52"/>
    <w:rsid w:val="004C013B"/>
    <w:rsid w:val="004C01B4"/>
    <w:rsid w:val="004C0913"/>
    <w:rsid w:val="004C0F0F"/>
    <w:rsid w:val="004C158B"/>
    <w:rsid w:val="004C1C3C"/>
    <w:rsid w:val="004C258D"/>
    <w:rsid w:val="004C25C2"/>
    <w:rsid w:val="004C3405"/>
    <w:rsid w:val="004C357E"/>
    <w:rsid w:val="004C3F1F"/>
    <w:rsid w:val="004C3FAC"/>
    <w:rsid w:val="004C48D9"/>
    <w:rsid w:val="004C54C4"/>
    <w:rsid w:val="004C59AA"/>
    <w:rsid w:val="004C5E4E"/>
    <w:rsid w:val="004C68C4"/>
    <w:rsid w:val="004C71E9"/>
    <w:rsid w:val="004C7998"/>
    <w:rsid w:val="004D014E"/>
    <w:rsid w:val="004D103D"/>
    <w:rsid w:val="004D1479"/>
    <w:rsid w:val="004D17EE"/>
    <w:rsid w:val="004D18A7"/>
    <w:rsid w:val="004D1CB6"/>
    <w:rsid w:val="004D1CED"/>
    <w:rsid w:val="004D1E0E"/>
    <w:rsid w:val="004D216E"/>
    <w:rsid w:val="004D281C"/>
    <w:rsid w:val="004D2AE6"/>
    <w:rsid w:val="004D2E8E"/>
    <w:rsid w:val="004D33D5"/>
    <w:rsid w:val="004D3477"/>
    <w:rsid w:val="004D42B2"/>
    <w:rsid w:val="004D43AF"/>
    <w:rsid w:val="004D49F2"/>
    <w:rsid w:val="004D50C8"/>
    <w:rsid w:val="004D5560"/>
    <w:rsid w:val="004D576E"/>
    <w:rsid w:val="004D5BD1"/>
    <w:rsid w:val="004D61F2"/>
    <w:rsid w:val="004E025F"/>
    <w:rsid w:val="004E065C"/>
    <w:rsid w:val="004E18C3"/>
    <w:rsid w:val="004E19DC"/>
    <w:rsid w:val="004E2ECE"/>
    <w:rsid w:val="004E30A9"/>
    <w:rsid w:val="004E3960"/>
    <w:rsid w:val="004E3D7C"/>
    <w:rsid w:val="004E3DA7"/>
    <w:rsid w:val="004E41AF"/>
    <w:rsid w:val="004E49F7"/>
    <w:rsid w:val="004E4DF9"/>
    <w:rsid w:val="004E76C3"/>
    <w:rsid w:val="004F06C9"/>
    <w:rsid w:val="004F0771"/>
    <w:rsid w:val="004F1935"/>
    <w:rsid w:val="004F32D6"/>
    <w:rsid w:val="004F3E4E"/>
    <w:rsid w:val="004F493D"/>
    <w:rsid w:val="004F5B60"/>
    <w:rsid w:val="004F66F3"/>
    <w:rsid w:val="004F6799"/>
    <w:rsid w:val="004F6B88"/>
    <w:rsid w:val="004F6DCC"/>
    <w:rsid w:val="004F7932"/>
    <w:rsid w:val="00500D2B"/>
    <w:rsid w:val="005011E8"/>
    <w:rsid w:val="005014EE"/>
    <w:rsid w:val="00502C12"/>
    <w:rsid w:val="005048A1"/>
    <w:rsid w:val="0050494E"/>
    <w:rsid w:val="00504FBF"/>
    <w:rsid w:val="00507A4F"/>
    <w:rsid w:val="00507C79"/>
    <w:rsid w:val="00507CF5"/>
    <w:rsid w:val="00510561"/>
    <w:rsid w:val="00510C4E"/>
    <w:rsid w:val="00511943"/>
    <w:rsid w:val="00512101"/>
    <w:rsid w:val="0051265B"/>
    <w:rsid w:val="00512A2C"/>
    <w:rsid w:val="00512A4C"/>
    <w:rsid w:val="00513E8F"/>
    <w:rsid w:val="005145B4"/>
    <w:rsid w:val="00514C6D"/>
    <w:rsid w:val="00514D9A"/>
    <w:rsid w:val="00514FC7"/>
    <w:rsid w:val="00515065"/>
    <w:rsid w:val="00515406"/>
    <w:rsid w:val="00515D76"/>
    <w:rsid w:val="00515FA1"/>
    <w:rsid w:val="00516180"/>
    <w:rsid w:val="00517EDD"/>
    <w:rsid w:val="00517F06"/>
    <w:rsid w:val="005206E8"/>
    <w:rsid w:val="0052095C"/>
    <w:rsid w:val="00520AC1"/>
    <w:rsid w:val="00520F49"/>
    <w:rsid w:val="00521227"/>
    <w:rsid w:val="005219F2"/>
    <w:rsid w:val="005222A0"/>
    <w:rsid w:val="005233A3"/>
    <w:rsid w:val="00524BC2"/>
    <w:rsid w:val="00525259"/>
    <w:rsid w:val="00526244"/>
    <w:rsid w:val="00530662"/>
    <w:rsid w:val="00530F85"/>
    <w:rsid w:val="00532130"/>
    <w:rsid w:val="005321FC"/>
    <w:rsid w:val="005324BC"/>
    <w:rsid w:val="00532529"/>
    <w:rsid w:val="0053257E"/>
    <w:rsid w:val="00532AA5"/>
    <w:rsid w:val="0053386E"/>
    <w:rsid w:val="005338B3"/>
    <w:rsid w:val="00533E93"/>
    <w:rsid w:val="00533E97"/>
    <w:rsid w:val="005341AF"/>
    <w:rsid w:val="00534917"/>
    <w:rsid w:val="00535030"/>
    <w:rsid w:val="00535973"/>
    <w:rsid w:val="00535E26"/>
    <w:rsid w:val="00536913"/>
    <w:rsid w:val="00536D20"/>
    <w:rsid w:val="005402AD"/>
    <w:rsid w:val="00540369"/>
    <w:rsid w:val="00541000"/>
    <w:rsid w:val="00541148"/>
    <w:rsid w:val="00541418"/>
    <w:rsid w:val="00542C97"/>
    <w:rsid w:val="0054348E"/>
    <w:rsid w:val="00543BD3"/>
    <w:rsid w:val="005440A0"/>
    <w:rsid w:val="005442A4"/>
    <w:rsid w:val="0054488F"/>
    <w:rsid w:val="005448A0"/>
    <w:rsid w:val="00544D98"/>
    <w:rsid w:val="005457B2"/>
    <w:rsid w:val="00546AFA"/>
    <w:rsid w:val="005472A2"/>
    <w:rsid w:val="0054758B"/>
    <w:rsid w:val="00550575"/>
    <w:rsid w:val="00551E23"/>
    <w:rsid w:val="0055204E"/>
    <w:rsid w:val="005521CE"/>
    <w:rsid w:val="0055227A"/>
    <w:rsid w:val="0055337D"/>
    <w:rsid w:val="005535AF"/>
    <w:rsid w:val="00553A15"/>
    <w:rsid w:val="00554EB3"/>
    <w:rsid w:val="005552FC"/>
    <w:rsid w:val="005556C6"/>
    <w:rsid w:val="0056038B"/>
    <w:rsid w:val="0056292F"/>
    <w:rsid w:val="00562BE9"/>
    <w:rsid w:val="00562D41"/>
    <w:rsid w:val="00563474"/>
    <w:rsid w:val="00563942"/>
    <w:rsid w:val="00564235"/>
    <w:rsid w:val="00564C46"/>
    <w:rsid w:val="00564DF0"/>
    <w:rsid w:val="00566562"/>
    <w:rsid w:val="00566E75"/>
    <w:rsid w:val="005704F5"/>
    <w:rsid w:val="00570B28"/>
    <w:rsid w:val="005713B1"/>
    <w:rsid w:val="00572D79"/>
    <w:rsid w:val="00572FEB"/>
    <w:rsid w:val="00573196"/>
    <w:rsid w:val="005732E5"/>
    <w:rsid w:val="00574646"/>
    <w:rsid w:val="005752B2"/>
    <w:rsid w:val="00575353"/>
    <w:rsid w:val="0057578C"/>
    <w:rsid w:val="005766C6"/>
    <w:rsid w:val="00576857"/>
    <w:rsid w:val="0057718F"/>
    <w:rsid w:val="00580DB7"/>
    <w:rsid w:val="00582426"/>
    <w:rsid w:val="005826E4"/>
    <w:rsid w:val="00584292"/>
    <w:rsid w:val="00585B76"/>
    <w:rsid w:val="00587866"/>
    <w:rsid w:val="00587BA5"/>
    <w:rsid w:val="00587BBD"/>
    <w:rsid w:val="00587FA8"/>
    <w:rsid w:val="00590A14"/>
    <w:rsid w:val="0059119C"/>
    <w:rsid w:val="00591574"/>
    <w:rsid w:val="00591955"/>
    <w:rsid w:val="00591C5F"/>
    <w:rsid w:val="00591E03"/>
    <w:rsid w:val="0059245C"/>
    <w:rsid w:val="005926D2"/>
    <w:rsid w:val="00592811"/>
    <w:rsid w:val="005929E9"/>
    <w:rsid w:val="00592F63"/>
    <w:rsid w:val="005931AB"/>
    <w:rsid w:val="00593601"/>
    <w:rsid w:val="00593B45"/>
    <w:rsid w:val="00594D8B"/>
    <w:rsid w:val="00595B8E"/>
    <w:rsid w:val="00596215"/>
    <w:rsid w:val="00596F7D"/>
    <w:rsid w:val="00597B3B"/>
    <w:rsid w:val="005A0114"/>
    <w:rsid w:val="005A0683"/>
    <w:rsid w:val="005A0FFC"/>
    <w:rsid w:val="005A167C"/>
    <w:rsid w:val="005A1E06"/>
    <w:rsid w:val="005A2194"/>
    <w:rsid w:val="005A243F"/>
    <w:rsid w:val="005A35F4"/>
    <w:rsid w:val="005A417B"/>
    <w:rsid w:val="005A4C5E"/>
    <w:rsid w:val="005A4D90"/>
    <w:rsid w:val="005A5066"/>
    <w:rsid w:val="005A5627"/>
    <w:rsid w:val="005A580C"/>
    <w:rsid w:val="005A5B11"/>
    <w:rsid w:val="005A7304"/>
    <w:rsid w:val="005A79E7"/>
    <w:rsid w:val="005B02B1"/>
    <w:rsid w:val="005B0599"/>
    <w:rsid w:val="005B1319"/>
    <w:rsid w:val="005B1796"/>
    <w:rsid w:val="005B27D1"/>
    <w:rsid w:val="005B2C75"/>
    <w:rsid w:val="005B2E0A"/>
    <w:rsid w:val="005B2EC0"/>
    <w:rsid w:val="005B2F2B"/>
    <w:rsid w:val="005B49DD"/>
    <w:rsid w:val="005B4CB5"/>
    <w:rsid w:val="005B546A"/>
    <w:rsid w:val="005B5A73"/>
    <w:rsid w:val="005B5DD3"/>
    <w:rsid w:val="005B5F95"/>
    <w:rsid w:val="005B6359"/>
    <w:rsid w:val="005B646F"/>
    <w:rsid w:val="005B690E"/>
    <w:rsid w:val="005B6C94"/>
    <w:rsid w:val="005B75A5"/>
    <w:rsid w:val="005B7A50"/>
    <w:rsid w:val="005C01B0"/>
    <w:rsid w:val="005C0696"/>
    <w:rsid w:val="005C1817"/>
    <w:rsid w:val="005C19CB"/>
    <w:rsid w:val="005C2AB7"/>
    <w:rsid w:val="005C2CCF"/>
    <w:rsid w:val="005C35F2"/>
    <w:rsid w:val="005C414D"/>
    <w:rsid w:val="005C443D"/>
    <w:rsid w:val="005C4DCE"/>
    <w:rsid w:val="005C4F70"/>
    <w:rsid w:val="005C549A"/>
    <w:rsid w:val="005C5F81"/>
    <w:rsid w:val="005C60AA"/>
    <w:rsid w:val="005C6188"/>
    <w:rsid w:val="005C6739"/>
    <w:rsid w:val="005C6E30"/>
    <w:rsid w:val="005C7048"/>
    <w:rsid w:val="005C7214"/>
    <w:rsid w:val="005C7313"/>
    <w:rsid w:val="005C7552"/>
    <w:rsid w:val="005C75C6"/>
    <w:rsid w:val="005D01F6"/>
    <w:rsid w:val="005D0718"/>
    <w:rsid w:val="005D0AA6"/>
    <w:rsid w:val="005D0E78"/>
    <w:rsid w:val="005D1590"/>
    <w:rsid w:val="005D15F1"/>
    <w:rsid w:val="005D1640"/>
    <w:rsid w:val="005D1677"/>
    <w:rsid w:val="005D17EC"/>
    <w:rsid w:val="005D20AE"/>
    <w:rsid w:val="005D234D"/>
    <w:rsid w:val="005D257C"/>
    <w:rsid w:val="005D33FF"/>
    <w:rsid w:val="005D414F"/>
    <w:rsid w:val="005D4356"/>
    <w:rsid w:val="005D44B9"/>
    <w:rsid w:val="005D4E20"/>
    <w:rsid w:val="005D5B7F"/>
    <w:rsid w:val="005D5EDB"/>
    <w:rsid w:val="005D643E"/>
    <w:rsid w:val="005D7410"/>
    <w:rsid w:val="005D7414"/>
    <w:rsid w:val="005E0858"/>
    <w:rsid w:val="005E0A33"/>
    <w:rsid w:val="005E10BF"/>
    <w:rsid w:val="005E1789"/>
    <w:rsid w:val="005E190E"/>
    <w:rsid w:val="005E20CE"/>
    <w:rsid w:val="005E222B"/>
    <w:rsid w:val="005E2F10"/>
    <w:rsid w:val="005E31ED"/>
    <w:rsid w:val="005E390D"/>
    <w:rsid w:val="005E4873"/>
    <w:rsid w:val="005E5821"/>
    <w:rsid w:val="005E5CD0"/>
    <w:rsid w:val="005E6BD8"/>
    <w:rsid w:val="005E7584"/>
    <w:rsid w:val="005E7650"/>
    <w:rsid w:val="005F306E"/>
    <w:rsid w:val="005F3558"/>
    <w:rsid w:val="005F3A77"/>
    <w:rsid w:val="005F3F41"/>
    <w:rsid w:val="005F4682"/>
    <w:rsid w:val="005F5BC1"/>
    <w:rsid w:val="005F640F"/>
    <w:rsid w:val="005F6448"/>
    <w:rsid w:val="005F6B1A"/>
    <w:rsid w:val="005F7FB9"/>
    <w:rsid w:val="006003B6"/>
    <w:rsid w:val="006004A5"/>
    <w:rsid w:val="00600860"/>
    <w:rsid w:val="0060167E"/>
    <w:rsid w:val="00601BB1"/>
    <w:rsid w:val="00602D37"/>
    <w:rsid w:val="00606BF7"/>
    <w:rsid w:val="006106D6"/>
    <w:rsid w:val="006107F3"/>
    <w:rsid w:val="00612024"/>
    <w:rsid w:val="006138AB"/>
    <w:rsid w:val="006139E4"/>
    <w:rsid w:val="00614F4D"/>
    <w:rsid w:val="00615289"/>
    <w:rsid w:val="006153E4"/>
    <w:rsid w:val="00615917"/>
    <w:rsid w:val="00615D52"/>
    <w:rsid w:val="00617241"/>
    <w:rsid w:val="00617291"/>
    <w:rsid w:val="00617566"/>
    <w:rsid w:val="00617981"/>
    <w:rsid w:val="0062068F"/>
    <w:rsid w:val="006207E6"/>
    <w:rsid w:val="00622246"/>
    <w:rsid w:val="00622CCC"/>
    <w:rsid w:val="006232E3"/>
    <w:rsid w:val="00623F1F"/>
    <w:rsid w:val="00624B1F"/>
    <w:rsid w:val="00624F25"/>
    <w:rsid w:val="00625BD0"/>
    <w:rsid w:val="00625D3E"/>
    <w:rsid w:val="006261EE"/>
    <w:rsid w:val="00627511"/>
    <w:rsid w:val="00627CDA"/>
    <w:rsid w:val="0063068D"/>
    <w:rsid w:val="00630E88"/>
    <w:rsid w:val="00631783"/>
    <w:rsid w:val="006320B3"/>
    <w:rsid w:val="00632625"/>
    <w:rsid w:val="006332BD"/>
    <w:rsid w:val="006332E6"/>
    <w:rsid w:val="00633F2A"/>
    <w:rsid w:val="0063431A"/>
    <w:rsid w:val="00635FFE"/>
    <w:rsid w:val="0063615D"/>
    <w:rsid w:val="006362EF"/>
    <w:rsid w:val="006368F2"/>
    <w:rsid w:val="00636A58"/>
    <w:rsid w:val="00637110"/>
    <w:rsid w:val="0063752D"/>
    <w:rsid w:val="0063772E"/>
    <w:rsid w:val="00637BD4"/>
    <w:rsid w:val="00637C0A"/>
    <w:rsid w:val="00640177"/>
    <w:rsid w:val="00640295"/>
    <w:rsid w:val="00641E56"/>
    <w:rsid w:val="006425FA"/>
    <w:rsid w:val="00643413"/>
    <w:rsid w:val="0064351D"/>
    <w:rsid w:val="006446D9"/>
    <w:rsid w:val="00644840"/>
    <w:rsid w:val="00644AD0"/>
    <w:rsid w:val="00644FC4"/>
    <w:rsid w:val="00644FE8"/>
    <w:rsid w:val="0064550E"/>
    <w:rsid w:val="00646113"/>
    <w:rsid w:val="00646F6B"/>
    <w:rsid w:val="00647438"/>
    <w:rsid w:val="006479DC"/>
    <w:rsid w:val="00650C23"/>
    <w:rsid w:val="00651B50"/>
    <w:rsid w:val="0065265F"/>
    <w:rsid w:val="00652785"/>
    <w:rsid w:val="00652B00"/>
    <w:rsid w:val="006536F6"/>
    <w:rsid w:val="00653BB3"/>
    <w:rsid w:val="00653BF4"/>
    <w:rsid w:val="00654644"/>
    <w:rsid w:val="00654B11"/>
    <w:rsid w:val="00654C9D"/>
    <w:rsid w:val="00655D61"/>
    <w:rsid w:val="00656149"/>
    <w:rsid w:val="00656494"/>
    <w:rsid w:val="006571B7"/>
    <w:rsid w:val="00660B7E"/>
    <w:rsid w:val="0066177D"/>
    <w:rsid w:val="00661851"/>
    <w:rsid w:val="006618FF"/>
    <w:rsid w:val="006619E4"/>
    <w:rsid w:val="00661EB2"/>
    <w:rsid w:val="00661F5E"/>
    <w:rsid w:val="00663248"/>
    <w:rsid w:val="00663B03"/>
    <w:rsid w:val="00663B31"/>
    <w:rsid w:val="00663BA1"/>
    <w:rsid w:val="006642A2"/>
    <w:rsid w:val="00664507"/>
    <w:rsid w:val="0066496B"/>
    <w:rsid w:val="00665056"/>
    <w:rsid w:val="006652C5"/>
    <w:rsid w:val="00666299"/>
    <w:rsid w:val="0066667C"/>
    <w:rsid w:val="00666FA2"/>
    <w:rsid w:val="0067033B"/>
    <w:rsid w:val="00670794"/>
    <w:rsid w:val="0067191F"/>
    <w:rsid w:val="00671CC4"/>
    <w:rsid w:val="00672373"/>
    <w:rsid w:val="006725BA"/>
    <w:rsid w:val="00672882"/>
    <w:rsid w:val="006730BE"/>
    <w:rsid w:val="0067371D"/>
    <w:rsid w:val="00673B49"/>
    <w:rsid w:val="00673D96"/>
    <w:rsid w:val="0067435A"/>
    <w:rsid w:val="00674BDF"/>
    <w:rsid w:val="00675817"/>
    <w:rsid w:val="00676EDC"/>
    <w:rsid w:val="00676F5B"/>
    <w:rsid w:val="006771B6"/>
    <w:rsid w:val="00677606"/>
    <w:rsid w:val="006776E7"/>
    <w:rsid w:val="00677C17"/>
    <w:rsid w:val="00680EA2"/>
    <w:rsid w:val="00681034"/>
    <w:rsid w:val="00681520"/>
    <w:rsid w:val="00681D4A"/>
    <w:rsid w:val="00681D61"/>
    <w:rsid w:val="00682334"/>
    <w:rsid w:val="00683817"/>
    <w:rsid w:val="00683936"/>
    <w:rsid w:val="0068422F"/>
    <w:rsid w:val="0068425E"/>
    <w:rsid w:val="0068545E"/>
    <w:rsid w:val="00685B37"/>
    <w:rsid w:val="0068639E"/>
    <w:rsid w:val="006864D6"/>
    <w:rsid w:val="00686B17"/>
    <w:rsid w:val="00687570"/>
    <w:rsid w:val="00687872"/>
    <w:rsid w:val="00690F0F"/>
    <w:rsid w:val="00692039"/>
    <w:rsid w:val="00693371"/>
    <w:rsid w:val="00693503"/>
    <w:rsid w:val="0069378F"/>
    <w:rsid w:val="00693BF1"/>
    <w:rsid w:val="00693F84"/>
    <w:rsid w:val="0069450B"/>
    <w:rsid w:val="006945F3"/>
    <w:rsid w:val="00694A55"/>
    <w:rsid w:val="006954EA"/>
    <w:rsid w:val="00696045"/>
    <w:rsid w:val="00696725"/>
    <w:rsid w:val="006969BC"/>
    <w:rsid w:val="0069784C"/>
    <w:rsid w:val="0069796A"/>
    <w:rsid w:val="006A2216"/>
    <w:rsid w:val="006A2340"/>
    <w:rsid w:val="006A2C9A"/>
    <w:rsid w:val="006A368C"/>
    <w:rsid w:val="006A3ADF"/>
    <w:rsid w:val="006A3B68"/>
    <w:rsid w:val="006A3CC1"/>
    <w:rsid w:val="006A42CD"/>
    <w:rsid w:val="006A53C7"/>
    <w:rsid w:val="006A5473"/>
    <w:rsid w:val="006A63A5"/>
    <w:rsid w:val="006A7310"/>
    <w:rsid w:val="006A73B3"/>
    <w:rsid w:val="006A798C"/>
    <w:rsid w:val="006A7CE3"/>
    <w:rsid w:val="006B0059"/>
    <w:rsid w:val="006B0532"/>
    <w:rsid w:val="006B18B6"/>
    <w:rsid w:val="006B1D3D"/>
    <w:rsid w:val="006B1E1D"/>
    <w:rsid w:val="006B433E"/>
    <w:rsid w:val="006B4428"/>
    <w:rsid w:val="006B475D"/>
    <w:rsid w:val="006B47BD"/>
    <w:rsid w:val="006B5BFD"/>
    <w:rsid w:val="006B5F00"/>
    <w:rsid w:val="006B619C"/>
    <w:rsid w:val="006B63FA"/>
    <w:rsid w:val="006B6F94"/>
    <w:rsid w:val="006B7377"/>
    <w:rsid w:val="006B79DD"/>
    <w:rsid w:val="006C0196"/>
    <w:rsid w:val="006C0B33"/>
    <w:rsid w:val="006C0D3E"/>
    <w:rsid w:val="006C1520"/>
    <w:rsid w:val="006C1824"/>
    <w:rsid w:val="006C25C3"/>
    <w:rsid w:val="006C26CB"/>
    <w:rsid w:val="006C2A3F"/>
    <w:rsid w:val="006C2A75"/>
    <w:rsid w:val="006C2E01"/>
    <w:rsid w:val="006C36AC"/>
    <w:rsid w:val="006C37BA"/>
    <w:rsid w:val="006C37F1"/>
    <w:rsid w:val="006C39F4"/>
    <w:rsid w:val="006C3DF1"/>
    <w:rsid w:val="006C473F"/>
    <w:rsid w:val="006C4AC1"/>
    <w:rsid w:val="006C5556"/>
    <w:rsid w:val="006C5B7B"/>
    <w:rsid w:val="006C65DA"/>
    <w:rsid w:val="006C6DD0"/>
    <w:rsid w:val="006C790B"/>
    <w:rsid w:val="006C7C9E"/>
    <w:rsid w:val="006C7E24"/>
    <w:rsid w:val="006D003A"/>
    <w:rsid w:val="006D0510"/>
    <w:rsid w:val="006D0654"/>
    <w:rsid w:val="006D10E2"/>
    <w:rsid w:val="006D2DA8"/>
    <w:rsid w:val="006D3287"/>
    <w:rsid w:val="006D341B"/>
    <w:rsid w:val="006D3616"/>
    <w:rsid w:val="006D3F94"/>
    <w:rsid w:val="006D46B5"/>
    <w:rsid w:val="006D49DA"/>
    <w:rsid w:val="006D4BEC"/>
    <w:rsid w:val="006D5274"/>
    <w:rsid w:val="006D54EB"/>
    <w:rsid w:val="006D59EE"/>
    <w:rsid w:val="006D5FCA"/>
    <w:rsid w:val="006D67D7"/>
    <w:rsid w:val="006D6F5F"/>
    <w:rsid w:val="006D750A"/>
    <w:rsid w:val="006D7BC5"/>
    <w:rsid w:val="006E02EB"/>
    <w:rsid w:val="006E07D6"/>
    <w:rsid w:val="006E13BA"/>
    <w:rsid w:val="006E1C0B"/>
    <w:rsid w:val="006E2674"/>
    <w:rsid w:val="006E2BF4"/>
    <w:rsid w:val="006E2C61"/>
    <w:rsid w:val="006E2DBD"/>
    <w:rsid w:val="006E36D1"/>
    <w:rsid w:val="006E3F34"/>
    <w:rsid w:val="006E4191"/>
    <w:rsid w:val="006E4380"/>
    <w:rsid w:val="006E46A2"/>
    <w:rsid w:val="006E54A0"/>
    <w:rsid w:val="006E5861"/>
    <w:rsid w:val="006E5B29"/>
    <w:rsid w:val="006E64C0"/>
    <w:rsid w:val="006E6A71"/>
    <w:rsid w:val="006E73F4"/>
    <w:rsid w:val="006F00C4"/>
    <w:rsid w:val="006F10D6"/>
    <w:rsid w:val="006F12DB"/>
    <w:rsid w:val="006F136A"/>
    <w:rsid w:val="006F2136"/>
    <w:rsid w:val="006F2663"/>
    <w:rsid w:val="006F28FE"/>
    <w:rsid w:val="006F3353"/>
    <w:rsid w:val="006F4255"/>
    <w:rsid w:val="006F4C43"/>
    <w:rsid w:val="006F5842"/>
    <w:rsid w:val="006F661C"/>
    <w:rsid w:val="006F6F87"/>
    <w:rsid w:val="006F72EE"/>
    <w:rsid w:val="006F7401"/>
    <w:rsid w:val="006F7427"/>
    <w:rsid w:val="006F77F9"/>
    <w:rsid w:val="00701719"/>
    <w:rsid w:val="00701D3E"/>
    <w:rsid w:val="0070263F"/>
    <w:rsid w:val="00702BBF"/>
    <w:rsid w:val="00703A8A"/>
    <w:rsid w:val="0070428A"/>
    <w:rsid w:val="00704688"/>
    <w:rsid w:val="0070490F"/>
    <w:rsid w:val="00704EA1"/>
    <w:rsid w:val="0070540C"/>
    <w:rsid w:val="00705715"/>
    <w:rsid w:val="00705751"/>
    <w:rsid w:val="0070609F"/>
    <w:rsid w:val="007060F6"/>
    <w:rsid w:val="0070625F"/>
    <w:rsid w:val="00707EB3"/>
    <w:rsid w:val="007107EC"/>
    <w:rsid w:val="00710E6E"/>
    <w:rsid w:val="0071186F"/>
    <w:rsid w:val="00713381"/>
    <w:rsid w:val="00713617"/>
    <w:rsid w:val="0071364C"/>
    <w:rsid w:val="0071398B"/>
    <w:rsid w:val="00713DDF"/>
    <w:rsid w:val="00714926"/>
    <w:rsid w:val="00714B8A"/>
    <w:rsid w:val="00715AB3"/>
    <w:rsid w:val="00716212"/>
    <w:rsid w:val="00720A31"/>
    <w:rsid w:val="00720A4E"/>
    <w:rsid w:val="00720C50"/>
    <w:rsid w:val="00723055"/>
    <w:rsid w:val="0072323B"/>
    <w:rsid w:val="00723683"/>
    <w:rsid w:val="00723BE6"/>
    <w:rsid w:val="007242D9"/>
    <w:rsid w:val="00725695"/>
    <w:rsid w:val="00725F0A"/>
    <w:rsid w:val="007263B4"/>
    <w:rsid w:val="00726804"/>
    <w:rsid w:val="007273F1"/>
    <w:rsid w:val="00727697"/>
    <w:rsid w:val="007276D3"/>
    <w:rsid w:val="00727CA3"/>
    <w:rsid w:val="0073067E"/>
    <w:rsid w:val="007307DA"/>
    <w:rsid w:val="00730A99"/>
    <w:rsid w:val="00731999"/>
    <w:rsid w:val="00732063"/>
    <w:rsid w:val="00732188"/>
    <w:rsid w:val="00732FD1"/>
    <w:rsid w:val="007334FB"/>
    <w:rsid w:val="007338DA"/>
    <w:rsid w:val="00733BDE"/>
    <w:rsid w:val="00733D21"/>
    <w:rsid w:val="007341B1"/>
    <w:rsid w:val="00734234"/>
    <w:rsid w:val="007346DA"/>
    <w:rsid w:val="00734E20"/>
    <w:rsid w:val="007358B4"/>
    <w:rsid w:val="007366D2"/>
    <w:rsid w:val="00736942"/>
    <w:rsid w:val="00736A22"/>
    <w:rsid w:val="007372A1"/>
    <w:rsid w:val="00737C5E"/>
    <w:rsid w:val="00740094"/>
    <w:rsid w:val="00740DB0"/>
    <w:rsid w:val="007419F9"/>
    <w:rsid w:val="00742217"/>
    <w:rsid w:val="00742395"/>
    <w:rsid w:val="007428F0"/>
    <w:rsid w:val="007430A5"/>
    <w:rsid w:val="0074328B"/>
    <w:rsid w:val="007444F9"/>
    <w:rsid w:val="007458FA"/>
    <w:rsid w:val="007459E5"/>
    <w:rsid w:val="00746283"/>
    <w:rsid w:val="00746ADA"/>
    <w:rsid w:val="00746E93"/>
    <w:rsid w:val="007473E1"/>
    <w:rsid w:val="007505EA"/>
    <w:rsid w:val="007507BC"/>
    <w:rsid w:val="00750A3A"/>
    <w:rsid w:val="00751A50"/>
    <w:rsid w:val="00751B60"/>
    <w:rsid w:val="00752175"/>
    <w:rsid w:val="00752E14"/>
    <w:rsid w:val="00753DB0"/>
    <w:rsid w:val="00754384"/>
    <w:rsid w:val="007543CF"/>
    <w:rsid w:val="0075497D"/>
    <w:rsid w:val="00755565"/>
    <w:rsid w:val="00755F0A"/>
    <w:rsid w:val="00755FCC"/>
    <w:rsid w:val="00756B9C"/>
    <w:rsid w:val="00756BE4"/>
    <w:rsid w:val="0075759B"/>
    <w:rsid w:val="00757D67"/>
    <w:rsid w:val="007600DB"/>
    <w:rsid w:val="007604E3"/>
    <w:rsid w:val="00761776"/>
    <w:rsid w:val="00761C04"/>
    <w:rsid w:val="00761D72"/>
    <w:rsid w:val="00762332"/>
    <w:rsid w:val="00762DD1"/>
    <w:rsid w:val="0076474B"/>
    <w:rsid w:val="00765C43"/>
    <w:rsid w:val="00765CC8"/>
    <w:rsid w:val="007665EF"/>
    <w:rsid w:val="007672CD"/>
    <w:rsid w:val="00767767"/>
    <w:rsid w:val="00767BD3"/>
    <w:rsid w:val="00767E9C"/>
    <w:rsid w:val="0077067B"/>
    <w:rsid w:val="0077113B"/>
    <w:rsid w:val="0077123D"/>
    <w:rsid w:val="0077153F"/>
    <w:rsid w:val="00771710"/>
    <w:rsid w:val="00771C34"/>
    <w:rsid w:val="007724A9"/>
    <w:rsid w:val="00772850"/>
    <w:rsid w:val="00772887"/>
    <w:rsid w:val="00772D76"/>
    <w:rsid w:val="00772D7C"/>
    <w:rsid w:val="00772E17"/>
    <w:rsid w:val="00772F1C"/>
    <w:rsid w:val="00773A3E"/>
    <w:rsid w:val="0077401A"/>
    <w:rsid w:val="00774051"/>
    <w:rsid w:val="0077432A"/>
    <w:rsid w:val="007746E4"/>
    <w:rsid w:val="007748CE"/>
    <w:rsid w:val="007753F6"/>
    <w:rsid w:val="007758D0"/>
    <w:rsid w:val="00775A1F"/>
    <w:rsid w:val="007763D4"/>
    <w:rsid w:val="007768B5"/>
    <w:rsid w:val="00776BC2"/>
    <w:rsid w:val="00777861"/>
    <w:rsid w:val="00777BE0"/>
    <w:rsid w:val="00777CBA"/>
    <w:rsid w:val="00777EE5"/>
    <w:rsid w:val="00777F1B"/>
    <w:rsid w:val="007811E9"/>
    <w:rsid w:val="0078266E"/>
    <w:rsid w:val="007834DC"/>
    <w:rsid w:val="00783FC7"/>
    <w:rsid w:val="0078402E"/>
    <w:rsid w:val="007848F9"/>
    <w:rsid w:val="007849AD"/>
    <w:rsid w:val="00784B7F"/>
    <w:rsid w:val="0078595D"/>
    <w:rsid w:val="007863A9"/>
    <w:rsid w:val="00786B33"/>
    <w:rsid w:val="00786EAC"/>
    <w:rsid w:val="007878FD"/>
    <w:rsid w:val="0079021A"/>
    <w:rsid w:val="0079084C"/>
    <w:rsid w:val="0079100E"/>
    <w:rsid w:val="0079134A"/>
    <w:rsid w:val="007919C4"/>
    <w:rsid w:val="00791A8A"/>
    <w:rsid w:val="007925B1"/>
    <w:rsid w:val="007929FE"/>
    <w:rsid w:val="007934DF"/>
    <w:rsid w:val="00793CB1"/>
    <w:rsid w:val="00793F32"/>
    <w:rsid w:val="0079415B"/>
    <w:rsid w:val="00794870"/>
    <w:rsid w:val="00794AAD"/>
    <w:rsid w:val="00794BBA"/>
    <w:rsid w:val="00794DC7"/>
    <w:rsid w:val="007953B0"/>
    <w:rsid w:val="00795587"/>
    <w:rsid w:val="00795DCB"/>
    <w:rsid w:val="00795FBF"/>
    <w:rsid w:val="0079709D"/>
    <w:rsid w:val="00797161"/>
    <w:rsid w:val="0079778C"/>
    <w:rsid w:val="00797A40"/>
    <w:rsid w:val="007A00CE"/>
    <w:rsid w:val="007A0C6A"/>
    <w:rsid w:val="007A0D1F"/>
    <w:rsid w:val="007A1107"/>
    <w:rsid w:val="007A1339"/>
    <w:rsid w:val="007A1342"/>
    <w:rsid w:val="007A1902"/>
    <w:rsid w:val="007A24C7"/>
    <w:rsid w:val="007A275B"/>
    <w:rsid w:val="007A2E91"/>
    <w:rsid w:val="007A2ECB"/>
    <w:rsid w:val="007A32E7"/>
    <w:rsid w:val="007A41E1"/>
    <w:rsid w:val="007A4E52"/>
    <w:rsid w:val="007A5234"/>
    <w:rsid w:val="007A53E8"/>
    <w:rsid w:val="007A6521"/>
    <w:rsid w:val="007A7032"/>
    <w:rsid w:val="007B009A"/>
    <w:rsid w:val="007B0483"/>
    <w:rsid w:val="007B1804"/>
    <w:rsid w:val="007B1AAB"/>
    <w:rsid w:val="007B1C2D"/>
    <w:rsid w:val="007B2012"/>
    <w:rsid w:val="007B2198"/>
    <w:rsid w:val="007B2340"/>
    <w:rsid w:val="007B266F"/>
    <w:rsid w:val="007B31C3"/>
    <w:rsid w:val="007B3390"/>
    <w:rsid w:val="007B364A"/>
    <w:rsid w:val="007B3F7F"/>
    <w:rsid w:val="007B6297"/>
    <w:rsid w:val="007B708C"/>
    <w:rsid w:val="007B70B5"/>
    <w:rsid w:val="007B73DA"/>
    <w:rsid w:val="007B74A0"/>
    <w:rsid w:val="007C044D"/>
    <w:rsid w:val="007C04B0"/>
    <w:rsid w:val="007C1922"/>
    <w:rsid w:val="007C22AC"/>
    <w:rsid w:val="007C3584"/>
    <w:rsid w:val="007C3FB5"/>
    <w:rsid w:val="007C4522"/>
    <w:rsid w:val="007C558F"/>
    <w:rsid w:val="007C5D9B"/>
    <w:rsid w:val="007C6BB2"/>
    <w:rsid w:val="007C747B"/>
    <w:rsid w:val="007C7837"/>
    <w:rsid w:val="007C7CBA"/>
    <w:rsid w:val="007C7F89"/>
    <w:rsid w:val="007D00B4"/>
    <w:rsid w:val="007D0823"/>
    <w:rsid w:val="007D0935"/>
    <w:rsid w:val="007D1A42"/>
    <w:rsid w:val="007D1E9F"/>
    <w:rsid w:val="007D1FA2"/>
    <w:rsid w:val="007D40E7"/>
    <w:rsid w:val="007D4C81"/>
    <w:rsid w:val="007D4FF0"/>
    <w:rsid w:val="007D50C4"/>
    <w:rsid w:val="007D51C6"/>
    <w:rsid w:val="007D5B79"/>
    <w:rsid w:val="007D6476"/>
    <w:rsid w:val="007D6A6F"/>
    <w:rsid w:val="007D7365"/>
    <w:rsid w:val="007D7785"/>
    <w:rsid w:val="007E06C9"/>
    <w:rsid w:val="007E0D89"/>
    <w:rsid w:val="007E0EDF"/>
    <w:rsid w:val="007E18E3"/>
    <w:rsid w:val="007E207E"/>
    <w:rsid w:val="007E2566"/>
    <w:rsid w:val="007E2A26"/>
    <w:rsid w:val="007E2AAE"/>
    <w:rsid w:val="007E3345"/>
    <w:rsid w:val="007E3DBE"/>
    <w:rsid w:val="007E47AF"/>
    <w:rsid w:val="007E489D"/>
    <w:rsid w:val="007E4A6E"/>
    <w:rsid w:val="007E4C87"/>
    <w:rsid w:val="007E4CD8"/>
    <w:rsid w:val="007E5364"/>
    <w:rsid w:val="007E5BB6"/>
    <w:rsid w:val="007E5CAF"/>
    <w:rsid w:val="007E6963"/>
    <w:rsid w:val="007E6B4C"/>
    <w:rsid w:val="007E778B"/>
    <w:rsid w:val="007E7A34"/>
    <w:rsid w:val="007E7D7D"/>
    <w:rsid w:val="007F0704"/>
    <w:rsid w:val="007F089E"/>
    <w:rsid w:val="007F08EE"/>
    <w:rsid w:val="007F38AF"/>
    <w:rsid w:val="007F44A0"/>
    <w:rsid w:val="007F46BD"/>
    <w:rsid w:val="007F543C"/>
    <w:rsid w:val="007F5622"/>
    <w:rsid w:val="007F678D"/>
    <w:rsid w:val="007F682B"/>
    <w:rsid w:val="007F6AE9"/>
    <w:rsid w:val="007F6EEB"/>
    <w:rsid w:val="007F735A"/>
    <w:rsid w:val="007F7944"/>
    <w:rsid w:val="007F7A20"/>
    <w:rsid w:val="008007F9"/>
    <w:rsid w:val="0080097F"/>
    <w:rsid w:val="00800A0D"/>
    <w:rsid w:val="00802139"/>
    <w:rsid w:val="00802224"/>
    <w:rsid w:val="0080349A"/>
    <w:rsid w:val="0080372C"/>
    <w:rsid w:val="0080447B"/>
    <w:rsid w:val="008055A0"/>
    <w:rsid w:val="00805B5F"/>
    <w:rsid w:val="008060AD"/>
    <w:rsid w:val="008069A8"/>
    <w:rsid w:val="008072D7"/>
    <w:rsid w:val="00807514"/>
    <w:rsid w:val="00807718"/>
    <w:rsid w:val="00807944"/>
    <w:rsid w:val="00807A36"/>
    <w:rsid w:val="008103BF"/>
    <w:rsid w:val="00810735"/>
    <w:rsid w:val="008114BC"/>
    <w:rsid w:val="008118F5"/>
    <w:rsid w:val="00811F78"/>
    <w:rsid w:val="008121FA"/>
    <w:rsid w:val="0081241C"/>
    <w:rsid w:val="00813376"/>
    <w:rsid w:val="00813441"/>
    <w:rsid w:val="00813EF3"/>
    <w:rsid w:val="008141C2"/>
    <w:rsid w:val="0081435B"/>
    <w:rsid w:val="00814967"/>
    <w:rsid w:val="0081647A"/>
    <w:rsid w:val="00817CD2"/>
    <w:rsid w:val="00817EC8"/>
    <w:rsid w:val="00820748"/>
    <w:rsid w:val="008208F3"/>
    <w:rsid w:val="008215A1"/>
    <w:rsid w:val="0082230D"/>
    <w:rsid w:val="00822A90"/>
    <w:rsid w:val="008235FB"/>
    <w:rsid w:val="008248DD"/>
    <w:rsid w:val="0082496E"/>
    <w:rsid w:val="00824D09"/>
    <w:rsid w:val="008260A1"/>
    <w:rsid w:val="0082619E"/>
    <w:rsid w:val="00826CBC"/>
    <w:rsid w:val="00827298"/>
    <w:rsid w:val="0082743C"/>
    <w:rsid w:val="00827578"/>
    <w:rsid w:val="00827953"/>
    <w:rsid w:val="00827C1F"/>
    <w:rsid w:val="00827CC9"/>
    <w:rsid w:val="008319F0"/>
    <w:rsid w:val="00831CE2"/>
    <w:rsid w:val="0083289D"/>
    <w:rsid w:val="008333E1"/>
    <w:rsid w:val="00833696"/>
    <w:rsid w:val="00834279"/>
    <w:rsid w:val="00834907"/>
    <w:rsid w:val="00835A89"/>
    <w:rsid w:val="00835B16"/>
    <w:rsid w:val="00836231"/>
    <w:rsid w:val="0083687E"/>
    <w:rsid w:val="0083755D"/>
    <w:rsid w:val="00837D03"/>
    <w:rsid w:val="00837F46"/>
    <w:rsid w:val="0084089E"/>
    <w:rsid w:val="00840999"/>
    <w:rsid w:val="00840A21"/>
    <w:rsid w:val="00840D43"/>
    <w:rsid w:val="00841DA6"/>
    <w:rsid w:val="00842160"/>
    <w:rsid w:val="0084256E"/>
    <w:rsid w:val="00842723"/>
    <w:rsid w:val="00845EE3"/>
    <w:rsid w:val="008463C4"/>
    <w:rsid w:val="008464EE"/>
    <w:rsid w:val="008466F6"/>
    <w:rsid w:val="00846807"/>
    <w:rsid w:val="00846EBE"/>
    <w:rsid w:val="0084706A"/>
    <w:rsid w:val="0084714A"/>
    <w:rsid w:val="008472DC"/>
    <w:rsid w:val="00847EAE"/>
    <w:rsid w:val="008500AB"/>
    <w:rsid w:val="0085038C"/>
    <w:rsid w:val="008504E6"/>
    <w:rsid w:val="008508AE"/>
    <w:rsid w:val="00851799"/>
    <w:rsid w:val="00851B79"/>
    <w:rsid w:val="00851DBD"/>
    <w:rsid w:val="008528CD"/>
    <w:rsid w:val="0085297F"/>
    <w:rsid w:val="00854A87"/>
    <w:rsid w:val="008550C5"/>
    <w:rsid w:val="008561AE"/>
    <w:rsid w:val="00857272"/>
    <w:rsid w:val="008609D8"/>
    <w:rsid w:val="00860BFC"/>
    <w:rsid w:val="00860C1F"/>
    <w:rsid w:val="00860FED"/>
    <w:rsid w:val="008616BF"/>
    <w:rsid w:val="008617B1"/>
    <w:rsid w:val="00861CA6"/>
    <w:rsid w:val="008629A6"/>
    <w:rsid w:val="008632C2"/>
    <w:rsid w:val="008643E3"/>
    <w:rsid w:val="00864A92"/>
    <w:rsid w:val="00865130"/>
    <w:rsid w:val="00865537"/>
    <w:rsid w:val="00865608"/>
    <w:rsid w:val="00865D98"/>
    <w:rsid w:val="00867BBB"/>
    <w:rsid w:val="0087021B"/>
    <w:rsid w:val="0087041B"/>
    <w:rsid w:val="00870CA6"/>
    <w:rsid w:val="00870D18"/>
    <w:rsid w:val="00870D90"/>
    <w:rsid w:val="0087293E"/>
    <w:rsid w:val="00872CE8"/>
    <w:rsid w:val="00873670"/>
    <w:rsid w:val="00873906"/>
    <w:rsid w:val="00873AD4"/>
    <w:rsid w:val="00873D5B"/>
    <w:rsid w:val="0087438C"/>
    <w:rsid w:val="0087484F"/>
    <w:rsid w:val="00874A1E"/>
    <w:rsid w:val="0087510C"/>
    <w:rsid w:val="00875C4E"/>
    <w:rsid w:val="00875EEC"/>
    <w:rsid w:val="00876612"/>
    <w:rsid w:val="00876A66"/>
    <w:rsid w:val="008772BA"/>
    <w:rsid w:val="00877DA0"/>
    <w:rsid w:val="00877F58"/>
    <w:rsid w:val="008805A4"/>
    <w:rsid w:val="00880B33"/>
    <w:rsid w:val="00881D44"/>
    <w:rsid w:val="00882560"/>
    <w:rsid w:val="00882D9E"/>
    <w:rsid w:val="0088328F"/>
    <w:rsid w:val="0088423F"/>
    <w:rsid w:val="008843A6"/>
    <w:rsid w:val="008843D3"/>
    <w:rsid w:val="00884CFB"/>
    <w:rsid w:val="008856EB"/>
    <w:rsid w:val="00885CDA"/>
    <w:rsid w:val="00885D25"/>
    <w:rsid w:val="00886319"/>
    <w:rsid w:val="00886326"/>
    <w:rsid w:val="00886329"/>
    <w:rsid w:val="00886CB0"/>
    <w:rsid w:val="008879FB"/>
    <w:rsid w:val="008900D6"/>
    <w:rsid w:val="00890D12"/>
    <w:rsid w:val="00890F81"/>
    <w:rsid w:val="008915B5"/>
    <w:rsid w:val="008918BF"/>
    <w:rsid w:val="00891AD8"/>
    <w:rsid w:val="00891CC5"/>
    <w:rsid w:val="00891DE4"/>
    <w:rsid w:val="00892522"/>
    <w:rsid w:val="00892934"/>
    <w:rsid w:val="0089398E"/>
    <w:rsid w:val="00893AC6"/>
    <w:rsid w:val="00893DA9"/>
    <w:rsid w:val="00894892"/>
    <w:rsid w:val="00894B1E"/>
    <w:rsid w:val="008951D5"/>
    <w:rsid w:val="00895E08"/>
    <w:rsid w:val="00895F0E"/>
    <w:rsid w:val="00896665"/>
    <w:rsid w:val="0089691B"/>
    <w:rsid w:val="008971C5"/>
    <w:rsid w:val="0089778B"/>
    <w:rsid w:val="008A06A9"/>
    <w:rsid w:val="008A0917"/>
    <w:rsid w:val="008A099F"/>
    <w:rsid w:val="008A0E06"/>
    <w:rsid w:val="008A113D"/>
    <w:rsid w:val="008A166B"/>
    <w:rsid w:val="008A17F1"/>
    <w:rsid w:val="008A1D6A"/>
    <w:rsid w:val="008A2D4C"/>
    <w:rsid w:val="008A2E62"/>
    <w:rsid w:val="008A3B88"/>
    <w:rsid w:val="008A3C27"/>
    <w:rsid w:val="008A478A"/>
    <w:rsid w:val="008A56AB"/>
    <w:rsid w:val="008A5935"/>
    <w:rsid w:val="008A616A"/>
    <w:rsid w:val="008A6C38"/>
    <w:rsid w:val="008A6C45"/>
    <w:rsid w:val="008A7162"/>
    <w:rsid w:val="008A76B4"/>
    <w:rsid w:val="008A7B2F"/>
    <w:rsid w:val="008A7CC4"/>
    <w:rsid w:val="008B0FD4"/>
    <w:rsid w:val="008B103D"/>
    <w:rsid w:val="008B1FF9"/>
    <w:rsid w:val="008B2832"/>
    <w:rsid w:val="008B2939"/>
    <w:rsid w:val="008B2BAD"/>
    <w:rsid w:val="008B2E72"/>
    <w:rsid w:val="008B3230"/>
    <w:rsid w:val="008B36BB"/>
    <w:rsid w:val="008B474F"/>
    <w:rsid w:val="008B58D0"/>
    <w:rsid w:val="008B5E8F"/>
    <w:rsid w:val="008B60BC"/>
    <w:rsid w:val="008B618C"/>
    <w:rsid w:val="008B6605"/>
    <w:rsid w:val="008B6A3B"/>
    <w:rsid w:val="008B755B"/>
    <w:rsid w:val="008B7B2E"/>
    <w:rsid w:val="008C1782"/>
    <w:rsid w:val="008C19E0"/>
    <w:rsid w:val="008C20B1"/>
    <w:rsid w:val="008C24E7"/>
    <w:rsid w:val="008C2F65"/>
    <w:rsid w:val="008C3D74"/>
    <w:rsid w:val="008C4185"/>
    <w:rsid w:val="008C505B"/>
    <w:rsid w:val="008C572B"/>
    <w:rsid w:val="008C57E2"/>
    <w:rsid w:val="008C5C07"/>
    <w:rsid w:val="008C5F04"/>
    <w:rsid w:val="008C5F19"/>
    <w:rsid w:val="008C60A6"/>
    <w:rsid w:val="008C69CB"/>
    <w:rsid w:val="008C78D6"/>
    <w:rsid w:val="008C791C"/>
    <w:rsid w:val="008D03FC"/>
    <w:rsid w:val="008D073C"/>
    <w:rsid w:val="008D0E7C"/>
    <w:rsid w:val="008D10DE"/>
    <w:rsid w:val="008D1B1D"/>
    <w:rsid w:val="008D2114"/>
    <w:rsid w:val="008D4634"/>
    <w:rsid w:val="008D469D"/>
    <w:rsid w:val="008D4F25"/>
    <w:rsid w:val="008D5577"/>
    <w:rsid w:val="008D5B05"/>
    <w:rsid w:val="008D5E35"/>
    <w:rsid w:val="008D5F64"/>
    <w:rsid w:val="008D6166"/>
    <w:rsid w:val="008D6AB0"/>
    <w:rsid w:val="008D6FFD"/>
    <w:rsid w:val="008D7A7E"/>
    <w:rsid w:val="008E01BD"/>
    <w:rsid w:val="008E0742"/>
    <w:rsid w:val="008E07B5"/>
    <w:rsid w:val="008E2A6B"/>
    <w:rsid w:val="008E2AC8"/>
    <w:rsid w:val="008E2BB3"/>
    <w:rsid w:val="008E383A"/>
    <w:rsid w:val="008E40F6"/>
    <w:rsid w:val="008E4324"/>
    <w:rsid w:val="008E4C8A"/>
    <w:rsid w:val="008E5003"/>
    <w:rsid w:val="008E59D6"/>
    <w:rsid w:val="008E6175"/>
    <w:rsid w:val="008E65A8"/>
    <w:rsid w:val="008E6E62"/>
    <w:rsid w:val="008E70F9"/>
    <w:rsid w:val="008E72AE"/>
    <w:rsid w:val="008E73C1"/>
    <w:rsid w:val="008F01D9"/>
    <w:rsid w:val="008F1147"/>
    <w:rsid w:val="008F19D5"/>
    <w:rsid w:val="008F1BCA"/>
    <w:rsid w:val="008F1E83"/>
    <w:rsid w:val="008F28BC"/>
    <w:rsid w:val="008F4495"/>
    <w:rsid w:val="008F49C3"/>
    <w:rsid w:val="008F5589"/>
    <w:rsid w:val="008F691C"/>
    <w:rsid w:val="008F6E12"/>
    <w:rsid w:val="008F70B9"/>
    <w:rsid w:val="008F716C"/>
    <w:rsid w:val="0090036C"/>
    <w:rsid w:val="00900494"/>
    <w:rsid w:val="009021E3"/>
    <w:rsid w:val="00902501"/>
    <w:rsid w:val="009025E3"/>
    <w:rsid w:val="00902C52"/>
    <w:rsid w:val="00902DFD"/>
    <w:rsid w:val="00903B23"/>
    <w:rsid w:val="00904250"/>
    <w:rsid w:val="00904DB0"/>
    <w:rsid w:val="00905681"/>
    <w:rsid w:val="00905F1D"/>
    <w:rsid w:val="00906B87"/>
    <w:rsid w:val="00907708"/>
    <w:rsid w:val="00910E71"/>
    <w:rsid w:val="00911D43"/>
    <w:rsid w:val="00911E37"/>
    <w:rsid w:val="00912190"/>
    <w:rsid w:val="009127B6"/>
    <w:rsid w:val="009137DF"/>
    <w:rsid w:val="0091392D"/>
    <w:rsid w:val="00913B85"/>
    <w:rsid w:val="009148C8"/>
    <w:rsid w:val="009155E1"/>
    <w:rsid w:val="00915B4D"/>
    <w:rsid w:val="00915D18"/>
    <w:rsid w:val="00916605"/>
    <w:rsid w:val="0091690B"/>
    <w:rsid w:val="00916975"/>
    <w:rsid w:val="00916B25"/>
    <w:rsid w:val="00916DF6"/>
    <w:rsid w:val="00916F08"/>
    <w:rsid w:val="00917151"/>
    <w:rsid w:val="00917921"/>
    <w:rsid w:val="00920265"/>
    <w:rsid w:val="0092072B"/>
    <w:rsid w:val="00921EFC"/>
    <w:rsid w:val="009223A8"/>
    <w:rsid w:val="009226FE"/>
    <w:rsid w:val="00922C48"/>
    <w:rsid w:val="00923967"/>
    <w:rsid w:val="00923973"/>
    <w:rsid w:val="00923F76"/>
    <w:rsid w:val="00924004"/>
    <w:rsid w:val="00924EE5"/>
    <w:rsid w:val="00925C56"/>
    <w:rsid w:val="00925DE0"/>
    <w:rsid w:val="00925F80"/>
    <w:rsid w:val="0092674B"/>
    <w:rsid w:val="00926B1E"/>
    <w:rsid w:val="00927298"/>
    <w:rsid w:val="009274C8"/>
    <w:rsid w:val="009276DF"/>
    <w:rsid w:val="00927F77"/>
    <w:rsid w:val="00931B7A"/>
    <w:rsid w:val="00931C93"/>
    <w:rsid w:val="00931E2C"/>
    <w:rsid w:val="00932591"/>
    <w:rsid w:val="009325A8"/>
    <w:rsid w:val="00933115"/>
    <w:rsid w:val="009332B3"/>
    <w:rsid w:val="009346A3"/>
    <w:rsid w:val="009348C8"/>
    <w:rsid w:val="00935330"/>
    <w:rsid w:val="00935B89"/>
    <w:rsid w:val="00935E18"/>
    <w:rsid w:val="009361F6"/>
    <w:rsid w:val="00936208"/>
    <w:rsid w:val="0093668D"/>
    <w:rsid w:val="009374C0"/>
    <w:rsid w:val="009374F9"/>
    <w:rsid w:val="00937D51"/>
    <w:rsid w:val="00937FAB"/>
    <w:rsid w:val="00940096"/>
    <w:rsid w:val="00940123"/>
    <w:rsid w:val="009402CC"/>
    <w:rsid w:val="00940552"/>
    <w:rsid w:val="009407B1"/>
    <w:rsid w:val="00940FD3"/>
    <w:rsid w:val="0094135A"/>
    <w:rsid w:val="009415F4"/>
    <w:rsid w:val="00941B06"/>
    <w:rsid w:val="00942696"/>
    <w:rsid w:val="00942C85"/>
    <w:rsid w:val="00943326"/>
    <w:rsid w:val="009440B7"/>
    <w:rsid w:val="00944B72"/>
    <w:rsid w:val="00945076"/>
    <w:rsid w:val="00945DE2"/>
    <w:rsid w:val="00946779"/>
    <w:rsid w:val="00946BD9"/>
    <w:rsid w:val="0094745A"/>
    <w:rsid w:val="00947FDC"/>
    <w:rsid w:val="00950B00"/>
    <w:rsid w:val="009512AA"/>
    <w:rsid w:val="009512D5"/>
    <w:rsid w:val="009528A7"/>
    <w:rsid w:val="00952B7A"/>
    <w:rsid w:val="00953907"/>
    <w:rsid w:val="00953FF6"/>
    <w:rsid w:val="00954AD7"/>
    <w:rsid w:val="0095506B"/>
    <w:rsid w:val="009556D3"/>
    <w:rsid w:val="00955715"/>
    <w:rsid w:val="009558AF"/>
    <w:rsid w:val="00955FB6"/>
    <w:rsid w:val="00956624"/>
    <w:rsid w:val="00957808"/>
    <w:rsid w:val="00957B5D"/>
    <w:rsid w:val="00957BA7"/>
    <w:rsid w:val="00957CDC"/>
    <w:rsid w:val="00957F0C"/>
    <w:rsid w:val="00960063"/>
    <w:rsid w:val="009614CC"/>
    <w:rsid w:val="00961617"/>
    <w:rsid w:val="00961C25"/>
    <w:rsid w:val="00961F9E"/>
    <w:rsid w:val="009624A0"/>
    <w:rsid w:val="00962CD7"/>
    <w:rsid w:val="00962EC9"/>
    <w:rsid w:val="00962FAD"/>
    <w:rsid w:val="009630E8"/>
    <w:rsid w:val="00963618"/>
    <w:rsid w:val="0096368E"/>
    <w:rsid w:val="00963D83"/>
    <w:rsid w:val="00964235"/>
    <w:rsid w:val="009643C9"/>
    <w:rsid w:val="009649A0"/>
    <w:rsid w:val="0096595B"/>
    <w:rsid w:val="00966A2A"/>
    <w:rsid w:val="00970136"/>
    <w:rsid w:val="009703C7"/>
    <w:rsid w:val="009706D7"/>
    <w:rsid w:val="00971546"/>
    <w:rsid w:val="00971F41"/>
    <w:rsid w:val="0097234F"/>
    <w:rsid w:val="009723D0"/>
    <w:rsid w:val="00972AD1"/>
    <w:rsid w:val="00973422"/>
    <w:rsid w:val="009736CF"/>
    <w:rsid w:val="00973DEF"/>
    <w:rsid w:val="009748A2"/>
    <w:rsid w:val="009762B9"/>
    <w:rsid w:val="00976E66"/>
    <w:rsid w:val="009775B8"/>
    <w:rsid w:val="00980281"/>
    <w:rsid w:val="00981F04"/>
    <w:rsid w:val="00982113"/>
    <w:rsid w:val="00982AA4"/>
    <w:rsid w:val="00982CF7"/>
    <w:rsid w:val="009836FE"/>
    <w:rsid w:val="00983EE6"/>
    <w:rsid w:val="00984309"/>
    <w:rsid w:val="0098437B"/>
    <w:rsid w:val="00984901"/>
    <w:rsid w:val="009853A4"/>
    <w:rsid w:val="00985573"/>
    <w:rsid w:val="00985D5D"/>
    <w:rsid w:val="00985E02"/>
    <w:rsid w:val="009869F0"/>
    <w:rsid w:val="00987690"/>
    <w:rsid w:val="00987AF1"/>
    <w:rsid w:val="00990ADB"/>
    <w:rsid w:val="00990F18"/>
    <w:rsid w:val="00991F07"/>
    <w:rsid w:val="0099279C"/>
    <w:rsid w:val="009931AE"/>
    <w:rsid w:val="0099338C"/>
    <w:rsid w:val="00994479"/>
    <w:rsid w:val="00994825"/>
    <w:rsid w:val="00994DC4"/>
    <w:rsid w:val="00994EF9"/>
    <w:rsid w:val="00995FCC"/>
    <w:rsid w:val="009964BE"/>
    <w:rsid w:val="00996D06"/>
    <w:rsid w:val="00996F8B"/>
    <w:rsid w:val="00996FA8"/>
    <w:rsid w:val="00997304"/>
    <w:rsid w:val="009977F8"/>
    <w:rsid w:val="00997ADF"/>
    <w:rsid w:val="009A0A47"/>
    <w:rsid w:val="009A0A6B"/>
    <w:rsid w:val="009A0AC8"/>
    <w:rsid w:val="009A0B0C"/>
    <w:rsid w:val="009A0EF0"/>
    <w:rsid w:val="009A1589"/>
    <w:rsid w:val="009A2B8E"/>
    <w:rsid w:val="009A30C7"/>
    <w:rsid w:val="009A371F"/>
    <w:rsid w:val="009A3F90"/>
    <w:rsid w:val="009A5547"/>
    <w:rsid w:val="009A58AB"/>
    <w:rsid w:val="009A5AE2"/>
    <w:rsid w:val="009A6AF9"/>
    <w:rsid w:val="009A7E17"/>
    <w:rsid w:val="009A7FB2"/>
    <w:rsid w:val="009B021B"/>
    <w:rsid w:val="009B04B1"/>
    <w:rsid w:val="009B13E5"/>
    <w:rsid w:val="009B1B1C"/>
    <w:rsid w:val="009B237B"/>
    <w:rsid w:val="009B390C"/>
    <w:rsid w:val="009B3EBB"/>
    <w:rsid w:val="009B3F95"/>
    <w:rsid w:val="009B43F1"/>
    <w:rsid w:val="009B4C27"/>
    <w:rsid w:val="009B4CFE"/>
    <w:rsid w:val="009B4FCC"/>
    <w:rsid w:val="009B5FEC"/>
    <w:rsid w:val="009B68C4"/>
    <w:rsid w:val="009B694B"/>
    <w:rsid w:val="009B6B0E"/>
    <w:rsid w:val="009B720F"/>
    <w:rsid w:val="009B73F2"/>
    <w:rsid w:val="009B763C"/>
    <w:rsid w:val="009B7645"/>
    <w:rsid w:val="009B7666"/>
    <w:rsid w:val="009C0E5F"/>
    <w:rsid w:val="009C0ED6"/>
    <w:rsid w:val="009C102D"/>
    <w:rsid w:val="009C166D"/>
    <w:rsid w:val="009C1D2D"/>
    <w:rsid w:val="009C24C4"/>
    <w:rsid w:val="009C2677"/>
    <w:rsid w:val="009C35EB"/>
    <w:rsid w:val="009C5BA5"/>
    <w:rsid w:val="009C5D58"/>
    <w:rsid w:val="009D070C"/>
    <w:rsid w:val="009D0AAD"/>
    <w:rsid w:val="009D1299"/>
    <w:rsid w:val="009D1421"/>
    <w:rsid w:val="009D2095"/>
    <w:rsid w:val="009D2671"/>
    <w:rsid w:val="009D2E45"/>
    <w:rsid w:val="009D3A02"/>
    <w:rsid w:val="009D47E2"/>
    <w:rsid w:val="009D4F7C"/>
    <w:rsid w:val="009D557A"/>
    <w:rsid w:val="009D5E8D"/>
    <w:rsid w:val="009D63A9"/>
    <w:rsid w:val="009D6DED"/>
    <w:rsid w:val="009D72C3"/>
    <w:rsid w:val="009E059E"/>
    <w:rsid w:val="009E09BE"/>
    <w:rsid w:val="009E1BCC"/>
    <w:rsid w:val="009E25FD"/>
    <w:rsid w:val="009E29AC"/>
    <w:rsid w:val="009E3906"/>
    <w:rsid w:val="009E3A95"/>
    <w:rsid w:val="009E57BA"/>
    <w:rsid w:val="009E58F7"/>
    <w:rsid w:val="009E68C6"/>
    <w:rsid w:val="009F089D"/>
    <w:rsid w:val="009F10FA"/>
    <w:rsid w:val="009F1166"/>
    <w:rsid w:val="009F2423"/>
    <w:rsid w:val="009F2424"/>
    <w:rsid w:val="009F3333"/>
    <w:rsid w:val="009F39A3"/>
    <w:rsid w:val="009F3B38"/>
    <w:rsid w:val="009F3C0F"/>
    <w:rsid w:val="009F3D1A"/>
    <w:rsid w:val="009F431E"/>
    <w:rsid w:val="009F4C6E"/>
    <w:rsid w:val="009F4E95"/>
    <w:rsid w:val="009F6767"/>
    <w:rsid w:val="009F6C6F"/>
    <w:rsid w:val="009F7B86"/>
    <w:rsid w:val="009F7C1E"/>
    <w:rsid w:val="009F7E0A"/>
    <w:rsid w:val="00A00025"/>
    <w:rsid w:val="00A002CA"/>
    <w:rsid w:val="00A009C7"/>
    <w:rsid w:val="00A00E1D"/>
    <w:rsid w:val="00A0178D"/>
    <w:rsid w:val="00A02FF3"/>
    <w:rsid w:val="00A033AE"/>
    <w:rsid w:val="00A03E61"/>
    <w:rsid w:val="00A042FB"/>
    <w:rsid w:val="00A04805"/>
    <w:rsid w:val="00A05D94"/>
    <w:rsid w:val="00A06536"/>
    <w:rsid w:val="00A06826"/>
    <w:rsid w:val="00A07035"/>
    <w:rsid w:val="00A07114"/>
    <w:rsid w:val="00A07609"/>
    <w:rsid w:val="00A078F8"/>
    <w:rsid w:val="00A108D2"/>
    <w:rsid w:val="00A10A12"/>
    <w:rsid w:val="00A11933"/>
    <w:rsid w:val="00A11943"/>
    <w:rsid w:val="00A11A92"/>
    <w:rsid w:val="00A1239A"/>
    <w:rsid w:val="00A1248C"/>
    <w:rsid w:val="00A12AEE"/>
    <w:rsid w:val="00A13A19"/>
    <w:rsid w:val="00A13D31"/>
    <w:rsid w:val="00A13E86"/>
    <w:rsid w:val="00A145A4"/>
    <w:rsid w:val="00A14B7D"/>
    <w:rsid w:val="00A14FFC"/>
    <w:rsid w:val="00A1509B"/>
    <w:rsid w:val="00A15EC0"/>
    <w:rsid w:val="00A16D02"/>
    <w:rsid w:val="00A16F14"/>
    <w:rsid w:val="00A17C2B"/>
    <w:rsid w:val="00A203A4"/>
    <w:rsid w:val="00A20857"/>
    <w:rsid w:val="00A20C8F"/>
    <w:rsid w:val="00A20F94"/>
    <w:rsid w:val="00A2133B"/>
    <w:rsid w:val="00A214AC"/>
    <w:rsid w:val="00A2161A"/>
    <w:rsid w:val="00A2282A"/>
    <w:rsid w:val="00A23505"/>
    <w:rsid w:val="00A23804"/>
    <w:rsid w:val="00A23879"/>
    <w:rsid w:val="00A24377"/>
    <w:rsid w:val="00A246A0"/>
    <w:rsid w:val="00A24C56"/>
    <w:rsid w:val="00A24D5B"/>
    <w:rsid w:val="00A25501"/>
    <w:rsid w:val="00A2555E"/>
    <w:rsid w:val="00A25580"/>
    <w:rsid w:val="00A2584B"/>
    <w:rsid w:val="00A266CF"/>
    <w:rsid w:val="00A26A1F"/>
    <w:rsid w:val="00A26C3B"/>
    <w:rsid w:val="00A300BE"/>
    <w:rsid w:val="00A308A3"/>
    <w:rsid w:val="00A30909"/>
    <w:rsid w:val="00A3090D"/>
    <w:rsid w:val="00A3095F"/>
    <w:rsid w:val="00A30A7E"/>
    <w:rsid w:val="00A30AA1"/>
    <w:rsid w:val="00A317BC"/>
    <w:rsid w:val="00A31BAB"/>
    <w:rsid w:val="00A320FC"/>
    <w:rsid w:val="00A32451"/>
    <w:rsid w:val="00A32C78"/>
    <w:rsid w:val="00A32E44"/>
    <w:rsid w:val="00A32EFF"/>
    <w:rsid w:val="00A33196"/>
    <w:rsid w:val="00A33234"/>
    <w:rsid w:val="00A3369E"/>
    <w:rsid w:val="00A337A0"/>
    <w:rsid w:val="00A33807"/>
    <w:rsid w:val="00A33F8F"/>
    <w:rsid w:val="00A34902"/>
    <w:rsid w:val="00A34C1F"/>
    <w:rsid w:val="00A34E6E"/>
    <w:rsid w:val="00A351FA"/>
    <w:rsid w:val="00A35A0F"/>
    <w:rsid w:val="00A35ABE"/>
    <w:rsid w:val="00A36104"/>
    <w:rsid w:val="00A36B42"/>
    <w:rsid w:val="00A36BFC"/>
    <w:rsid w:val="00A36D81"/>
    <w:rsid w:val="00A37DDD"/>
    <w:rsid w:val="00A40035"/>
    <w:rsid w:val="00A401CD"/>
    <w:rsid w:val="00A41468"/>
    <w:rsid w:val="00A4151F"/>
    <w:rsid w:val="00A41806"/>
    <w:rsid w:val="00A4181C"/>
    <w:rsid w:val="00A41991"/>
    <w:rsid w:val="00A42104"/>
    <w:rsid w:val="00A42328"/>
    <w:rsid w:val="00A4300A"/>
    <w:rsid w:val="00A4347A"/>
    <w:rsid w:val="00A43719"/>
    <w:rsid w:val="00A4392A"/>
    <w:rsid w:val="00A4448E"/>
    <w:rsid w:val="00A461E7"/>
    <w:rsid w:val="00A46350"/>
    <w:rsid w:val="00A46EC6"/>
    <w:rsid w:val="00A47156"/>
    <w:rsid w:val="00A47450"/>
    <w:rsid w:val="00A476E4"/>
    <w:rsid w:val="00A5126A"/>
    <w:rsid w:val="00A51C7B"/>
    <w:rsid w:val="00A51DB0"/>
    <w:rsid w:val="00A5447C"/>
    <w:rsid w:val="00A5463E"/>
    <w:rsid w:val="00A54E8A"/>
    <w:rsid w:val="00A55581"/>
    <w:rsid w:val="00A556DB"/>
    <w:rsid w:val="00A5573D"/>
    <w:rsid w:val="00A5689C"/>
    <w:rsid w:val="00A56AC5"/>
    <w:rsid w:val="00A5702A"/>
    <w:rsid w:val="00A578B2"/>
    <w:rsid w:val="00A60420"/>
    <w:rsid w:val="00A60473"/>
    <w:rsid w:val="00A606E3"/>
    <w:rsid w:val="00A60ECB"/>
    <w:rsid w:val="00A60F16"/>
    <w:rsid w:val="00A610B2"/>
    <w:rsid w:val="00A619AE"/>
    <w:rsid w:val="00A61B4D"/>
    <w:rsid w:val="00A6288D"/>
    <w:rsid w:val="00A639D1"/>
    <w:rsid w:val="00A63FBA"/>
    <w:rsid w:val="00A6471B"/>
    <w:rsid w:val="00A650B9"/>
    <w:rsid w:val="00A65B33"/>
    <w:rsid w:val="00A6626E"/>
    <w:rsid w:val="00A6751A"/>
    <w:rsid w:val="00A67DA4"/>
    <w:rsid w:val="00A70F4B"/>
    <w:rsid w:val="00A71077"/>
    <w:rsid w:val="00A717CC"/>
    <w:rsid w:val="00A71BE5"/>
    <w:rsid w:val="00A72A45"/>
    <w:rsid w:val="00A72C54"/>
    <w:rsid w:val="00A73151"/>
    <w:rsid w:val="00A73407"/>
    <w:rsid w:val="00A74310"/>
    <w:rsid w:val="00A74FF9"/>
    <w:rsid w:val="00A7555C"/>
    <w:rsid w:val="00A75D4E"/>
    <w:rsid w:val="00A76045"/>
    <w:rsid w:val="00A766BB"/>
    <w:rsid w:val="00A77119"/>
    <w:rsid w:val="00A807E7"/>
    <w:rsid w:val="00A8347B"/>
    <w:rsid w:val="00A837C4"/>
    <w:rsid w:val="00A837CE"/>
    <w:rsid w:val="00A83D2D"/>
    <w:rsid w:val="00A8451B"/>
    <w:rsid w:val="00A84B36"/>
    <w:rsid w:val="00A84DF7"/>
    <w:rsid w:val="00A85179"/>
    <w:rsid w:val="00A863F7"/>
    <w:rsid w:val="00A86D65"/>
    <w:rsid w:val="00A86F86"/>
    <w:rsid w:val="00A87DD2"/>
    <w:rsid w:val="00A900FF"/>
    <w:rsid w:val="00A9057F"/>
    <w:rsid w:val="00A90707"/>
    <w:rsid w:val="00A916ED"/>
    <w:rsid w:val="00A92152"/>
    <w:rsid w:val="00A9268F"/>
    <w:rsid w:val="00A9318B"/>
    <w:rsid w:val="00A934B6"/>
    <w:rsid w:val="00A936EE"/>
    <w:rsid w:val="00A9373E"/>
    <w:rsid w:val="00A94287"/>
    <w:rsid w:val="00A947E5"/>
    <w:rsid w:val="00A95213"/>
    <w:rsid w:val="00A95936"/>
    <w:rsid w:val="00A95D6D"/>
    <w:rsid w:val="00A97AD6"/>
    <w:rsid w:val="00AA040F"/>
    <w:rsid w:val="00AA0C2E"/>
    <w:rsid w:val="00AA1AF9"/>
    <w:rsid w:val="00AA1B0D"/>
    <w:rsid w:val="00AA24BC"/>
    <w:rsid w:val="00AA28DD"/>
    <w:rsid w:val="00AA2973"/>
    <w:rsid w:val="00AA3138"/>
    <w:rsid w:val="00AA3CDB"/>
    <w:rsid w:val="00AA434C"/>
    <w:rsid w:val="00AA4539"/>
    <w:rsid w:val="00AA50B1"/>
    <w:rsid w:val="00AA5494"/>
    <w:rsid w:val="00AA5F37"/>
    <w:rsid w:val="00AA6224"/>
    <w:rsid w:val="00AA7816"/>
    <w:rsid w:val="00AB154E"/>
    <w:rsid w:val="00AB1627"/>
    <w:rsid w:val="00AB1F9E"/>
    <w:rsid w:val="00AB24D7"/>
    <w:rsid w:val="00AB258E"/>
    <w:rsid w:val="00AB2D78"/>
    <w:rsid w:val="00AB3720"/>
    <w:rsid w:val="00AB3856"/>
    <w:rsid w:val="00AB55E4"/>
    <w:rsid w:val="00AB6191"/>
    <w:rsid w:val="00AB6713"/>
    <w:rsid w:val="00AB6777"/>
    <w:rsid w:val="00AB751F"/>
    <w:rsid w:val="00AB79AA"/>
    <w:rsid w:val="00AB7BF6"/>
    <w:rsid w:val="00AB7E86"/>
    <w:rsid w:val="00AC078C"/>
    <w:rsid w:val="00AC08D0"/>
    <w:rsid w:val="00AC1511"/>
    <w:rsid w:val="00AC155A"/>
    <w:rsid w:val="00AC17E4"/>
    <w:rsid w:val="00AC1F97"/>
    <w:rsid w:val="00AC28AE"/>
    <w:rsid w:val="00AC32DA"/>
    <w:rsid w:val="00AC34BB"/>
    <w:rsid w:val="00AC38D8"/>
    <w:rsid w:val="00AC501B"/>
    <w:rsid w:val="00AC5950"/>
    <w:rsid w:val="00AC5D8D"/>
    <w:rsid w:val="00AC6945"/>
    <w:rsid w:val="00AC6ADE"/>
    <w:rsid w:val="00AC7338"/>
    <w:rsid w:val="00AC7EBA"/>
    <w:rsid w:val="00AD16F2"/>
    <w:rsid w:val="00AD22AF"/>
    <w:rsid w:val="00AD272B"/>
    <w:rsid w:val="00AD2B35"/>
    <w:rsid w:val="00AD2E42"/>
    <w:rsid w:val="00AD358A"/>
    <w:rsid w:val="00AD373A"/>
    <w:rsid w:val="00AD39CD"/>
    <w:rsid w:val="00AD6093"/>
    <w:rsid w:val="00AD610B"/>
    <w:rsid w:val="00AD6276"/>
    <w:rsid w:val="00AD661E"/>
    <w:rsid w:val="00AD6C03"/>
    <w:rsid w:val="00AD7212"/>
    <w:rsid w:val="00AD77AA"/>
    <w:rsid w:val="00AD7D02"/>
    <w:rsid w:val="00AD7D2E"/>
    <w:rsid w:val="00AE07E3"/>
    <w:rsid w:val="00AE0D30"/>
    <w:rsid w:val="00AE10E4"/>
    <w:rsid w:val="00AE21DD"/>
    <w:rsid w:val="00AE27D5"/>
    <w:rsid w:val="00AE2F01"/>
    <w:rsid w:val="00AE3004"/>
    <w:rsid w:val="00AE448C"/>
    <w:rsid w:val="00AE453F"/>
    <w:rsid w:val="00AE4BB4"/>
    <w:rsid w:val="00AE654B"/>
    <w:rsid w:val="00AE6D93"/>
    <w:rsid w:val="00AE6DAA"/>
    <w:rsid w:val="00AE6E60"/>
    <w:rsid w:val="00AE70BD"/>
    <w:rsid w:val="00AE7BD6"/>
    <w:rsid w:val="00AE7EFB"/>
    <w:rsid w:val="00AF02FF"/>
    <w:rsid w:val="00AF0704"/>
    <w:rsid w:val="00AF0B8B"/>
    <w:rsid w:val="00AF0E5C"/>
    <w:rsid w:val="00AF2434"/>
    <w:rsid w:val="00AF3424"/>
    <w:rsid w:val="00AF34D4"/>
    <w:rsid w:val="00AF48B8"/>
    <w:rsid w:val="00AF542E"/>
    <w:rsid w:val="00AF599D"/>
    <w:rsid w:val="00AF5F75"/>
    <w:rsid w:val="00AF6249"/>
    <w:rsid w:val="00AF68E1"/>
    <w:rsid w:val="00AF6BBC"/>
    <w:rsid w:val="00AF7C7D"/>
    <w:rsid w:val="00AF7F27"/>
    <w:rsid w:val="00B00480"/>
    <w:rsid w:val="00B0050F"/>
    <w:rsid w:val="00B008AE"/>
    <w:rsid w:val="00B01031"/>
    <w:rsid w:val="00B01F3D"/>
    <w:rsid w:val="00B01F6E"/>
    <w:rsid w:val="00B02CE2"/>
    <w:rsid w:val="00B031E2"/>
    <w:rsid w:val="00B035C8"/>
    <w:rsid w:val="00B0404A"/>
    <w:rsid w:val="00B040B0"/>
    <w:rsid w:val="00B0488D"/>
    <w:rsid w:val="00B04A1D"/>
    <w:rsid w:val="00B04C7D"/>
    <w:rsid w:val="00B05BE3"/>
    <w:rsid w:val="00B06ADD"/>
    <w:rsid w:val="00B06FBE"/>
    <w:rsid w:val="00B0732E"/>
    <w:rsid w:val="00B073F9"/>
    <w:rsid w:val="00B0752F"/>
    <w:rsid w:val="00B0760E"/>
    <w:rsid w:val="00B1069B"/>
    <w:rsid w:val="00B10ED4"/>
    <w:rsid w:val="00B1141E"/>
    <w:rsid w:val="00B11625"/>
    <w:rsid w:val="00B11783"/>
    <w:rsid w:val="00B119D2"/>
    <w:rsid w:val="00B123A7"/>
    <w:rsid w:val="00B12989"/>
    <w:rsid w:val="00B133A2"/>
    <w:rsid w:val="00B150FE"/>
    <w:rsid w:val="00B16C57"/>
    <w:rsid w:val="00B16CA4"/>
    <w:rsid w:val="00B16CA5"/>
    <w:rsid w:val="00B179FA"/>
    <w:rsid w:val="00B17AA5"/>
    <w:rsid w:val="00B20512"/>
    <w:rsid w:val="00B20837"/>
    <w:rsid w:val="00B20877"/>
    <w:rsid w:val="00B21267"/>
    <w:rsid w:val="00B21888"/>
    <w:rsid w:val="00B21E73"/>
    <w:rsid w:val="00B228BE"/>
    <w:rsid w:val="00B22B05"/>
    <w:rsid w:val="00B22DDB"/>
    <w:rsid w:val="00B2301D"/>
    <w:rsid w:val="00B239D9"/>
    <w:rsid w:val="00B239E4"/>
    <w:rsid w:val="00B242C5"/>
    <w:rsid w:val="00B24853"/>
    <w:rsid w:val="00B25B72"/>
    <w:rsid w:val="00B25F0E"/>
    <w:rsid w:val="00B27024"/>
    <w:rsid w:val="00B275A7"/>
    <w:rsid w:val="00B275B3"/>
    <w:rsid w:val="00B31123"/>
    <w:rsid w:val="00B31214"/>
    <w:rsid w:val="00B3144A"/>
    <w:rsid w:val="00B3160E"/>
    <w:rsid w:val="00B32294"/>
    <w:rsid w:val="00B327DD"/>
    <w:rsid w:val="00B32A26"/>
    <w:rsid w:val="00B32E8D"/>
    <w:rsid w:val="00B334D0"/>
    <w:rsid w:val="00B33649"/>
    <w:rsid w:val="00B338BD"/>
    <w:rsid w:val="00B34441"/>
    <w:rsid w:val="00B3452C"/>
    <w:rsid w:val="00B34919"/>
    <w:rsid w:val="00B35471"/>
    <w:rsid w:val="00B36210"/>
    <w:rsid w:val="00B36362"/>
    <w:rsid w:val="00B371C5"/>
    <w:rsid w:val="00B37687"/>
    <w:rsid w:val="00B37F63"/>
    <w:rsid w:val="00B4077B"/>
    <w:rsid w:val="00B41140"/>
    <w:rsid w:val="00B41257"/>
    <w:rsid w:val="00B42A0C"/>
    <w:rsid w:val="00B42B32"/>
    <w:rsid w:val="00B44622"/>
    <w:rsid w:val="00B452E3"/>
    <w:rsid w:val="00B4564D"/>
    <w:rsid w:val="00B456D3"/>
    <w:rsid w:val="00B46B9F"/>
    <w:rsid w:val="00B46E18"/>
    <w:rsid w:val="00B50B2D"/>
    <w:rsid w:val="00B50BD9"/>
    <w:rsid w:val="00B50E3E"/>
    <w:rsid w:val="00B50EA8"/>
    <w:rsid w:val="00B512F3"/>
    <w:rsid w:val="00B52D95"/>
    <w:rsid w:val="00B52E2E"/>
    <w:rsid w:val="00B52F25"/>
    <w:rsid w:val="00B52FFF"/>
    <w:rsid w:val="00B53285"/>
    <w:rsid w:val="00B538BD"/>
    <w:rsid w:val="00B53C97"/>
    <w:rsid w:val="00B540D4"/>
    <w:rsid w:val="00B54353"/>
    <w:rsid w:val="00B54A8D"/>
    <w:rsid w:val="00B54E64"/>
    <w:rsid w:val="00B55440"/>
    <w:rsid w:val="00B55849"/>
    <w:rsid w:val="00B57CBA"/>
    <w:rsid w:val="00B601C1"/>
    <w:rsid w:val="00B614DD"/>
    <w:rsid w:val="00B62151"/>
    <w:rsid w:val="00B62188"/>
    <w:rsid w:val="00B62F4C"/>
    <w:rsid w:val="00B62F50"/>
    <w:rsid w:val="00B62FDF"/>
    <w:rsid w:val="00B633EB"/>
    <w:rsid w:val="00B63FCE"/>
    <w:rsid w:val="00B64006"/>
    <w:rsid w:val="00B6473C"/>
    <w:rsid w:val="00B64FD8"/>
    <w:rsid w:val="00B6585D"/>
    <w:rsid w:val="00B65AD5"/>
    <w:rsid w:val="00B65B15"/>
    <w:rsid w:val="00B65DD2"/>
    <w:rsid w:val="00B660CE"/>
    <w:rsid w:val="00B66420"/>
    <w:rsid w:val="00B66512"/>
    <w:rsid w:val="00B66563"/>
    <w:rsid w:val="00B66AFE"/>
    <w:rsid w:val="00B66DA8"/>
    <w:rsid w:val="00B66EC4"/>
    <w:rsid w:val="00B67906"/>
    <w:rsid w:val="00B7005E"/>
    <w:rsid w:val="00B7030E"/>
    <w:rsid w:val="00B705CA"/>
    <w:rsid w:val="00B70EE1"/>
    <w:rsid w:val="00B722F1"/>
    <w:rsid w:val="00B726EA"/>
    <w:rsid w:val="00B72983"/>
    <w:rsid w:val="00B733D8"/>
    <w:rsid w:val="00B735C2"/>
    <w:rsid w:val="00B73988"/>
    <w:rsid w:val="00B73C42"/>
    <w:rsid w:val="00B73DF0"/>
    <w:rsid w:val="00B7485F"/>
    <w:rsid w:val="00B74981"/>
    <w:rsid w:val="00B755B7"/>
    <w:rsid w:val="00B7569D"/>
    <w:rsid w:val="00B75CB9"/>
    <w:rsid w:val="00B75F10"/>
    <w:rsid w:val="00B77030"/>
    <w:rsid w:val="00B77C60"/>
    <w:rsid w:val="00B807B3"/>
    <w:rsid w:val="00B80C4F"/>
    <w:rsid w:val="00B81D22"/>
    <w:rsid w:val="00B823E2"/>
    <w:rsid w:val="00B834FE"/>
    <w:rsid w:val="00B83638"/>
    <w:rsid w:val="00B8376F"/>
    <w:rsid w:val="00B83F30"/>
    <w:rsid w:val="00B8442C"/>
    <w:rsid w:val="00B84536"/>
    <w:rsid w:val="00B8468B"/>
    <w:rsid w:val="00B8493D"/>
    <w:rsid w:val="00B84BD3"/>
    <w:rsid w:val="00B84E83"/>
    <w:rsid w:val="00B85298"/>
    <w:rsid w:val="00B85D9B"/>
    <w:rsid w:val="00B862DA"/>
    <w:rsid w:val="00B866D3"/>
    <w:rsid w:val="00B87F91"/>
    <w:rsid w:val="00B908B1"/>
    <w:rsid w:val="00B911EA"/>
    <w:rsid w:val="00B91496"/>
    <w:rsid w:val="00B9195C"/>
    <w:rsid w:val="00B91B60"/>
    <w:rsid w:val="00B9212C"/>
    <w:rsid w:val="00B93613"/>
    <w:rsid w:val="00B93837"/>
    <w:rsid w:val="00B939E1"/>
    <w:rsid w:val="00B94E41"/>
    <w:rsid w:val="00B95619"/>
    <w:rsid w:val="00B9584E"/>
    <w:rsid w:val="00B95AB6"/>
    <w:rsid w:val="00B962EF"/>
    <w:rsid w:val="00BA0029"/>
    <w:rsid w:val="00BA0330"/>
    <w:rsid w:val="00BA0392"/>
    <w:rsid w:val="00BA0719"/>
    <w:rsid w:val="00BA1057"/>
    <w:rsid w:val="00BA10B1"/>
    <w:rsid w:val="00BA1191"/>
    <w:rsid w:val="00BA1DF5"/>
    <w:rsid w:val="00BA1EDE"/>
    <w:rsid w:val="00BA216E"/>
    <w:rsid w:val="00BA2795"/>
    <w:rsid w:val="00BA44DE"/>
    <w:rsid w:val="00BA4D8A"/>
    <w:rsid w:val="00BA4ECF"/>
    <w:rsid w:val="00BA53E5"/>
    <w:rsid w:val="00BA59AD"/>
    <w:rsid w:val="00BA5F3C"/>
    <w:rsid w:val="00BA6A2A"/>
    <w:rsid w:val="00BA6B29"/>
    <w:rsid w:val="00BA6BD3"/>
    <w:rsid w:val="00BA73EE"/>
    <w:rsid w:val="00BA7990"/>
    <w:rsid w:val="00BB0D7D"/>
    <w:rsid w:val="00BB12BF"/>
    <w:rsid w:val="00BB14A2"/>
    <w:rsid w:val="00BB1A3E"/>
    <w:rsid w:val="00BB1F3E"/>
    <w:rsid w:val="00BB2767"/>
    <w:rsid w:val="00BB2EDD"/>
    <w:rsid w:val="00BB3165"/>
    <w:rsid w:val="00BB3539"/>
    <w:rsid w:val="00BB3839"/>
    <w:rsid w:val="00BB4477"/>
    <w:rsid w:val="00BB585C"/>
    <w:rsid w:val="00BB5B10"/>
    <w:rsid w:val="00BB5B16"/>
    <w:rsid w:val="00BB644B"/>
    <w:rsid w:val="00BB67B3"/>
    <w:rsid w:val="00BB7A61"/>
    <w:rsid w:val="00BB7AFB"/>
    <w:rsid w:val="00BB7E6C"/>
    <w:rsid w:val="00BB7E92"/>
    <w:rsid w:val="00BC06A2"/>
    <w:rsid w:val="00BC0F04"/>
    <w:rsid w:val="00BC1500"/>
    <w:rsid w:val="00BC15E7"/>
    <w:rsid w:val="00BC2421"/>
    <w:rsid w:val="00BC25B4"/>
    <w:rsid w:val="00BC2B9D"/>
    <w:rsid w:val="00BC2C0B"/>
    <w:rsid w:val="00BC2C41"/>
    <w:rsid w:val="00BC2D65"/>
    <w:rsid w:val="00BC343E"/>
    <w:rsid w:val="00BC3D27"/>
    <w:rsid w:val="00BC3DC0"/>
    <w:rsid w:val="00BC4DCB"/>
    <w:rsid w:val="00BC4F20"/>
    <w:rsid w:val="00BC5CF1"/>
    <w:rsid w:val="00BC68DC"/>
    <w:rsid w:val="00BC6E10"/>
    <w:rsid w:val="00BC71A4"/>
    <w:rsid w:val="00BD00B8"/>
    <w:rsid w:val="00BD0262"/>
    <w:rsid w:val="00BD04BF"/>
    <w:rsid w:val="00BD07FA"/>
    <w:rsid w:val="00BD0884"/>
    <w:rsid w:val="00BD1415"/>
    <w:rsid w:val="00BD19D5"/>
    <w:rsid w:val="00BD1EFD"/>
    <w:rsid w:val="00BD1F23"/>
    <w:rsid w:val="00BD312B"/>
    <w:rsid w:val="00BD362A"/>
    <w:rsid w:val="00BD39C7"/>
    <w:rsid w:val="00BD3A29"/>
    <w:rsid w:val="00BD4C01"/>
    <w:rsid w:val="00BD5FAF"/>
    <w:rsid w:val="00BD6341"/>
    <w:rsid w:val="00BD718E"/>
    <w:rsid w:val="00BE0114"/>
    <w:rsid w:val="00BE11AA"/>
    <w:rsid w:val="00BE12B0"/>
    <w:rsid w:val="00BE1DAD"/>
    <w:rsid w:val="00BE1DC1"/>
    <w:rsid w:val="00BE20CF"/>
    <w:rsid w:val="00BE22C1"/>
    <w:rsid w:val="00BE232F"/>
    <w:rsid w:val="00BE3280"/>
    <w:rsid w:val="00BE3F5A"/>
    <w:rsid w:val="00BE43DE"/>
    <w:rsid w:val="00BE4BE9"/>
    <w:rsid w:val="00BE633A"/>
    <w:rsid w:val="00BE6400"/>
    <w:rsid w:val="00BE64D6"/>
    <w:rsid w:val="00BE6669"/>
    <w:rsid w:val="00BE681F"/>
    <w:rsid w:val="00BE78B8"/>
    <w:rsid w:val="00BF104B"/>
    <w:rsid w:val="00BF18CD"/>
    <w:rsid w:val="00BF1A2F"/>
    <w:rsid w:val="00BF2141"/>
    <w:rsid w:val="00BF28B6"/>
    <w:rsid w:val="00BF311C"/>
    <w:rsid w:val="00BF324A"/>
    <w:rsid w:val="00BF3B5E"/>
    <w:rsid w:val="00BF3D14"/>
    <w:rsid w:val="00BF3D91"/>
    <w:rsid w:val="00BF3FF8"/>
    <w:rsid w:val="00BF449F"/>
    <w:rsid w:val="00BF52F0"/>
    <w:rsid w:val="00BF57D8"/>
    <w:rsid w:val="00BF5E1F"/>
    <w:rsid w:val="00BF654D"/>
    <w:rsid w:val="00BF6BB4"/>
    <w:rsid w:val="00BF6D75"/>
    <w:rsid w:val="00BF6EDA"/>
    <w:rsid w:val="00BF7518"/>
    <w:rsid w:val="00BF7A9A"/>
    <w:rsid w:val="00BF7E87"/>
    <w:rsid w:val="00C0073D"/>
    <w:rsid w:val="00C009DB"/>
    <w:rsid w:val="00C01CAF"/>
    <w:rsid w:val="00C0390A"/>
    <w:rsid w:val="00C03F66"/>
    <w:rsid w:val="00C045A8"/>
    <w:rsid w:val="00C045DC"/>
    <w:rsid w:val="00C05329"/>
    <w:rsid w:val="00C0597D"/>
    <w:rsid w:val="00C05DAD"/>
    <w:rsid w:val="00C06695"/>
    <w:rsid w:val="00C06872"/>
    <w:rsid w:val="00C101C3"/>
    <w:rsid w:val="00C1202D"/>
    <w:rsid w:val="00C122E1"/>
    <w:rsid w:val="00C122EF"/>
    <w:rsid w:val="00C12E0A"/>
    <w:rsid w:val="00C12EF1"/>
    <w:rsid w:val="00C13893"/>
    <w:rsid w:val="00C13ADC"/>
    <w:rsid w:val="00C144C6"/>
    <w:rsid w:val="00C14539"/>
    <w:rsid w:val="00C14794"/>
    <w:rsid w:val="00C149BA"/>
    <w:rsid w:val="00C14D24"/>
    <w:rsid w:val="00C1542D"/>
    <w:rsid w:val="00C159DB"/>
    <w:rsid w:val="00C15A1A"/>
    <w:rsid w:val="00C16010"/>
    <w:rsid w:val="00C1611F"/>
    <w:rsid w:val="00C167B4"/>
    <w:rsid w:val="00C16DA0"/>
    <w:rsid w:val="00C17031"/>
    <w:rsid w:val="00C17528"/>
    <w:rsid w:val="00C17786"/>
    <w:rsid w:val="00C178A4"/>
    <w:rsid w:val="00C17A01"/>
    <w:rsid w:val="00C2028C"/>
    <w:rsid w:val="00C20361"/>
    <w:rsid w:val="00C21C07"/>
    <w:rsid w:val="00C22303"/>
    <w:rsid w:val="00C2238D"/>
    <w:rsid w:val="00C224B3"/>
    <w:rsid w:val="00C22D27"/>
    <w:rsid w:val="00C231E6"/>
    <w:rsid w:val="00C23444"/>
    <w:rsid w:val="00C234FC"/>
    <w:rsid w:val="00C2393A"/>
    <w:rsid w:val="00C23B01"/>
    <w:rsid w:val="00C2460A"/>
    <w:rsid w:val="00C249CC"/>
    <w:rsid w:val="00C25342"/>
    <w:rsid w:val="00C253E8"/>
    <w:rsid w:val="00C2545D"/>
    <w:rsid w:val="00C25703"/>
    <w:rsid w:val="00C25E66"/>
    <w:rsid w:val="00C26723"/>
    <w:rsid w:val="00C276DE"/>
    <w:rsid w:val="00C27B0F"/>
    <w:rsid w:val="00C27E2F"/>
    <w:rsid w:val="00C27F93"/>
    <w:rsid w:val="00C30497"/>
    <w:rsid w:val="00C3066E"/>
    <w:rsid w:val="00C30B6C"/>
    <w:rsid w:val="00C30D78"/>
    <w:rsid w:val="00C32187"/>
    <w:rsid w:val="00C32D8C"/>
    <w:rsid w:val="00C334BD"/>
    <w:rsid w:val="00C33C26"/>
    <w:rsid w:val="00C341DF"/>
    <w:rsid w:val="00C34737"/>
    <w:rsid w:val="00C34B39"/>
    <w:rsid w:val="00C34D0C"/>
    <w:rsid w:val="00C34EEE"/>
    <w:rsid w:val="00C35361"/>
    <w:rsid w:val="00C35A2C"/>
    <w:rsid w:val="00C36DB2"/>
    <w:rsid w:val="00C3706B"/>
    <w:rsid w:val="00C403DD"/>
    <w:rsid w:val="00C40778"/>
    <w:rsid w:val="00C41517"/>
    <w:rsid w:val="00C41D99"/>
    <w:rsid w:val="00C43624"/>
    <w:rsid w:val="00C440B1"/>
    <w:rsid w:val="00C44540"/>
    <w:rsid w:val="00C44917"/>
    <w:rsid w:val="00C44D7A"/>
    <w:rsid w:val="00C45C2D"/>
    <w:rsid w:val="00C473EA"/>
    <w:rsid w:val="00C47D65"/>
    <w:rsid w:val="00C47D89"/>
    <w:rsid w:val="00C5005D"/>
    <w:rsid w:val="00C5176A"/>
    <w:rsid w:val="00C51B15"/>
    <w:rsid w:val="00C52F40"/>
    <w:rsid w:val="00C5329C"/>
    <w:rsid w:val="00C53437"/>
    <w:rsid w:val="00C534E4"/>
    <w:rsid w:val="00C5536B"/>
    <w:rsid w:val="00C55DE2"/>
    <w:rsid w:val="00C56313"/>
    <w:rsid w:val="00C5632A"/>
    <w:rsid w:val="00C57690"/>
    <w:rsid w:val="00C57708"/>
    <w:rsid w:val="00C6011B"/>
    <w:rsid w:val="00C601BA"/>
    <w:rsid w:val="00C606AB"/>
    <w:rsid w:val="00C60BE2"/>
    <w:rsid w:val="00C61E7A"/>
    <w:rsid w:val="00C63427"/>
    <w:rsid w:val="00C6398D"/>
    <w:rsid w:val="00C63B9F"/>
    <w:rsid w:val="00C63D40"/>
    <w:rsid w:val="00C648A7"/>
    <w:rsid w:val="00C64E6D"/>
    <w:rsid w:val="00C6582E"/>
    <w:rsid w:val="00C658C6"/>
    <w:rsid w:val="00C65B13"/>
    <w:rsid w:val="00C65E08"/>
    <w:rsid w:val="00C65F4E"/>
    <w:rsid w:val="00C66110"/>
    <w:rsid w:val="00C662AD"/>
    <w:rsid w:val="00C66809"/>
    <w:rsid w:val="00C6691A"/>
    <w:rsid w:val="00C70B8D"/>
    <w:rsid w:val="00C71167"/>
    <w:rsid w:val="00C728B7"/>
    <w:rsid w:val="00C72929"/>
    <w:rsid w:val="00C72956"/>
    <w:rsid w:val="00C72BB2"/>
    <w:rsid w:val="00C72C1F"/>
    <w:rsid w:val="00C72EE6"/>
    <w:rsid w:val="00C732AF"/>
    <w:rsid w:val="00C74259"/>
    <w:rsid w:val="00C74DCF"/>
    <w:rsid w:val="00C750B9"/>
    <w:rsid w:val="00C75151"/>
    <w:rsid w:val="00C75AC9"/>
    <w:rsid w:val="00C75CEC"/>
    <w:rsid w:val="00C75D54"/>
    <w:rsid w:val="00C76099"/>
    <w:rsid w:val="00C7637A"/>
    <w:rsid w:val="00C77B9A"/>
    <w:rsid w:val="00C77E20"/>
    <w:rsid w:val="00C801B9"/>
    <w:rsid w:val="00C80275"/>
    <w:rsid w:val="00C80578"/>
    <w:rsid w:val="00C80616"/>
    <w:rsid w:val="00C81378"/>
    <w:rsid w:val="00C81D7D"/>
    <w:rsid w:val="00C8351F"/>
    <w:rsid w:val="00C8368B"/>
    <w:rsid w:val="00C83A23"/>
    <w:rsid w:val="00C8494B"/>
    <w:rsid w:val="00C8522A"/>
    <w:rsid w:val="00C852E0"/>
    <w:rsid w:val="00C8552E"/>
    <w:rsid w:val="00C85B3C"/>
    <w:rsid w:val="00C86150"/>
    <w:rsid w:val="00C87086"/>
    <w:rsid w:val="00C87711"/>
    <w:rsid w:val="00C90286"/>
    <w:rsid w:val="00C90732"/>
    <w:rsid w:val="00C91047"/>
    <w:rsid w:val="00C9146F"/>
    <w:rsid w:val="00C915BD"/>
    <w:rsid w:val="00C93085"/>
    <w:rsid w:val="00C9388E"/>
    <w:rsid w:val="00C953DD"/>
    <w:rsid w:val="00C956E8"/>
    <w:rsid w:val="00C9612D"/>
    <w:rsid w:val="00C96303"/>
    <w:rsid w:val="00C97047"/>
    <w:rsid w:val="00C973FD"/>
    <w:rsid w:val="00C97486"/>
    <w:rsid w:val="00CA08DF"/>
    <w:rsid w:val="00CA1030"/>
    <w:rsid w:val="00CA28C0"/>
    <w:rsid w:val="00CA3297"/>
    <w:rsid w:val="00CA37CC"/>
    <w:rsid w:val="00CA3A83"/>
    <w:rsid w:val="00CA3F80"/>
    <w:rsid w:val="00CA4E7D"/>
    <w:rsid w:val="00CA4F75"/>
    <w:rsid w:val="00CA4F89"/>
    <w:rsid w:val="00CA57CE"/>
    <w:rsid w:val="00CA6244"/>
    <w:rsid w:val="00CA6892"/>
    <w:rsid w:val="00CA6B43"/>
    <w:rsid w:val="00CA7EC2"/>
    <w:rsid w:val="00CB046F"/>
    <w:rsid w:val="00CB0737"/>
    <w:rsid w:val="00CB0A2A"/>
    <w:rsid w:val="00CB0F2E"/>
    <w:rsid w:val="00CB0FEB"/>
    <w:rsid w:val="00CB1168"/>
    <w:rsid w:val="00CB158A"/>
    <w:rsid w:val="00CB2181"/>
    <w:rsid w:val="00CB365A"/>
    <w:rsid w:val="00CB3FD3"/>
    <w:rsid w:val="00CB4056"/>
    <w:rsid w:val="00CB414B"/>
    <w:rsid w:val="00CB512E"/>
    <w:rsid w:val="00CB55FA"/>
    <w:rsid w:val="00CB5864"/>
    <w:rsid w:val="00CB58B0"/>
    <w:rsid w:val="00CB6608"/>
    <w:rsid w:val="00CC0318"/>
    <w:rsid w:val="00CC059B"/>
    <w:rsid w:val="00CC0823"/>
    <w:rsid w:val="00CC090E"/>
    <w:rsid w:val="00CC0AB8"/>
    <w:rsid w:val="00CC0EA2"/>
    <w:rsid w:val="00CC0EA7"/>
    <w:rsid w:val="00CC10CA"/>
    <w:rsid w:val="00CC12DD"/>
    <w:rsid w:val="00CC1363"/>
    <w:rsid w:val="00CC192E"/>
    <w:rsid w:val="00CC229F"/>
    <w:rsid w:val="00CC22CE"/>
    <w:rsid w:val="00CC27BC"/>
    <w:rsid w:val="00CC27D0"/>
    <w:rsid w:val="00CC3102"/>
    <w:rsid w:val="00CC3F3C"/>
    <w:rsid w:val="00CC46DB"/>
    <w:rsid w:val="00CC4B22"/>
    <w:rsid w:val="00CC69E1"/>
    <w:rsid w:val="00CC6A3C"/>
    <w:rsid w:val="00CC6EBD"/>
    <w:rsid w:val="00CC7010"/>
    <w:rsid w:val="00CC7A96"/>
    <w:rsid w:val="00CD0F77"/>
    <w:rsid w:val="00CD1396"/>
    <w:rsid w:val="00CD1639"/>
    <w:rsid w:val="00CD1949"/>
    <w:rsid w:val="00CD21B0"/>
    <w:rsid w:val="00CD2463"/>
    <w:rsid w:val="00CD397C"/>
    <w:rsid w:val="00CD5409"/>
    <w:rsid w:val="00CD5745"/>
    <w:rsid w:val="00CD64DB"/>
    <w:rsid w:val="00CD6C02"/>
    <w:rsid w:val="00CD7119"/>
    <w:rsid w:val="00CD78B0"/>
    <w:rsid w:val="00CE0E93"/>
    <w:rsid w:val="00CE144A"/>
    <w:rsid w:val="00CE241F"/>
    <w:rsid w:val="00CE2BDC"/>
    <w:rsid w:val="00CE3A66"/>
    <w:rsid w:val="00CE3FF5"/>
    <w:rsid w:val="00CE4490"/>
    <w:rsid w:val="00CE4890"/>
    <w:rsid w:val="00CE4CB3"/>
    <w:rsid w:val="00CE4F72"/>
    <w:rsid w:val="00CE779D"/>
    <w:rsid w:val="00CE7A29"/>
    <w:rsid w:val="00CE7BB7"/>
    <w:rsid w:val="00CE7C54"/>
    <w:rsid w:val="00CF04B8"/>
    <w:rsid w:val="00CF1B1C"/>
    <w:rsid w:val="00CF2C29"/>
    <w:rsid w:val="00CF2ECB"/>
    <w:rsid w:val="00CF32EF"/>
    <w:rsid w:val="00CF40E4"/>
    <w:rsid w:val="00CF4AFC"/>
    <w:rsid w:val="00CF4C1A"/>
    <w:rsid w:val="00CF5086"/>
    <w:rsid w:val="00CF540E"/>
    <w:rsid w:val="00CF586C"/>
    <w:rsid w:val="00CF58E7"/>
    <w:rsid w:val="00CF5EF3"/>
    <w:rsid w:val="00CF6085"/>
    <w:rsid w:val="00CF7F31"/>
    <w:rsid w:val="00D004F5"/>
    <w:rsid w:val="00D00B8D"/>
    <w:rsid w:val="00D010D8"/>
    <w:rsid w:val="00D018C6"/>
    <w:rsid w:val="00D01E47"/>
    <w:rsid w:val="00D01F27"/>
    <w:rsid w:val="00D020FA"/>
    <w:rsid w:val="00D023C0"/>
    <w:rsid w:val="00D02BDB"/>
    <w:rsid w:val="00D03165"/>
    <w:rsid w:val="00D0343C"/>
    <w:rsid w:val="00D03D33"/>
    <w:rsid w:val="00D03DC3"/>
    <w:rsid w:val="00D054F2"/>
    <w:rsid w:val="00D05552"/>
    <w:rsid w:val="00D06C7F"/>
    <w:rsid w:val="00D06FA9"/>
    <w:rsid w:val="00D0737B"/>
    <w:rsid w:val="00D07454"/>
    <w:rsid w:val="00D07682"/>
    <w:rsid w:val="00D07B6A"/>
    <w:rsid w:val="00D07F55"/>
    <w:rsid w:val="00D10263"/>
    <w:rsid w:val="00D10321"/>
    <w:rsid w:val="00D104AB"/>
    <w:rsid w:val="00D10B52"/>
    <w:rsid w:val="00D11640"/>
    <w:rsid w:val="00D11659"/>
    <w:rsid w:val="00D11A44"/>
    <w:rsid w:val="00D12AB0"/>
    <w:rsid w:val="00D12DFC"/>
    <w:rsid w:val="00D1446E"/>
    <w:rsid w:val="00D146F1"/>
    <w:rsid w:val="00D1500D"/>
    <w:rsid w:val="00D15867"/>
    <w:rsid w:val="00D15A10"/>
    <w:rsid w:val="00D160E8"/>
    <w:rsid w:val="00D161B6"/>
    <w:rsid w:val="00D161C5"/>
    <w:rsid w:val="00D1660B"/>
    <w:rsid w:val="00D1707F"/>
    <w:rsid w:val="00D17224"/>
    <w:rsid w:val="00D177FB"/>
    <w:rsid w:val="00D20525"/>
    <w:rsid w:val="00D21557"/>
    <w:rsid w:val="00D21CF8"/>
    <w:rsid w:val="00D22419"/>
    <w:rsid w:val="00D228A7"/>
    <w:rsid w:val="00D2387D"/>
    <w:rsid w:val="00D23BC3"/>
    <w:rsid w:val="00D23E7D"/>
    <w:rsid w:val="00D24971"/>
    <w:rsid w:val="00D2533A"/>
    <w:rsid w:val="00D255C7"/>
    <w:rsid w:val="00D258EA"/>
    <w:rsid w:val="00D25D62"/>
    <w:rsid w:val="00D25EEE"/>
    <w:rsid w:val="00D2657F"/>
    <w:rsid w:val="00D27EE2"/>
    <w:rsid w:val="00D304BB"/>
    <w:rsid w:val="00D3088E"/>
    <w:rsid w:val="00D30DE4"/>
    <w:rsid w:val="00D30E55"/>
    <w:rsid w:val="00D3109F"/>
    <w:rsid w:val="00D311DE"/>
    <w:rsid w:val="00D3136C"/>
    <w:rsid w:val="00D313B3"/>
    <w:rsid w:val="00D32291"/>
    <w:rsid w:val="00D3274F"/>
    <w:rsid w:val="00D33CD9"/>
    <w:rsid w:val="00D33FAF"/>
    <w:rsid w:val="00D341CF"/>
    <w:rsid w:val="00D34745"/>
    <w:rsid w:val="00D34E0C"/>
    <w:rsid w:val="00D35142"/>
    <w:rsid w:val="00D35162"/>
    <w:rsid w:val="00D3571F"/>
    <w:rsid w:val="00D363F3"/>
    <w:rsid w:val="00D36926"/>
    <w:rsid w:val="00D37277"/>
    <w:rsid w:val="00D3799B"/>
    <w:rsid w:val="00D400A4"/>
    <w:rsid w:val="00D40968"/>
    <w:rsid w:val="00D40A00"/>
    <w:rsid w:val="00D41B02"/>
    <w:rsid w:val="00D421D7"/>
    <w:rsid w:val="00D4296C"/>
    <w:rsid w:val="00D42BB9"/>
    <w:rsid w:val="00D42DA7"/>
    <w:rsid w:val="00D42F5D"/>
    <w:rsid w:val="00D43D66"/>
    <w:rsid w:val="00D43F56"/>
    <w:rsid w:val="00D4471A"/>
    <w:rsid w:val="00D4486B"/>
    <w:rsid w:val="00D449D6"/>
    <w:rsid w:val="00D44B5A"/>
    <w:rsid w:val="00D44F36"/>
    <w:rsid w:val="00D45262"/>
    <w:rsid w:val="00D4526B"/>
    <w:rsid w:val="00D45A47"/>
    <w:rsid w:val="00D460D1"/>
    <w:rsid w:val="00D471CE"/>
    <w:rsid w:val="00D477F8"/>
    <w:rsid w:val="00D5109F"/>
    <w:rsid w:val="00D5150A"/>
    <w:rsid w:val="00D51961"/>
    <w:rsid w:val="00D5197C"/>
    <w:rsid w:val="00D51BE3"/>
    <w:rsid w:val="00D52881"/>
    <w:rsid w:val="00D52FC8"/>
    <w:rsid w:val="00D5389F"/>
    <w:rsid w:val="00D54B63"/>
    <w:rsid w:val="00D554FA"/>
    <w:rsid w:val="00D5582A"/>
    <w:rsid w:val="00D55FB2"/>
    <w:rsid w:val="00D563D2"/>
    <w:rsid w:val="00D56C82"/>
    <w:rsid w:val="00D5716C"/>
    <w:rsid w:val="00D57807"/>
    <w:rsid w:val="00D60BCB"/>
    <w:rsid w:val="00D60EA4"/>
    <w:rsid w:val="00D6262E"/>
    <w:rsid w:val="00D647FE"/>
    <w:rsid w:val="00D656E0"/>
    <w:rsid w:val="00D657FE"/>
    <w:rsid w:val="00D659DF"/>
    <w:rsid w:val="00D6618A"/>
    <w:rsid w:val="00D66311"/>
    <w:rsid w:val="00D676EB"/>
    <w:rsid w:val="00D70837"/>
    <w:rsid w:val="00D70C21"/>
    <w:rsid w:val="00D71073"/>
    <w:rsid w:val="00D71FF8"/>
    <w:rsid w:val="00D72098"/>
    <w:rsid w:val="00D72CB6"/>
    <w:rsid w:val="00D72E5A"/>
    <w:rsid w:val="00D7310E"/>
    <w:rsid w:val="00D732B7"/>
    <w:rsid w:val="00D73A2C"/>
    <w:rsid w:val="00D74309"/>
    <w:rsid w:val="00D7524E"/>
    <w:rsid w:val="00D75912"/>
    <w:rsid w:val="00D761BA"/>
    <w:rsid w:val="00D762F9"/>
    <w:rsid w:val="00D769BD"/>
    <w:rsid w:val="00D76E03"/>
    <w:rsid w:val="00D76FB4"/>
    <w:rsid w:val="00D77B91"/>
    <w:rsid w:val="00D77FC2"/>
    <w:rsid w:val="00D80021"/>
    <w:rsid w:val="00D816C7"/>
    <w:rsid w:val="00D82692"/>
    <w:rsid w:val="00D82BED"/>
    <w:rsid w:val="00D8307C"/>
    <w:rsid w:val="00D8385C"/>
    <w:rsid w:val="00D83C6F"/>
    <w:rsid w:val="00D84C98"/>
    <w:rsid w:val="00D85265"/>
    <w:rsid w:val="00D854D0"/>
    <w:rsid w:val="00D860A1"/>
    <w:rsid w:val="00D8634E"/>
    <w:rsid w:val="00D875B7"/>
    <w:rsid w:val="00D8779A"/>
    <w:rsid w:val="00D878AE"/>
    <w:rsid w:val="00D90440"/>
    <w:rsid w:val="00D912DB"/>
    <w:rsid w:val="00D9170C"/>
    <w:rsid w:val="00D9224A"/>
    <w:rsid w:val="00D923C2"/>
    <w:rsid w:val="00D92905"/>
    <w:rsid w:val="00D93245"/>
    <w:rsid w:val="00D93BF0"/>
    <w:rsid w:val="00D94217"/>
    <w:rsid w:val="00D9457B"/>
    <w:rsid w:val="00D948C2"/>
    <w:rsid w:val="00D94A5C"/>
    <w:rsid w:val="00D95717"/>
    <w:rsid w:val="00D95AC3"/>
    <w:rsid w:val="00D97CD9"/>
    <w:rsid w:val="00D97DF7"/>
    <w:rsid w:val="00DA077C"/>
    <w:rsid w:val="00DA0D45"/>
    <w:rsid w:val="00DA12FF"/>
    <w:rsid w:val="00DA1709"/>
    <w:rsid w:val="00DA1BF7"/>
    <w:rsid w:val="00DA2681"/>
    <w:rsid w:val="00DA2A0C"/>
    <w:rsid w:val="00DA2FAD"/>
    <w:rsid w:val="00DA31D9"/>
    <w:rsid w:val="00DA4E0B"/>
    <w:rsid w:val="00DA5130"/>
    <w:rsid w:val="00DA5C42"/>
    <w:rsid w:val="00DA6D8B"/>
    <w:rsid w:val="00DA7580"/>
    <w:rsid w:val="00DA78F9"/>
    <w:rsid w:val="00DA7DF2"/>
    <w:rsid w:val="00DB13B4"/>
    <w:rsid w:val="00DB1D65"/>
    <w:rsid w:val="00DB1EA2"/>
    <w:rsid w:val="00DB1FA5"/>
    <w:rsid w:val="00DB22C7"/>
    <w:rsid w:val="00DB23C7"/>
    <w:rsid w:val="00DB38E5"/>
    <w:rsid w:val="00DB419A"/>
    <w:rsid w:val="00DB42E6"/>
    <w:rsid w:val="00DB4484"/>
    <w:rsid w:val="00DB469E"/>
    <w:rsid w:val="00DB4796"/>
    <w:rsid w:val="00DB47CC"/>
    <w:rsid w:val="00DB5F68"/>
    <w:rsid w:val="00DB5F95"/>
    <w:rsid w:val="00DB620B"/>
    <w:rsid w:val="00DB66CE"/>
    <w:rsid w:val="00DB6921"/>
    <w:rsid w:val="00DB6C87"/>
    <w:rsid w:val="00DB72D8"/>
    <w:rsid w:val="00DC020C"/>
    <w:rsid w:val="00DC0B8F"/>
    <w:rsid w:val="00DC0F8C"/>
    <w:rsid w:val="00DC1174"/>
    <w:rsid w:val="00DC1232"/>
    <w:rsid w:val="00DC1880"/>
    <w:rsid w:val="00DC1A7D"/>
    <w:rsid w:val="00DC1D5D"/>
    <w:rsid w:val="00DC1FF7"/>
    <w:rsid w:val="00DC27A3"/>
    <w:rsid w:val="00DC2E1C"/>
    <w:rsid w:val="00DC307C"/>
    <w:rsid w:val="00DC448C"/>
    <w:rsid w:val="00DC4C9B"/>
    <w:rsid w:val="00DC5221"/>
    <w:rsid w:val="00DC522B"/>
    <w:rsid w:val="00DC55BE"/>
    <w:rsid w:val="00DC5950"/>
    <w:rsid w:val="00DC5CF9"/>
    <w:rsid w:val="00DC5D4A"/>
    <w:rsid w:val="00DC602B"/>
    <w:rsid w:val="00DC6411"/>
    <w:rsid w:val="00DC6724"/>
    <w:rsid w:val="00DC67AA"/>
    <w:rsid w:val="00DC6E88"/>
    <w:rsid w:val="00DC7AD7"/>
    <w:rsid w:val="00DC7C78"/>
    <w:rsid w:val="00DC7D18"/>
    <w:rsid w:val="00DC7DF6"/>
    <w:rsid w:val="00DC7E12"/>
    <w:rsid w:val="00DD1555"/>
    <w:rsid w:val="00DD2AD7"/>
    <w:rsid w:val="00DD32ED"/>
    <w:rsid w:val="00DD40EB"/>
    <w:rsid w:val="00DD4CC8"/>
    <w:rsid w:val="00DD5FA1"/>
    <w:rsid w:val="00DD6034"/>
    <w:rsid w:val="00DD6589"/>
    <w:rsid w:val="00DD6D83"/>
    <w:rsid w:val="00DD711C"/>
    <w:rsid w:val="00DD73D5"/>
    <w:rsid w:val="00DD79E9"/>
    <w:rsid w:val="00DE028F"/>
    <w:rsid w:val="00DE0F68"/>
    <w:rsid w:val="00DE13C3"/>
    <w:rsid w:val="00DE17EF"/>
    <w:rsid w:val="00DE1841"/>
    <w:rsid w:val="00DE1B5A"/>
    <w:rsid w:val="00DE1C8C"/>
    <w:rsid w:val="00DE1DDB"/>
    <w:rsid w:val="00DE23AD"/>
    <w:rsid w:val="00DE23F4"/>
    <w:rsid w:val="00DE2558"/>
    <w:rsid w:val="00DE2B46"/>
    <w:rsid w:val="00DE4248"/>
    <w:rsid w:val="00DE43B0"/>
    <w:rsid w:val="00DE4878"/>
    <w:rsid w:val="00DE49CB"/>
    <w:rsid w:val="00DE4A39"/>
    <w:rsid w:val="00DE5169"/>
    <w:rsid w:val="00DE52CA"/>
    <w:rsid w:val="00DE5FB2"/>
    <w:rsid w:val="00DE66FC"/>
    <w:rsid w:val="00DE6BD5"/>
    <w:rsid w:val="00DE6BF6"/>
    <w:rsid w:val="00DE759E"/>
    <w:rsid w:val="00DE75C7"/>
    <w:rsid w:val="00DF0E17"/>
    <w:rsid w:val="00DF11DD"/>
    <w:rsid w:val="00DF174C"/>
    <w:rsid w:val="00DF20C3"/>
    <w:rsid w:val="00DF22C9"/>
    <w:rsid w:val="00DF235A"/>
    <w:rsid w:val="00DF2D24"/>
    <w:rsid w:val="00DF2F36"/>
    <w:rsid w:val="00DF318E"/>
    <w:rsid w:val="00DF4BF9"/>
    <w:rsid w:val="00DF4CA9"/>
    <w:rsid w:val="00DF535F"/>
    <w:rsid w:val="00DF5396"/>
    <w:rsid w:val="00DF677B"/>
    <w:rsid w:val="00DF6D51"/>
    <w:rsid w:val="00DF7C14"/>
    <w:rsid w:val="00E010FD"/>
    <w:rsid w:val="00E02052"/>
    <w:rsid w:val="00E0342A"/>
    <w:rsid w:val="00E037D3"/>
    <w:rsid w:val="00E03D75"/>
    <w:rsid w:val="00E04AD9"/>
    <w:rsid w:val="00E05664"/>
    <w:rsid w:val="00E05862"/>
    <w:rsid w:val="00E0674F"/>
    <w:rsid w:val="00E06CEA"/>
    <w:rsid w:val="00E10B05"/>
    <w:rsid w:val="00E11310"/>
    <w:rsid w:val="00E11369"/>
    <w:rsid w:val="00E119CF"/>
    <w:rsid w:val="00E1229D"/>
    <w:rsid w:val="00E128EE"/>
    <w:rsid w:val="00E12A9D"/>
    <w:rsid w:val="00E145F7"/>
    <w:rsid w:val="00E14F63"/>
    <w:rsid w:val="00E1518A"/>
    <w:rsid w:val="00E16286"/>
    <w:rsid w:val="00E1656A"/>
    <w:rsid w:val="00E16BC5"/>
    <w:rsid w:val="00E16E8D"/>
    <w:rsid w:val="00E17295"/>
    <w:rsid w:val="00E1738E"/>
    <w:rsid w:val="00E17AB9"/>
    <w:rsid w:val="00E17D75"/>
    <w:rsid w:val="00E2014A"/>
    <w:rsid w:val="00E204DE"/>
    <w:rsid w:val="00E20D37"/>
    <w:rsid w:val="00E20EAB"/>
    <w:rsid w:val="00E21403"/>
    <w:rsid w:val="00E21ACA"/>
    <w:rsid w:val="00E22058"/>
    <w:rsid w:val="00E2275B"/>
    <w:rsid w:val="00E22ADF"/>
    <w:rsid w:val="00E23C49"/>
    <w:rsid w:val="00E24D16"/>
    <w:rsid w:val="00E2509F"/>
    <w:rsid w:val="00E25932"/>
    <w:rsid w:val="00E25DF6"/>
    <w:rsid w:val="00E26320"/>
    <w:rsid w:val="00E26491"/>
    <w:rsid w:val="00E267A3"/>
    <w:rsid w:val="00E267E6"/>
    <w:rsid w:val="00E26A71"/>
    <w:rsid w:val="00E2700E"/>
    <w:rsid w:val="00E271E7"/>
    <w:rsid w:val="00E3094F"/>
    <w:rsid w:val="00E309BC"/>
    <w:rsid w:val="00E310E9"/>
    <w:rsid w:val="00E313DD"/>
    <w:rsid w:val="00E321FE"/>
    <w:rsid w:val="00E32F6C"/>
    <w:rsid w:val="00E340E7"/>
    <w:rsid w:val="00E34440"/>
    <w:rsid w:val="00E34843"/>
    <w:rsid w:val="00E351B6"/>
    <w:rsid w:val="00E35854"/>
    <w:rsid w:val="00E3616E"/>
    <w:rsid w:val="00E364A1"/>
    <w:rsid w:val="00E36B24"/>
    <w:rsid w:val="00E36D31"/>
    <w:rsid w:val="00E370AE"/>
    <w:rsid w:val="00E3711C"/>
    <w:rsid w:val="00E37B7C"/>
    <w:rsid w:val="00E4047A"/>
    <w:rsid w:val="00E4107E"/>
    <w:rsid w:val="00E41B14"/>
    <w:rsid w:val="00E41EB1"/>
    <w:rsid w:val="00E4261E"/>
    <w:rsid w:val="00E42640"/>
    <w:rsid w:val="00E42DDA"/>
    <w:rsid w:val="00E42F12"/>
    <w:rsid w:val="00E43284"/>
    <w:rsid w:val="00E44796"/>
    <w:rsid w:val="00E44EDA"/>
    <w:rsid w:val="00E45752"/>
    <w:rsid w:val="00E45A57"/>
    <w:rsid w:val="00E4686A"/>
    <w:rsid w:val="00E4695D"/>
    <w:rsid w:val="00E4703B"/>
    <w:rsid w:val="00E47361"/>
    <w:rsid w:val="00E47525"/>
    <w:rsid w:val="00E47598"/>
    <w:rsid w:val="00E47995"/>
    <w:rsid w:val="00E503B0"/>
    <w:rsid w:val="00E506A9"/>
    <w:rsid w:val="00E50E74"/>
    <w:rsid w:val="00E50F43"/>
    <w:rsid w:val="00E518DD"/>
    <w:rsid w:val="00E51EF1"/>
    <w:rsid w:val="00E51FB8"/>
    <w:rsid w:val="00E5217A"/>
    <w:rsid w:val="00E52C83"/>
    <w:rsid w:val="00E5301B"/>
    <w:rsid w:val="00E5368F"/>
    <w:rsid w:val="00E54AE8"/>
    <w:rsid w:val="00E55137"/>
    <w:rsid w:val="00E5536D"/>
    <w:rsid w:val="00E557AE"/>
    <w:rsid w:val="00E5589D"/>
    <w:rsid w:val="00E55B1D"/>
    <w:rsid w:val="00E563D5"/>
    <w:rsid w:val="00E60241"/>
    <w:rsid w:val="00E61875"/>
    <w:rsid w:val="00E6189E"/>
    <w:rsid w:val="00E61909"/>
    <w:rsid w:val="00E62FF8"/>
    <w:rsid w:val="00E6308E"/>
    <w:rsid w:val="00E63ECE"/>
    <w:rsid w:val="00E64286"/>
    <w:rsid w:val="00E644CC"/>
    <w:rsid w:val="00E64C80"/>
    <w:rsid w:val="00E64CC8"/>
    <w:rsid w:val="00E65314"/>
    <w:rsid w:val="00E65B63"/>
    <w:rsid w:val="00E65D56"/>
    <w:rsid w:val="00E6628D"/>
    <w:rsid w:val="00E66B79"/>
    <w:rsid w:val="00E67181"/>
    <w:rsid w:val="00E67A4E"/>
    <w:rsid w:val="00E67B2C"/>
    <w:rsid w:val="00E67FBE"/>
    <w:rsid w:val="00E701E3"/>
    <w:rsid w:val="00E70768"/>
    <w:rsid w:val="00E71646"/>
    <w:rsid w:val="00E717BF"/>
    <w:rsid w:val="00E71A37"/>
    <w:rsid w:val="00E71CA7"/>
    <w:rsid w:val="00E71D86"/>
    <w:rsid w:val="00E72A93"/>
    <w:rsid w:val="00E72C0A"/>
    <w:rsid w:val="00E738AC"/>
    <w:rsid w:val="00E73B23"/>
    <w:rsid w:val="00E74A96"/>
    <w:rsid w:val="00E75E4E"/>
    <w:rsid w:val="00E761A8"/>
    <w:rsid w:val="00E770F3"/>
    <w:rsid w:val="00E774A3"/>
    <w:rsid w:val="00E8001F"/>
    <w:rsid w:val="00E8067B"/>
    <w:rsid w:val="00E816A8"/>
    <w:rsid w:val="00E82100"/>
    <w:rsid w:val="00E82D05"/>
    <w:rsid w:val="00E8392B"/>
    <w:rsid w:val="00E84956"/>
    <w:rsid w:val="00E84ADC"/>
    <w:rsid w:val="00E84D13"/>
    <w:rsid w:val="00E85159"/>
    <w:rsid w:val="00E86689"/>
    <w:rsid w:val="00E90800"/>
    <w:rsid w:val="00E9104B"/>
    <w:rsid w:val="00E911C8"/>
    <w:rsid w:val="00E912F1"/>
    <w:rsid w:val="00E91473"/>
    <w:rsid w:val="00E92747"/>
    <w:rsid w:val="00E92FE9"/>
    <w:rsid w:val="00E93029"/>
    <w:rsid w:val="00E93032"/>
    <w:rsid w:val="00E93B61"/>
    <w:rsid w:val="00E94160"/>
    <w:rsid w:val="00E94854"/>
    <w:rsid w:val="00E94B8C"/>
    <w:rsid w:val="00E94C29"/>
    <w:rsid w:val="00E94DDF"/>
    <w:rsid w:val="00E955DD"/>
    <w:rsid w:val="00E9597B"/>
    <w:rsid w:val="00E96850"/>
    <w:rsid w:val="00E96D1D"/>
    <w:rsid w:val="00E97C6C"/>
    <w:rsid w:val="00E97FA2"/>
    <w:rsid w:val="00EA00CD"/>
    <w:rsid w:val="00EA0273"/>
    <w:rsid w:val="00EA0B74"/>
    <w:rsid w:val="00EA19B5"/>
    <w:rsid w:val="00EA1DCD"/>
    <w:rsid w:val="00EA2F25"/>
    <w:rsid w:val="00EA4DF7"/>
    <w:rsid w:val="00EA66A7"/>
    <w:rsid w:val="00EA6CAE"/>
    <w:rsid w:val="00EB1C3F"/>
    <w:rsid w:val="00EB4492"/>
    <w:rsid w:val="00EB477E"/>
    <w:rsid w:val="00EB4E44"/>
    <w:rsid w:val="00EB54A9"/>
    <w:rsid w:val="00EB6229"/>
    <w:rsid w:val="00EB6889"/>
    <w:rsid w:val="00EB6B11"/>
    <w:rsid w:val="00EB74A5"/>
    <w:rsid w:val="00EB795E"/>
    <w:rsid w:val="00EB7DC4"/>
    <w:rsid w:val="00EC0075"/>
    <w:rsid w:val="00EC01CE"/>
    <w:rsid w:val="00EC037B"/>
    <w:rsid w:val="00EC2379"/>
    <w:rsid w:val="00EC299A"/>
    <w:rsid w:val="00EC2F40"/>
    <w:rsid w:val="00EC371C"/>
    <w:rsid w:val="00EC39EC"/>
    <w:rsid w:val="00EC3A90"/>
    <w:rsid w:val="00EC48A1"/>
    <w:rsid w:val="00EC4AD1"/>
    <w:rsid w:val="00EC547D"/>
    <w:rsid w:val="00EC5A98"/>
    <w:rsid w:val="00EC62C9"/>
    <w:rsid w:val="00EC65E9"/>
    <w:rsid w:val="00EC7040"/>
    <w:rsid w:val="00EC7221"/>
    <w:rsid w:val="00EC733A"/>
    <w:rsid w:val="00ED01CC"/>
    <w:rsid w:val="00ED09EA"/>
    <w:rsid w:val="00ED0E1A"/>
    <w:rsid w:val="00ED1E2B"/>
    <w:rsid w:val="00ED1FC0"/>
    <w:rsid w:val="00ED21C4"/>
    <w:rsid w:val="00ED40DD"/>
    <w:rsid w:val="00ED4612"/>
    <w:rsid w:val="00ED5367"/>
    <w:rsid w:val="00ED5550"/>
    <w:rsid w:val="00ED5C70"/>
    <w:rsid w:val="00ED6972"/>
    <w:rsid w:val="00ED74B0"/>
    <w:rsid w:val="00EE0C6A"/>
    <w:rsid w:val="00EE0D83"/>
    <w:rsid w:val="00EE113F"/>
    <w:rsid w:val="00EE151F"/>
    <w:rsid w:val="00EE2265"/>
    <w:rsid w:val="00EE27D1"/>
    <w:rsid w:val="00EE2C87"/>
    <w:rsid w:val="00EE2D04"/>
    <w:rsid w:val="00EE2F08"/>
    <w:rsid w:val="00EE3070"/>
    <w:rsid w:val="00EE3291"/>
    <w:rsid w:val="00EE3399"/>
    <w:rsid w:val="00EE3F07"/>
    <w:rsid w:val="00EE46F4"/>
    <w:rsid w:val="00EE4914"/>
    <w:rsid w:val="00EE4921"/>
    <w:rsid w:val="00EE4E9D"/>
    <w:rsid w:val="00EE515B"/>
    <w:rsid w:val="00EE66DB"/>
    <w:rsid w:val="00EE7122"/>
    <w:rsid w:val="00EE7C2A"/>
    <w:rsid w:val="00EE7C6F"/>
    <w:rsid w:val="00EF1632"/>
    <w:rsid w:val="00EF2ACB"/>
    <w:rsid w:val="00EF2D92"/>
    <w:rsid w:val="00EF300E"/>
    <w:rsid w:val="00EF40FF"/>
    <w:rsid w:val="00EF4313"/>
    <w:rsid w:val="00EF5DC1"/>
    <w:rsid w:val="00EF6ADD"/>
    <w:rsid w:val="00EF6D78"/>
    <w:rsid w:val="00EF6F2D"/>
    <w:rsid w:val="00EF73CC"/>
    <w:rsid w:val="00EF7A36"/>
    <w:rsid w:val="00EF7F3A"/>
    <w:rsid w:val="00F00F56"/>
    <w:rsid w:val="00F01B9E"/>
    <w:rsid w:val="00F01E6D"/>
    <w:rsid w:val="00F02676"/>
    <w:rsid w:val="00F02A28"/>
    <w:rsid w:val="00F035E0"/>
    <w:rsid w:val="00F04161"/>
    <w:rsid w:val="00F048A0"/>
    <w:rsid w:val="00F04C4E"/>
    <w:rsid w:val="00F0556E"/>
    <w:rsid w:val="00F05625"/>
    <w:rsid w:val="00F06C6A"/>
    <w:rsid w:val="00F07DB8"/>
    <w:rsid w:val="00F10073"/>
    <w:rsid w:val="00F108AC"/>
    <w:rsid w:val="00F10FF2"/>
    <w:rsid w:val="00F117B8"/>
    <w:rsid w:val="00F120AC"/>
    <w:rsid w:val="00F120FB"/>
    <w:rsid w:val="00F12A51"/>
    <w:rsid w:val="00F13472"/>
    <w:rsid w:val="00F13DD9"/>
    <w:rsid w:val="00F14468"/>
    <w:rsid w:val="00F15606"/>
    <w:rsid w:val="00F15919"/>
    <w:rsid w:val="00F161F4"/>
    <w:rsid w:val="00F162E1"/>
    <w:rsid w:val="00F17460"/>
    <w:rsid w:val="00F17621"/>
    <w:rsid w:val="00F17BE1"/>
    <w:rsid w:val="00F2098E"/>
    <w:rsid w:val="00F21C85"/>
    <w:rsid w:val="00F21D7B"/>
    <w:rsid w:val="00F2284C"/>
    <w:rsid w:val="00F231E4"/>
    <w:rsid w:val="00F233EF"/>
    <w:rsid w:val="00F245C2"/>
    <w:rsid w:val="00F24DCB"/>
    <w:rsid w:val="00F24DE2"/>
    <w:rsid w:val="00F24DF1"/>
    <w:rsid w:val="00F25118"/>
    <w:rsid w:val="00F257F9"/>
    <w:rsid w:val="00F2607A"/>
    <w:rsid w:val="00F26208"/>
    <w:rsid w:val="00F26300"/>
    <w:rsid w:val="00F275CD"/>
    <w:rsid w:val="00F275EB"/>
    <w:rsid w:val="00F27AA8"/>
    <w:rsid w:val="00F27CAF"/>
    <w:rsid w:val="00F3036C"/>
    <w:rsid w:val="00F30A28"/>
    <w:rsid w:val="00F30D2B"/>
    <w:rsid w:val="00F30ED9"/>
    <w:rsid w:val="00F31532"/>
    <w:rsid w:val="00F31543"/>
    <w:rsid w:val="00F31C51"/>
    <w:rsid w:val="00F325DC"/>
    <w:rsid w:val="00F335C7"/>
    <w:rsid w:val="00F338FB"/>
    <w:rsid w:val="00F34568"/>
    <w:rsid w:val="00F34805"/>
    <w:rsid w:val="00F3481D"/>
    <w:rsid w:val="00F348E7"/>
    <w:rsid w:val="00F352A4"/>
    <w:rsid w:val="00F35C33"/>
    <w:rsid w:val="00F35CF6"/>
    <w:rsid w:val="00F36D01"/>
    <w:rsid w:val="00F37AEC"/>
    <w:rsid w:val="00F40111"/>
    <w:rsid w:val="00F4047D"/>
    <w:rsid w:val="00F407C1"/>
    <w:rsid w:val="00F418CA"/>
    <w:rsid w:val="00F42B40"/>
    <w:rsid w:val="00F43146"/>
    <w:rsid w:val="00F433C1"/>
    <w:rsid w:val="00F4432E"/>
    <w:rsid w:val="00F44C0F"/>
    <w:rsid w:val="00F44EC2"/>
    <w:rsid w:val="00F4523B"/>
    <w:rsid w:val="00F45639"/>
    <w:rsid w:val="00F45B28"/>
    <w:rsid w:val="00F461E6"/>
    <w:rsid w:val="00F462D6"/>
    <w:rsid w:val="00F46C6A"/>
    <w:rsid w:val="00F46CF1"/>
    <w:rsid w:val="00F526F3"/>
    <w:rsid w:val="00F53447"/>
    <w:rsid w:val="00F5381D"/>
    <w:rsid w:val="00F559E6"/>
    <w:rsid w:val="00F55C67"/>
    <w:rsid w:val="00F55E1F"/>
    <w:rsid w:val="00F566C3"/>
    <w:rsid w:val="00F56DA9"/>
    <w:rsid w:val="00F57979"/>
    <w:rsid w:val="00F57E0B"/>
    <w:rsid w:val="00F60DDC"/>
    <w:rsid w:val="00F612A6"/>
    <w:rsid w:val="00F61A5D"/>
    <w:rsid w:val="00F61E55"/>
    <w:rsid w:val="00F61F50"/>
    <w:rsid w:val="00F62509"/>
    <w:rsid w:val="00F63359"/>
    <w:rsid w:val="00F63506"/>
    <w:rsid w:val="00F6376E"/>
    <w:rsid w:val="00F63843"/>
    <w:rsid w:val="00F64507"/>
    <w:rsid w:val="00F645CD"/>
    <w:rsid w:val="00F64D55"/>
    <w:rsid w:val="00F65846"/>
    <w:rsid w:val="00F65934"/>
    <w:rsid w:val="00F663EF"/>
    <w:rsid w:val="00F67396"/>
    <w:rsid w:val="00F70424"/>
    <w:rsid w:val="00F70F8B"/>
    <w:rsid w:val="00F7153F"/>
    <w:rsid w:val="00F71A5A"/>
    <w:rsid w:val="00F71C9A"/>
    <w:rsid w:val="00F71D24"/>
    <w:rsid w:val="00F721F6"/>
    <w:rsid w:val="00F7364A"/>
    <w:rsid w:val="00F737E2"/>
    <w:rsid w:val="00F73F03"/>
    <w:rsid w:val="00F7460F"/>
    <w:rsid w:val="00F746E1"/>
    <w:rsid w:val="00F748CE"/>
    <w:rsid w:val="00F74FBD"/>
    <w:rsid w:val="00F759BD"/>
    <w:rsid w:val="00F76886"/>
    <w:rsid w:val="00F7700A"/>
    <w:rsid w:val="00F776E1"/>
    <w:rsid w:val="00F8084B"/>
    <w:rsid w:val="00F80DA4"/>
    <w:rsid w:val="00F81B96"/>
    <w:rsid w:val="00F822A6"/>
    <w:rsid w:val="00F83632"/>
    <w:rsid w:val="00F83775"/>
    <w:rsid w:val="00F840F9"/>
    <w:rsid w:val="00F84AD3"/>
    <w:rsid w:val="00F85809"/>
    <w:rsid w:val="00F8591B"/>
    <w:rsid w:val="00F85B41"/>
    <w:rsid w:val="00F86BD2"/>
    <w:rsid w:val="00F91301"/>
    <w:rsid w:val="00F91511"/>
    <w:rsid w:val="00F91C04"/>
    <w:rsid w:val="00F931C0"/>
    <w:rsid w:val="00F942CD"/>
    <w:rsid w:val="00F94C1A"/>
    <w:rsid w:val="00F94D88"/>
    <w:rsid w:val="00F94DC6"/>
    <w:rsid w:val="00F94F84"/>
    <w:rsid w:val="00F952F1"/>
    <w:rsid w:val="00F95C06"/>
    <w:rsid w:val="00F9629F"/>
    <w:rsid w:val="00F968A0"/>
    <w:rsid w:val="00F96B5D"/>
    <w:rsid w:val="00F96E05"/>
    <w:rsid w:val="00F97536"/>
    <w:rsid w:val="00FA15D9"/>
    <w:rsid w:val="00FA1BD9"/>
    <w:rsid w:val="00FA2AC0"/>
    <w:rsid w:val="00FA2F5F"/>
    <w:rsid w:val="00FA4EA9"/>
    <w:rsid w:val="00FA6A5A"/>
    <w:rsid w:val="00FA7017"/>
    <w:rsid w:val="00FA7254"/>
    <w:rsid w:val="00FA75E1"/>
    <w:rsid w:val="00FA7B6B"/>
    <w:rsid w:val="00FA7EAE"/>
    <w:rsid w:val="00FB0F67"/>
    <w:rsid w:val="00FB0FD7"/>
    <w:rsid w:val="00FB21FA"/>
    <w:rsid w:val="00FB2821"/>
    <w:rsid w:val="00FB3AE6"/>
    <w:rsid w:val="00FB3E0C"/>
    <w:rsid w:val="00FB3FE8"/>
    <w:rsid w:val="00FB42B6"/>
    <w:rsid w:val="00FB4EAB"/>
    <w:rsid w:val="00FB4FC6"/>
    <w:rsid w:val="00FB510F"/>
    <w:rsid w:val="00FB5257"/>
    <w:rsid w:val="00FB5C49"/>
    <w:rsid w:val="00FB64B2"/>
    <w:rsid w:val="00FB686D"/>
    <w:rsid w:val="00FB698A"/>
    <w:rsid w:val="00FB6F28"/>
    <w:rsid w:val="00FB764E"/>
    <w:rsid w:val="00FB7C6C"/>
    <w:rsid w:val="00FB7F3F"/>
    <w:rsid w:val="00FB7F69"/>
    <w:rsid w:val="00FC035F"/>
    <w:rsid w:val="00FC0BC6"/>
    <w:rsid w:val="00FC0FE2"/>
    <w:rsid w:val="00FC107D"/>
    <w:rsid w:val="00FC14DE"/>
    <w:rsid w:val="00FC17AD"/>
    <w:rsid w:val="00FC2178"/>
    <w:rsid w:val="00FC274C"/>
    <w:rsid w:val="00FC29E0"/>
    <w:rsid w:val="00FC4F00"/>
    <w:rsid w:val="00FC60C1"/>
    <w:rsid w:val="00FC6473"/>
    <w:rsid w:val="00FC6830"/>
    <w:rsid w:val="00FC74EC"/>
    <w:rsid w:val="00FC7585"/>
    <w:rsid w:val="00FD046F"/>
    <w:rsid w:val="00FD069F"/>
    <w:rsid w:val="00FD088B"/>
    <w:rsid w:val="00FD0BED"/>
    <w:rsid w:val="00FD2500"/>
    <w:rsid w:val="00FD27BC"/>
    <w:rsid w:val="00FD2FB3"/>
    <w:rsid w:val="00FD34D1"/>
    <w:rsid w:val="00FD383B"/>
    <w:rsid w:val="00FD3847"/>
    <w:rsid w:val="00FD3D0D"/>
    <w:rsid w:val="00FD4299"/>
    <w:rsid w:val="00FD4DEB"/>
    <w:rsid w:val="00FD584B"/>
    <w:rsid w:val="00FD64C7"/>
    <w:rsid w:val="00FD6EF3"/>
    <w:rsid w:val="00FD75D6"/>
    <w:rsid w:val="00FD7A94"/>
    <w:rsid w:val="00FE04CE"/>
    <w:rsid w:val="00FE0A3D"/>
    <w:rsid w:val="00FE1D59"/>
    <w:rsid w:val="00FE2DB8"/>
    <w:rsid w:val="00FE35F0"/>
    <w:rsid w:val="00FE41E1"/>
    <w:rsid w:val="00FE52DF"/>
    <w:rsid w:val="00FE5AAE"/>
    <w:rsid w:val="00FE65DA"/>
    <w:rsid w:val="00FE6651"/>
    <w:rsid w:val="00FE75B1"/>
    <w:rsid w:val="00FE7A31"/>
    <w:rsid w:val="00FE7AE6"/>
    <w:rsid w:val="00FF04ED"/>
    <w:rsid w:val="00FF0510"/>
    <w:rsid w:val="00FF0805"/>
    <w:rsid w:val="00FF1004"/>
    <w:rsid w:val="00FF24D1"/>
    <w:rsid w:val="00FF2F5C"/>
    <w:rsid w:val="00FF35DE"/>
    <w:rsid w:val="00FF3834"/>
    <w:rsid w:val="00FF390B"/>
    <w:rsid w:val="00FF3969"/>
    <w:rsid w:val="00FF444A"/>
    <w:rsid w:val="00FF46CD"/>
    <w:rsid w:val="00FF4C6E"/>
    <w:rsid w:val="00FF4DFB"/>
    <w:rsid w:val="00FF52F6"/>
    <w:rsid w:val="00FF561B"/>
    <w:rsid w:val="00FF6503"/>
    <w:rsid w:val="00FF6623"/>
    <w:rsid w:val="00FF66E9"/>
    <w:rsid w:val="00FF68E7"/>
    <w:rsid w:val="00FF6DD4"/>
    <w:rsid w:val="00FF76F8"/>
    <w:rsid w:val="00FF76F9"/>
    <w:rsid w:val="00FF7C4A"/>
    <w:rsid w:val="00FF7F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8007">
      <o:colormru v:ext="edit" colors="#ffc,#f60,#f6c,#e9236a"/>
      <o:colormenu v:ext="edit" fillcolor="none" strokecolor="none"/>
    </o:shapedefaults>
    <o:shapelayout v:ext="edit">
      <o:idmap v:ext="edit" data="1,128,131,134,137,140,143,148,151,156,159,162,165,174,177,182,185,192,199,202,209,214,217,220,223,226,229,234,237,242,267,295,300,303,323,326,328,333,336,338,370,375,377,379,387,395,397,402,405,413,417,421,424,426,428,438,440,446,456,466"/>
      <o:rules v:ext="edit">
        <o:r id="V:Rule1" type="callout" idref="#_x0000_s450560"/>
        <o:r id="V:Rule14" type="connector" idref="#_x0000_s436226"/>
        <o:r id="V:Rule15" type="connector" idref="#_x0000_s435198"/>
        <o:r id="V:Rule16" type="connector" idref="#_x0000_s477190"/>
        <o:r id="V:Rule17" type="connector" idref="#Connecteur droit avec flèche 237"/>
        <o:r id="V:Rule18" type="connector" idref="#_x0000_s436225"/>
        <o:r id="V:Rule19" type="connector" idref="#_x0000_s436224"/>
        <o:r id="V:Rule20" type="connector" idref="#_x0000_s477191"/>
        <o:r id="V:Rule21" type="connector" idref="#_x0000_s435199"/>
        <o:r id="V:Rule22" type="connector" idref="#Connecteur droit avec flèche 2"/>
        <o:r id="V:Rule23" type="connector" idref="#_x0000_s436228"/>
        <o:r id="V:Rule24" type="connector" idref="#_x0000_s477192"/>
        <o:r id="V:Rule25" type="connector" idref="#_x0000_s43622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 Math" w:eastAsiaTheme="minorHAnsi" w:hAnsi="Cambria Math" w:cs="Arabic Transparent"/>
        <w:sz w:val="28"/>
        <w:szCs w:val="28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42C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0D62A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D62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D62A9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A4180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semiHidden/>
    <w:unhideWhenUsed/>
    <w:rsid w:val="00B70EE1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42404C"/>
    <w:pPr>
      <w:ind w:left="720"/>
      <w:contextualSpacing/>
    </w:pPr>
    <w:rPr>
      <w:rFonts w:cstheme="minorBidi"/>
      <w:sz w:val="22"/>
      <w:szCs w:val="22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3524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35246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591E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91E03"/>
  </w:style>
  <w:style w:type="paragraph" w:styleId="Pieddepage">
    <w:name w:val="footer"/>
    <w:basedOn w:val="Normal"/>
    <w:link w:val="PieddepageCar"/>
    <w:uiPriority w:val="99"/>
    <w:unhideWhenUsed/>
    <w:rsid w:val="00591E0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91E03"/>
  </w:style>
  <w:style w:type="paragraph" w:customStyle="1" w:styleId="MTDisplayEquation">
    <w:name w:val="MTDisplayEquation"/>
    <w:basedOn w:val="Normal"/>
    <w:link w:val="MTDisplayEquationCar"/>
    <w:rsid w:val="00794BBA"/>
    <w:pPr>
      <w:bidi/>
      <w:spacing w:after="0" w:line="240" w:lineRule="auto"/>
    </w:pPr>
    <w:rPr>
      <w:rFonts w:ascii="Yakout Linotype Light" w:hAnsi="Yakout Linotype Light" w:cs="Yakout Linotype Light"/>
      <w:sz w:val="25"/>
      <w:szCs w:val="25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794BBA"/>
    <w:rPr>
      <w:rFonts w:ascii="Yakout Linotype Light" w:hAnsi="Yakout Linotype Light" w:cs="Yakout Linotype Light"/>
      <w:sz w:val="25"/>
      <w:szCs w:val="25"/>
      <w:u w:val="none"/>
      <w:lang w:bidi="ar-DZ"/>
    </w:rPr>
  </w:style>
  <w:style w:type="character" w:styleId="Titredulivre">
    <w:name w:val="Book Title"/>
    <w:basedOn w:val="Policepardfaut"/>
    <w:uiPriority w:val="33"/>
    <w:qFormat/>
    <w:rsid w:val="00AB55E4"/>
    <w:rPr>
      <w:b/>
      <w:bCs/>
      <w:smallCaps/>
      <w:spacing w:val="5"/>
    </w:rPr>
  </w:style>
  <w:style w:type="character" w:styleId="Accentuation">
    <w:name w:val="Emphasis"/>
    <w:qFormat/>
    <w:rsid w:val="00820748"/>
    <w:rPr>
      <w:i/>
      <w:iCs/>
    </w:rPr>
  </w:style>
  <w:style w:type="paragraph" w:styleId="Sansinterligne">
    <w:name w:val="No Spacing"/>
    <w:uiPriority w:val="1"/>
    <w:qFormat/>
    <w:rsid w:val="00E62FF8"/>
    <w:pPr>
      <w:bidi/>
      <w:spacing w:after="0" w:line="240" w:lineRule="auto"/>
    </w:pPr>
    <w:rPr>
      <w:rFonts w:asciiTheme="minorHAnsi" w:eastAsiaTheme="minorEastAsia" w:hAnsiTheme="minorHAnsi" w:cstheme="minorBidi"/>
      <w:sz w:val="22"/>
      <w:szCs w:val="22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687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671" Type="http://schemas.openxmlformats.org/officeDocument/2006/relationships/image" Target="media/image248.wmf"/><Relationship Id="rId769" Type="http://schemas.openxmlformats.org/officeDocument/2006/relationships/oleObject" Target="embeddings/oleObject480.bin"/><Relationship Id="rId976" Type="http://schemas.openxmlformats.org/officeDocument/2006/relationships/image" Target="media/image298.wmf"/><Relationship Id="rId21" Type="http://schemas.openxmlformats.org/officeDocument/2006/relationships/image" Target="media/image13.wmf"/><Relationship Id="rId324" Type="http://schemas.openxmlformats.org/officeDocument/2006/relationships/image" Target="media/image121.wmf"/><Relationship Id="rId531" Type="http://schemas.openxmlformats.org/officeDocument/2006/relationships/oleObject" Target="embeddings/oleObject333.bin"/><Relationship Id="rId629" Type="http://schemas.openxmlformats.org/officeDocument/2006/relationships/image" Target="media/image232.wmf"/><Relationship Id="rId1161" Type="http://schemas.openxmlformats.org/officeDocument/2006/relationships/oleObject" Target="embeddings/oleObject782.bin"/><Relationship Id="rId170" Type="http://schemas.openxmlformats.org/officeDocument/2006/relationships/oleObject" Target="embeddings/oleObject93.bin"/><Relationship Id="rId836" Type="http://schemas.openxmlformats.org/officeDocument/2006/relationships/oleObject" Target="embeddings/oleObject543.bin"/><Relationship Id="rId1021" Type="http://schemas.openxmlformats.org/officeDocument/2006/relationships/oleObject" Target="embeddings/oleObject698.bin"/><Relationship Id="rId1119" Type="http://schemas.openxmlformats.org/officeDocument/2006/relationships/image" Target="media/image341.wmf"/><Relationship Id="rId268" Type="http://schemas.openxmlformats.org/officeDocument/2006/relationships/oleObject" Target="embeddings/oleObject165.bin"/><Relationship Id="rId475" Type="http://schemas.openxmlformats.org/officeDocument/2006/relationships/image" Target="media/image171.wmf"/><Relationship Id="rId682" Type="http://schemas.openxmlformats.org/officeDocument/2006/relationships/oleObject" Target="embeddings/oleObject425.bin"/><Relationship Id="rId903" Type="http://schemas.openxmlformats.org/officeDocument/2006/relationships/oleObject" Target="embeddings/oleObject600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24.wmf"/><Relationship Id="rId542" Type="http://schemas.openxmlformats.org/officeDocument/2006/relationships/oleObject" Target="embeddings/oleObject339.bin"/><Relationship Id="rId987" Type="http://schemas.openxmlformats.org/officeDocument/2006/relationships/oleObject" Target="embeddings/oleObject668.bin"/><Relationship Id="rId181" Type="http://schemas.openxmlformats.org/officeDocument/2006/relationships/oleObject" Target="embeddings/oleObject102.bin"/><Relationship Id="rId402" Type="http://schemas.openxmlformats.org/officeDocument/2006/relationships/oleObject" Target="embeddings/oleObject249.bin"/><Relationship Id="rId847" Type="http://schemas.openxmlformats.org/officeDocument/2006/relationships/oleObject" Target="embeddings/oleObject554.bin"/><Relationship Id="rId1032" Type="http://schemas.openxmlformats.org/officeDocument/2006/relationships/image" Target="media/image312.wmf"/><Relationship Id="rId279" Type="http://schemas.openxmlformats.org/officeDocument/2006/relationships/image" Target="media/image104.wmf"/><Relationship Id="rId486" Type="http://schemas.openxmlformats.org/officeDocument/2006/relationships/image" Target="media/image176.wmf"/><Relationship Id="rId693" Type="http://schemas.openxmlformats.org/officeDocument/2006/relationships/image" Target="media/image258.wmf"/><Relationship Id="rId707" Type="http://schemas.openxmlformats.org/officeDocument/2006/relationships/oleObject" Target="embeddings/oleObject439.bin"/><Relationship Id="rId914" Type="http://schemas.openxmlformats.org/officeDocument/2006/relationships/oleObject" Target="embeddings/oleObject610.bin"/><Relationship Id="rId43" Type="http://schemas.openxmlformats.org/officeDocument/2006/relationships/image" Target="media/image23.wmf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215.bin"/><Relationship Id="rId553" Type="http://schemas.openxmlformats.org/officeDocument/2006/relationships/oleObject" Target="embeddings/oleObject346.bin"/><Relationship Id="rId760" Type="http://schemas.openxmlformats.org/officeDocument/2006/relationships/oleObject" Target="embeddings/oleObject471.bin"/><Relationship Id="rId998" Type="http://schemas.openxmlformats.org/officeDocument/2006/relationships/oleObject" Target="embeddings/oleObject678.bin"/><Relationship Id="rId192" Type="http://schemas.openxmlformats.org/officeDocument/2006/relationships/image" Target="media/image78.wmf"/><Relationship Id="rId206" Type="http://schemas.openxmlformats.org/officeDocument/2006/relationships/image" Target="media/image81.wmf"/><Relationship Id="rId413" Type="http://schemas.openxmlformats.org/officeDocument/2006/relationships/oleObject" Target="embeddings/oleObject258.bin"/><Relationship Id="rId858" Type="http://schemas.openxmlformats.org/officeDocument/2006/relationships/oleObject" Target="embeddings/oleObject561.bin"/><Relationship Id="rId1043" Type="http://schemas.openxmlformats.org/officeDocument/2006/relationships/oleObject" Target="embeddings/oleObject714.bin"/><Relationship Id="rId497" Type="http://schemas.openxmlformats.org/officeDocument/2006/relationships/image" Target="media/image181.wmf"/><Relationship Id="rId620" Type="http://schemas.openxmlformats.org/officeDocument/2006/relationships/oleObject" Target="embeddings/oleObject387.bin"/><Relationship Id="rId718" Type="http://schemas.openxmlformats.org/officeDocument/2006/relationships/image" Target="media/image267.wmf"/><Relationship Id="rId925" Type="http://schemas.openxmlformats.org/officeDocument/2006/relationships/image" Target="media/image294.wmf"/><Relationship Id="rId357" Type="http://schemas.openxmlformats.org/officeDocument/2006/relationships/image" Target="media/image132.wmf"/><Relationship Id="rId1110" Type="http://schemas.openxmlformats.org/officeDocument/2006/relationships/image" Target="media/image337.wmf"/><Relationship Id="rId54" Type="http://schemas.openxmlformats.org/officeDocument/2006/relationships/image" Target="media/image28.wmf"/><Relationship Id="rId217" Type="http://schemas.openxmlformats.org/officeDocument/2006/relationships/oleObject" Target="embeddings/oleObject126.bin"/><Relationship Id="rId564" Type="http://schemas.openxmlformats.org/officeDocument/2006/relationships/image" Target="media/image208.wmf"/><Relationship Id="rId771" Type="http://schemas.openxmlformats.org/officeDocument/2006/relationships/oleObject" Target="embeddings/oleObject482.bin"/><Relationship Id="rId869" Type="http://schemas.openxmlformats.org/officeDocument/2006/relationships/oleObject" Target="embeddings/oleObject571.bin"/><Relationship Id="rId424" Type="http://schemas.openxmlformats.org/officeDocument/2006/relationships/oleObject" Target="embeddings/oleObject267.bin"/><Relationship Id="rId631" Type="http://schemas.openxmlformats.org/officeDocument/2006/relationships/image" Target="media/image233.wmf"/><Relationship Id="rId729" Type="http://schemas.openxmlformats.org/officeDocument/2006/relationships/image" Target="media/image272.wmf"/><Relationship Id="rId1054" Type="http://schemas.openxmlformats.org/officeDocument/2006/relationships/image" Target="media/image315.png"/><Relationship Id="rId270" Type="http://schemas.openxmlformats.org/officeDocument/2006/relationships/oleObject" Target="embeddings/oleObject166.bin"/><Relationship Id="rId936" Type="http://schemas.openxmlformats.org/officeDocument/2006/relationships/oleObject" Target="embeddings/oleObject628.bin"/><Relationship Id="rId1121" Type="http://schemas.openxmlformats.org/officeDocument/2006/relationships/image" Target="media/image342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226.bin"/><Relationship Id="rId575" Type="http://schemas.openxmlformats.org/officeDocument/2006/relationships/oleObject" Target="embeddings/oleObject358.bin"/><Relationship Id="rId782" Type="http://schemas.openxmlformats.org/officeDocument/2006/relationships/oleObject" Target="embeddings/oleObject493.bin"/><Relationship Id="rId228" Type="http://schemas.openxmlformats.org/officeDocument/2006/relationships/image" Target="media/image91.wmf"/><Relationship Id="rId435" Type="http://schemas.openxmlformats.org/officeDocument/2006/relationships/image" Target="media/image155.wmf"/><Relationship Id="rId642" Type="http://schemas.openxmlformats.org/officeDocument/2006/relationships/oleObject" Target="embeddings/oleObject401.bin"/><Relationship Id="rId1065" Type="http://schemas.openxmlformats.org/officeDocument/2006/relationships/image" Target="media/image321.wmf"/><Relationship Id="rId281" Type="http://schemas.openxmlformats.org/officeDocument/2006/relationships/image" Target="media/image105.wmf"/><Relationship Id="rId502" Type="http://schemas.openxmlformats.org/officeDocument/2006/relationships/oleObject" Target="embeddings/oleObject314.bin"/><Relationship Id="rId947" Type="http://schemas.openxmlformats.org/officeDocument/2006/relationships/footer" Target="footer5.xml"/><Relationship Id="rId1132" Type="http://schemas.openxmlformats.org/officeDocument/2006/relationships/image" Target="media/image347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5.bin"/><Relationship Id="rId379" Type="http://schemas.openxmlformats.org/officeDocument/2006/relationships/image" Target="media/image140.wmf"/><Relationship Id="rId586" Type="http://schemas.openxmlformats.org/officeDocument/2006/relationships/image" Target="media/image216.wmf"/><Relationship Id="rId793" Type="http://schemas.openxmlformats.org/officeDocument/2006/relationships/oleObject" Target="embeddings/oleObject504.bin"/><Relationship Id="rId807" Type="http://schemas.openxmlformats.org/officeDocument/2006/relationships/oleObject" Target="embeddings/oleObject516.bin"/><Relationship Id="rId7" Type="http://schemas.openxmlformats.org/officeDocument/2006/relationships/endnotes" Target="endnotes.xml"/><Relationship Id="rId239" Type="http://schemas.openxmlformats.org/officeDocument/2006/relationships/image" Target="media/image92.wmf"/><Relationship Id="rId446" Type="http://schemas.openxmlformats.org/officeDocument/2006/relationships/oleObject" Target="embeddings/oleObject281.bin"/><Relationship Id="rId653" Type="http://schemas.openxmlformats.org/officeDocument/2006/relationships/image" Target="media/image241.wmf"/><Relationship Id="rId1076" Type="http://schemas.openxmlformats.org/officeDocument/2006/relationships/oleObject" Target="embeddings/oleObject732.bin"/><Relationship Id="rId292" Type="http://schemas.openxmlformats.org/officeDocument/2006/relationships/oleObject" Target="embeddings/oleObject178.bin"/><Relationship Id="rId306" Type="http://schemas.openxmlformats.org/officeDocument/2006/relationships/image" Target="media/image116.wmf"/><Relationship Id="rId860" Type="http://schemas.openxmlformats.org/officeDocument/2006/relationships/oleObject" Target="embeddings/oleObject563.bin"/><Relationship Id="rId958" Type="http://schemas.openxmlformats.org/officeDocument/2006/relationships/oleObject" Target="embeddings/oleObject648.bin"/><Relationship Id="rId1143" Type="http://schemas.openxmlformats.org/officeDocument/2006/relationships/oleObject" Target="embeddings/oleObject772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321.bin"/><Relationship Id="rId597" Type="http://schemas.openxmlformats.org/officeDocument/2006/relationships/oleObject" Target="embeddings/oleObject373.bin"/><Relationship Id="rId720" Type="http://schemas.openxmlformats.org/officeDocument/2006/relationships/oleObject" Target="embeddings/oleObject448.bin"/><Relationship Id="rId818" Type="http://schemas.openxmlformats.org/officeDocument/2006/relationships/oleObject" Target="embeddings/oleObject525.bin"/><Relationship Id="rId152" Type="http://schemas.openxmlformats.org/officeDocument/2006/relationships/oleObject" Target="embeddings/oleObject81.bin"/><Relationship Id="rId457" Type="http://schemas.openxmlformats.org/officeDocument/2006/relationships/image" Target="media/image166.wmf"/><Relationship Id="rId1003" Type="http://schemas.openxmlformats.org/officeDocument/2006/relationships/oleObject" Target="embeddings/oleObject683.bin"/><Relationship Id="rId1087" Type="http://schemas.openxmlformats.org/officeDocument/2006/relationships/oleObject" Target="embeddings/oleObject739.bin"/><Relationship Id="rId664" Type="http://schemas.openxmlformats.org/officeDocument/2006/relationships/oleObject" Target="embeddings/oleObject414.bin"/><Relationship Id="rId871" Type="http://schemas.openxmlformats.org/officeDocument/2006/relationships/oleObject" Target="embeddings/oleObject573.bin"/><Relationship Id="rId969" Type="http://schemas.openxmlformats.org/officeDocument/2006/relationships/oleObject" Target="embeddings/oleObject657.bin"/><Relationship Id="rId14" Type="http://schemas.openxmlformats.org/officeDocument/2006/relationships/image" Target="media/image9.png"/><Relationship Id="rId317" Type="http://schemas.openxmlformats.org/officeDocument/2006/relationships/image" Target="media/image119.wmf"/><Relationship Id="rId524" Type="http://schemas.openxmlformats.org/officeDocument/2006/relationships/oleObject" Target="embeddings/oleObject327.bin"/><Relationship Id="rId731" Type="http://schemas.openxmlformats.org/officeDocument/2006/relationships/image" Target="media/image273.wmf"/><Relationship Id="rId1154" Type="http://schemas.openxmlformats.org/officeDocument/2006/relationships/image" Target="media/image358.wmf"/><Relationship Id="rId98" Type="http://schemas.openxmlformats.org/officeDocument/2006/relationships/image" Target="media/image46.wmf"/><Relationship Id="rId163" Type="http://schemas.openxmlformats.org/officeDocument/2006/relationships/image" Target="media/image71.wmf"/><Relationship Id="rId370" Type="http://schemas.openxmlformats.org/officeDocument/2006/relationships/oleObject" Target="embeddings/oleObject227.bin"/><Relationship Id="rId829" Type="http://schemas.openxmlformats.org/officeDocument/2006/relationships/oleObject" Target="embeddings/oleObject536.bin"/><Relationship Id="rId1014" Type="http://schemas.openxmlformats.org/officeDocument/2006/relationships/oleObject" Target="embeddings/oleObject693.bin"/><Relationship Id="rId230" Type="http://schemas.openxmlformats.org/officeDocument/2006/relationships/oleObject" Target="embeddings/oleObject134.bin"/><Relationship Id="rId468" Type="http://schemas.openxmlformats.org/officeDocument/2006/relationships/oleObject" Target="embeddings/oleObject295.bin"/><Relationship Id="rId675" Type="http://schemas.openxmlformats.org/officeDocument/2006/relationships/oleObject" Target="embeddings/oleObject421.bin"/><Relationship Id="rId882" Type="http://schemas.openxmlformats.org/officeDocument/2006/relationships/oleObject" Target="embeddings/oleObject582.bin"/><Relationship Id="rId1098" Type="http://schemas.openxmlformats.org/officeDocument/2006/relationships/image" Target="media/image332.wmf"/><Relationship Id="rId25" Type="http://schemas.openxmlformats.org/officeDocument/2006/relationships/image" Target="media/image15.wmf"/><Relationship Id="rId328" Type="http://schemas.openxmlformats.org/officeDocument/2006/relationships/oleObject" Target="embeddings/oleObject201.bin"/><Relationship Id="rId535" Type="http://schemas.openxmlformats.org/officeDocument/2006/relationships/oleObject" Target="embeddings/oleObject335.bin"/><Relationship Id="rId742" Type="http://schemas.openxmlformats.org/officeDocument/2006/relationships/oleObject" Target="embeddings/oleObject459.bin"/><Relationship Id="rId1165" Type="http://schemas.openxmlformats.org/officeDocument/2006/relationships/footer" Target="footer9.xml"/><Relationship Id="rId174" Type="http://schemas.openxmlformats.org/officeDocument/2006/relationships/oleObject" Target="embeddings/oleObject97.bin"/><Relationship Id="rId381" Type="http://schemas.openxmlformats.org/officeDocument/2006/relationships/image" Target="media/image141.wmf"/><Relationship Id="rId602" Type="http://schemas.openxmlformats.org/officeDocument/2006/relationships/image" Target="media/image221.wmf"/><Relationship Id="rId1025" Type="http://schemas.openxmlformats.org/officeDocument/2006/relationships/oleObject" Target="embeddings/oleObject700.bin"/><Relationship Id="rId241" Type="http://schemas.openxmlformats.org/officeDocument/2006/relationships/oleObject" Target="embeddings/oleObject144.bin"/><Relationship Id="rId479" Type="http://schemas.openxmlformats.org/officeDocument/2006/relationships/oleObject" Target="embeddings/oleObject302.bin"/><Relationship Id="rId686" Type="http://schemas.openxmlformats.org/officeDocument/2006/relationships/oleObject" Target="embeddings/oleObject427.bin"/><Relationship Id="rId893" Type="http://schemas.openxmlformats.org/officeDocument/2006/relationships/oleObject" Target="embeddings/oleObject590.bin"/><Relationship Id="rId907" Type="http://schemas.openxmlformats.org/officeDocument/2006/relationships/oleObject" Target="embeddings/oleObject604.bin"/><Relationship Id="rId36" Type="http://schemas.openxmlformats.org/officeDocument/2006/relationships/image" Target="media/image20.wmf"/><Relationship Id="rId339" Type="http://schemas.openxmlformats.org/officeDocument/2006/relationships/oleObject" Target="embeddings/oleObject210.bin"/><Relationship Id="rId546" Type="http://schemas.openxmlformats.org/officeDocument/2006/relationships/oleObject" Target="embeddings/oleObject341.bin"/><Relationship Id="rId753" Type="http://schemas.openxmlformats.org/officeDocument/2006/relationships/image" Target="media/image279.wmf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105.bin"/><Relationship Id="rId406" Type="http://schemas.openxmlformats.org/officeDocument/2006/relationships/oleObject" Target="embeddings/oleObject252.bin"/><Relationship Id="rId960" Type="http://schemas.openxmlformats.org/officeDocument/2006/relationships/oleObject" Target="embeddings/oleObject650.bin"/><Relationship Id="rId1036" Type="http://schemas.openxmlformats.org/officeDocument/2006/relationships/oleObject" Target="embeddings/oleObject707.bin"/><Relationship Id="rId392" Type="http://schemas.openxmlformats.org/officeDocument/2006/relationships/image" Target="media/image145.wmf"/><Relationship Id="rId613" Type="http://schemas.openxmlformats.org/officeDocument/2006/relationships/image" Target="media/image226.wmf"/><Relationship Id="rId697" Type="http://schemas.openxmlformats.org/officeDocument/2006/relationships/oleObject" Target="embeddings/oleObject433.bin"/><Relationship Id="rId820" Type="http://schemas.openxmlformats.org/officeDocument/2006/relationships/oleObject" Target="embeddings/oleObject527.bin"/><Relationship Id="rId918" Type="http://schemas.openxmlformats.org/officeDocument/2006/relationships/oleObject" Target="embeddings/oleObject613.bin"/><Relationship Id="rId252" Type="http://schemas.openxmlformats.org/officeDocument/2006/relationships/oleObject" Target="embeddings/oleObject152.bin"/><Relationship Id="rId1103" Type="http://schemas.openxmlformats.org/officeDocument/2006/relationships/image" Target="media/image334.wmf"/><Relationship Id="rId47" Type="http://schemas.openxmlformats.org/officeDocument/2006/relationships/image" Target="media/image25.wmf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348.bin"/><Relationship Id="rId764" Type="http://schemas.openxmlformats.org/officeDocument/2006/relationships/oleObject" Target="embeddings/oleObject475.bin"/><Relationship Id="rId971" Type="http://schemas.openxmlformats.org/officeDocument/2006/relationships/oleObject" Target="embeddings/oleObject659.bin"/><Relationship Id="rId196" Type="http://schemas.openxmlformats.org/officeDocument/2006/relationships/oleObject" Target="embeddings/oleObject113.bin"/><Relationship Id="rId417" Type="http://schemas.openxmlformats.org/officeDocument/2006/relationships/oleObject" Target="embeddings/oleObject262.bin"/><Relationship Id="rId624" Type="http://schemas.openxmlformats.org/officeDocument/2006/relationships/oleObject" Target="embeddings/oleObject390.bin"/><Relationship Id="rId831" Type="http://schemas.openxmlformats.org/officeDocument/2006/relationships/oleObject" Target="embeddings/oleObject538.bin"/><Relationship Id="rId1047" Type="http://schemas.openxmlformats.org/officeDocument/2006/relationships/oleObject" Target="embeddings/oleObject718.bin"/><Relationship Id="rId263" Type="http://schemas.openxmlformats.org/officeDocument/2006/relationships/oleObject" Target="embeddings/oleObject160.bin"/><Relationship Id="rId470" Type="http://schemas.openxmlformats.org/officeDocument/2006/relationships/image" Target="media/image169.wmf"/><Relationship Id="rId929" Type="http://schemas.openxmlformats.org/officeDocument/2006/relationships/oleObject" Target="embeddings/oleObject621.bin"/><Relationship Id="rId1114" Type="http://schemas.openxmlformats.org/officeDocument/2006/relationships/oleObject" Target="embeddings/oleObject757.bin"/><Relationship Id="rId58" Type="http://schemas.openxmlformats.org/officeDocument/2006/relationships/image" Target="media/image30.wmf"/><Relationship Id="rId123" Type="http://schemas.openxmlformats.org/officeDocument/2006/relationships/oleObject" Target="embeddings/oleObject63.bin"/><Relationship Id="rId330" Type="http://schemas.openxmlformats.org/officeDocument/2006/relationships/oleObject" Target="embeddings/oleObject203.bin"/><Relationship Id="rId568" Type="http://schemas.openxmlformats.org/officeDocument/2006/relationships/image" Target="media/image210.wmf"/><Relationship Id="rId775" Type="http://schemas.openxmlformats.org/officeDocument/2006/relationships/oleObject" Target="embeddings/oleObject486.bin"/><Relationship Id="rId982" Type="http://schemas.openxmlformats.org/officeDocument/2006/relationships/image" Target="media/image300.wmf"/><Relationship Id="rId428" Type="http://schemas.openxmlformats.org/officeDocument/2006/relationships/oleObject" Target="embeddings/oleObject271.bin"/><Relationship Id="rId635" Type="http://schemas.openxmlformats.org/officeDocument/2006/relationships/oleObject" Target="embeddings/oleObject396.bin"/><Relationship Id="rId842" Type="http://schemas.openxmlformats.org/officeDocument/2006/relationships/oleObject" Target="embeddings/oleObject549.bin"/><Relationship Id="rId1058" Type="http://schemas.openxmlformats.org/officeDocument/2006/relationships/oleObject" Target="embeddings/oleObject722.bin"/><Relationship Id="rId274" Type="http://schemas.openxmlformats.org/officeDocument/2006/relationships/oleObject" Target="embeddings/oleObject168.bin"/><Relationship Id="rId481" Type="http://schemas.openxmlformats.org/officeDocument/2006/relationships/oleObject" Target="embeddings/oleObject303.bin"/><Relationship Id="rId702" Type="http://schemas.openxmlformats.org/officeDocument/2006/relationships/oleObject" Target="embeddings/oleObject436.bin"/><Relationship Id="rId1125" Type="http://schemas.openxmlformats.org/officeDocument/2006/relationships/image" Target="media/image344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70.bin"/><Relationship Id="rId579" Type="http://schemas.openxmlformats.org/officeDocument/2006/relationships/oleObject" Target="embeddings/oleObject361.bin"/><Relationship Id="rId786" Type="http://schemas.openxmlformats.org/officeDocument/2006/relationships/oleObject" Target="embeddings/oleObject497.bin"/><Relationship Id="rId993" Type="http://schemas.openxmlformats.org/officeDocument/2006/relationships/oleObject" Target="embeddings/oleObject673.bin"/><Relationship Id="rId341" Type="http://schemas.openxmlformats.org/officeDocument/2006/relationships/image" Target="media/image126.emf"/><Relationship Id="rId439" Type="http://schemas.openxmlformats.org/officeDocument/2006/relationships/image" Target="media/image157.wmf"/><Relationship Id="rId646" Type="http://schemas.openxmlformats.org/officeDocument/2006/relationships/oleObject" Target="embeddings/oleObject404.bin"/><Relationship Id="rId1069" Type="http://schemas.openxmlformats.org/officeDocument/2006/relationships/image" Target="media/image323.wmf"/><Relationship Id="rId201" Type="http://schemas.openxmlformats.org/officeDocument/2006/relationships/oleObject" Target="embeddings/oleObject117.bin"/><Relationship Id="rId285" Type="http://schemas.openxmlformats.org/officeDocument/2006/relationships/image" Target="media/image107.wmf"/><Relationship Id="rId506" Type="http://schemas.openxmlformats.org/officeDocument/2006/relationships/oleObject" Target="embeddings/oleObject316.bin"/><Relationship Id="rId853" Type="http://schemas.openxmlformats.org/officeDocument/2006/relationships/image" Target="media/image285.wmf"/><Relationship Id="rId1136" Type="http://schemas.openxmlformats.org/officeDocument/2006/relationships/image" Target="media/image349.wmf"/><Relationship Id="rId492" Type="http://schemas.openxmlformats.org/officeDocument/2006/relationships/oleObject" Target="embeddings/oleObject309.bin"/><Relationship Id="rId713" Type="http://schemas.openxmlformats.org/officeDocument/2006/relationships/oleObject" Target="embeddings/oleObject443.bin"/><Relationship Id="rId797" Type="http://schemas.openxmlformats.org/officeDocument/2006/relationships/header" Target="header3.xml"/><Relationship Id="rId920" Type="http://schemas.openxmlformats.org/officeDocument/2006/relationships/oleObject" Target="embeddings/oleObject615.bin"/><Relationship Id="rId145" Type="http://schemas.openxmlformats.org/officeDocument/2006/relationships/oleObject" Target="embeddings/oleObject77.bin"/><Relationship Id="rId352" Type="http://schemas.openxmlformats.org/officeDocument/2006/relationships/oleObject" Target="embeddings/oleObject218.bin"/><Relationship Id="rId212" Type="http://schemas.openxmlformats.org/officeDocument/2006/relationships/image" Target="media/image84.wmf"/><Relationship Id="rId657" Type="http://schemas.openxmlformats.org/officeDocument/2006/relationships/image" Target="media/image243.wmf"/><Relationship Id="rId864" Type="http://schemas.openxmlformats.org/officeDocument/2006/relationships/image" Target="media/image287.wmf"/><Relationship Id="rId296" Type="http://schemas.openxmlformats.org/officeDocument/2006/relationships/oleObject" Target="embeddings/oleObject180.bin"/><Relationship Id="rId517" Type="http://schemas.openxmlformats.org/officeDocument/2006/relationships/oleObject" Target="embeddings/oleObject323.bin"/><Relationship Id="rId724" Type="http://schemas.openxmlformats.org/officeDocument/2006/relationships/oleObject" Target="embeddings/oleObject450.bin"/><Relationship Id="rId931" Type="http://schemas.openxmlformats.org/officeDocument/2006/relationships/oleObject" Target="embeddings/oleObject623.bin"/><Relationship Id="rId1147" Type="http://schemas.openxmlformats.org/officeDocument/2006/relationships/oleObject" Target="embeddings/oleObject774.bin"/><Relationship Id="rId60" Type="http://schemas.openxmlformats.org/officeDocument/2006/relationships/oleObject" Target="embeddings/oleObject25.bin"/><Relationship Id="rId156" Type="http://schemas.openxmlformats.org/officeDocument/2006/relationships/image" Target="media/image68.wmf"/><Relationship Id="rId363" Type="http://schemas.openxmlformats.org/officeDocument/2006/relationships/image" Target="media/image135.wmf"/><Relationship Id="rId570" Type="http://schemas.openxmlformats.org/officeDocument/2006/relationships/image" Target="media/image211.wmf"/><Relationship Id="rId1007" Type="http://schemas.openxmlformats.org/officeDocument/2006/relationships/oleObject" Target="embeddings/oleObject687.bin"/><Relationship Id="rId223" Type="http://schemas.openxmlformats.org/officeDocument/2006/relationships/image" Target="media/image89.wmf"/><Relationship Id="rId430" Type="http://schemas.openxmlformats.org/officeDocument/2006/relationships/oleObject" Target="embeddings/oleObject272.bin"/><Relationship Id="rId668" Type="http://schemas.openxmlformats.org/officeDocument/2006/relationships/oleObject" Target="embeddings/oleObject417.bin"/><Relationship Id="rId875" Type="http://schemas.openxmlformats.org/officeDocument/2006/relationships/oleObject" Target="embeddings/oleObject576.bin"/><Relationship Id="rId1060" Type="http://schemas.openxmlformats.org/officeDocument/2006/relationships/oleObject" Target="embeddings/oleObject723.bin"/><Relationship Id="rId18" Type="http://schemas.openxmlformats.org/officeDocument/2006/relationships/oleObject" Target="embeddings/oleObject2.bin"/><Relationship Id="rId528" Type="http://schemas.openxmlformats.org/officeDocument/2006/relationships/oleObject" Target="embeddings/oleObject331.bin"/><Relationship Id="rId735" Type="http://schemas.openxmlformats.org/officeDocument/2006/relationships/image" Target="media/image275.wmf"/><Relationship Id="rId942" Type="http://schemas.openxmlformats.org/officeDocument/2006/relationships/oleObject" Target="embeddings/oleObject634.bin"/><Relationship Id="rId1158" Type="http://schemas.openxmlformats.org/officeDocument/2006/relationships/oleObject" Target="embeddings/oleObject780.bin"/><Relationship Id="rId167" Type="http://schemas.openxmlformats.org/officeDocument/2006/relationships/oleObject" Target="embeddings/oleObject91.bin"/><Relationship Id="rId374" Type="http://schemas.openxmlformats.org/officeDocument/2006/relationships/oleObject" Target="embeddings/oleObject230.bin"/><Relationship Id="rId581" Type="http://schemas.openxmlformats.org/officeDocument/2006/relationships/image" Target="media/image214.wmf"/><Relationship Id="rId1018" Type="http://schemas.openxmlformats.org/officeDocument/2006/relationships/oleObject" Target="embeddings/oleObject696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38.bin"/><Relationship Id="rId679" Type="http://schemas.openxmlformats.org/officeDocument/2006/relationships/image" Target="media/image251.wmf"/><Relationship Id="rId802" Type="http://schemas.openxmlformats.org/officeDocument/2006/relationships/oleObject" Target="embeddings/oleObject511.bin"/><Relationship Id="rId886" Type="http://schemas.openxmlformats.org/officeDocument/2006/relationships/image" Target="media/image290.wmf"/><Relationship Id="rId2" Type="http://schemas.openxmlformats.org/officeDocument/2006/relationships/numbering" Target="numbering.xml"/><Relationship Id="rId29" Type="http://schemas.openxmlformats.org/officeDocument/2006/relationships/image" Target="media/image17.wmf"/><Relationship Id="rId441" Type="http://schemas.openxmlformats.org/officeDocument/2006/relationships/image" Target="media/image158.wmf"/><Relationship Id="rId539" Type="http://schemas.openxmlformats.org/officeDocument/2006/relationships/oleObject" Target="embeddings/oleObject337.bin"/><Relationship Id="rId746" Type="http://schemas.openxmlformats.org/officeDocument/2006/relationships/header" Target="header1.xml"/><Relationship Id="rId1071" Type="http://schemas.openxmlformats.org/officeDocument/2006/relationships/image" Target="media/image324.wmf"/><Relationship Id="rId178" Type="http://schemas.openxmlformats.org/officeDocument/2006/relationships/oleObject" Target="embeddings/oleObject100.bin"/><Relationship Id="rId301" Type="http://schemas.openxmlformats.org/officeDocument/2006/relationships/oleObject" Target="embeddings/oleObject183.bin"/><Relationship Id="rId953" Type="http://schemas.openxmlformats.org/officeDocument/2006/relationships/oleObject" Target="embeddings/oleObject643.bin"/><Relationship Id="rId1029" Type="http://schemas.openxmlformats.org/officeDocument/2006/relationships/oleObject" Target="embeddings/oleObject702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238.bin"/><Relationship Id="rId592" Type="http://schemas.openxmlformats.org/officeDocument/2006/relationships/oleObject" Target="embeddings/oleObject369.bin"/><Relationship Id="rId606" Type="http://schemas.openxmlformats.org/officeDocument/2006/relationships/image" Target="media/image223.wmf"/><Relationship Id="rId813" Type="http://schemas.openxmlformats.org/officeDocument/2006/relationships/image" Target="media/image281.wmf"/><Relationship Id="rId245" Type="http://schemas.openxmlformats.org/officeDocument/2006/relationships/oleObject" Target="embeddings/oleObject146.bin"/><Relationship Id="rId452" Type="http://schemas.openxmlformats.org/officeDocument/2006/relationships/oleObject" Target="embeddings/oleObject284.bin"/><Relationship Id="rId897" Type="http://schemas.openxmlformats.org/officeDocument/2006/relationships/oleObject" Target="embeddings/oleObject594.bin"/><Relationship Id="rId1082" Type="http://schemas.openxmlformats.org/officeDocument/2006/relationships/oleObject" Target="embeddings/oleObject736.bin"/><Relationship Id="rId105" Type="http://schemas.openxmlformats.org/officeDocument/2006/relationships/oleObject" Target="embeddings/oleObject51.bin"/><Relationship Id="rId312" Type="http://schemas.openxmlformats.org/officeDocument/2006/relationships/oleObject" Target="embeddings/oleObject191.bin"/><Relationship Id="rId757" Type="http://schemas.openxmlformats.org/officeDocument/2006/relationships/image" Target="media/image280.wmf"/><Relationship Id="rId964" Type="http://schemas.openxmlformats.org/officeDocument/2006/relationships/footer" Target="footer6.xml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8.bin"/><Relationship Id="rId396" Type="http://schemas.openxmlformats.org/officeDocument/2006/relationships/oleObject" Target="embeddings/oleObject245.bin"/><Relationship Id="rId617" Type="http://schemas.openxmlformats.org/officeDocument/2006/relationships/image" Target="media/image227.wmf"/><Relationship Id="rId824" Type="http://schemas.openxmlformats.org/officeDocument/2006/relationships/oleObject" Target="embeddings/oleObject531.bin"/><Relationship Id="rId256" Type="http://schemas.openxmlformats.org/officeDocument/2006/relationships/oleObject" Target="embeddings/oleObject156.bin"/><Relationship Id="rId463" Type="http://schemas.openxmlformats.org/officeDocument/2006/relationships/oleObject" Target="embeddings/oleObject290.bin"/><Relationship Id="rId670" Type="http://schemas.openxmlformats.org/officeDocument/2006/relationships/oleObject" Target="embeddings/oleObject418.bin"/><Relationship Id="rId1093" Type="http://schemas.openxmlformats.org/officeDocument/2006/relationships/oleObject" Target="embeddings/oleObject745.bin"/><Relationship Id="rId1107" Type="http://schemas.openxmlformats.org/officeDocument/2006/relationships/image" Target="media/image336.wmf"/><Relationship Id="rId116" Type="http://schemas.openxmlformats.org/officeDocument/2006/relationships/image" Target="media/image53.wmf"/><Relationship Id="rId323" Type="http://schemas.openxmlformats.org/officeDocument/2006/relationships/oleObject" Target="embeddings/oleObject198.bin"/><Relationship Id="rId530" Type="http://schemas.openxmlformats.org/officeDocument/2006/relationships/oleObject" Target="embeddings/oleObject332.bin"/><Relationship Id="rId768" Type="http://schemas.openxmlformats.org/officeDocument/2006/relationships/oleObject" Target="embeddings/oleObject479.bin"/><Relationship Id="rId975" Type="http://schemas.openxmlformats.org/officeDocument/2006/relationships/oleObject" Target="embeddings/oleObject661.bin"/><Relationship Id="rId1160" Type="http://schemas.openxmlformats.org/officeDocument/2006/relationships/oleObject" Target="embeddings/oleObject781.bin"/><Relationship Id="rId20" Type="http://schemas.openxmlformats.org/officeDocument/2006/relationships/oleObject" Target="embeddings/oleObject3.bin"/><Relationship Id="rId628" Type="http://schemas.openxmlformats.org/officeDocument/2006/relationships/oleObject" Target="embeddings/oleObject392.bin"/><Relationship Id="rId835" Type="http://schemas.openxmlformats.org/officeDocument/2006/relationships/oleObject" Target="embeddings/oleObject542.bin"/><Relationship Id="rId267" Type="http://schemas.openxmlformats.org/officeDocument/2006/relationships/oleObject" Target="embeddings/oleObject164.bin"/><Relationship Id="rId474" Type="http://schemas.openxmlformats.org/officeDocument/2006/relationships/oleObject" Target="embeddings/oleObject299.bin"/><Relationship Id="rId1020" Type="http://schemas.openxmlformats.org/officeDocument/2006/relationships/oleObject" Target="embeddings/oleObject697.bin"/><Relationship Id="rId1118" Type="http://schemas.openxmlformats.org/officeDocument/2006/relationships/oleObject" Target="embeddings/oleObject759.bin"/><Relationship Id="rId127" Type="http://schemas.openxmlformats.org/officeDocument/2006/relationships/oleObject" Target="embeddings/oleObject65.bin"/><Relationship Id="rId681" Type="http://schemas.openxmlformats.org/officeDocument/2006/relationships/image" Target="media/image252.wmf"/><Relationship Id="rId779" Type="http://schemas.openxmlformats.org/officeDocument/2006/relationships/oleObject" Target="embeddings/oleObject490.bin"/><Relationship Id="rId902" Type="http://schemas.openxmlformats.org/officeDocument/2006/relationships/oleObject" Target="embeddings/oleObject599.bin"/><Relationship Id="rId986" Type="http://schemas.openxmlformats.org/officeDocument/2006/relationships/image" Target="media/image302.wmf"/><Relationship Id="rId31" Type="http://schemas.openxmlformats.org/officeDocument/2006/relationships/image" Target="media/image18.wmf"/><Relationship Id="rId334" Type="http://schemas.openxmlformats.org/officeDocument/2006/relationships/oleObject" Target="embeddings/oleObject206.bin"/><Relationship Id="rId541" Type="http://schemas.openxmlformats.org/officeDocument/2006/relationships/image" Target="media/image198.wmf"/><Relationship Id="rId639" Type="http://schemas.openxmlformats.org/officeDocument/2006/relationships/oleObject" Target="embeddings/oleObject399.bin"/><Relationship Id="rId180" Type="http://schemas.openxmlformats.org/officeDocument/2006/relationships/oleObject" Target="embeddings/oleObject101.bin"/><Relationship Id="rId278" Type="http://schemas.openxmlformats.org/officeDocument/2006/relationships/oleObject" Target="embeddings/oleObject170.bin"/><Relationship Id="rId401" Type="http://schemas.openxmlformats.org/officeDocument/2006/relationships/oleObject" Target="embeddings/oleObject248.bin"/><Relationship Id="rId846" Type="http://schemas.openxmlformats.org/officeDocument/2006/relationships/oleObject" Target="embeddings/oleObject553.bin"/><Relationship Id="rId1031" Type="http://schemas.openxmlformats.org/officeDocument/2006/relationships/oleObject" Target="embeddings/oleObject703.bin"/><Relationship Id="rId1129" Type="http://schemas.openxmlformats.org/officeDocument/2006/relationships/oleObject" Target="embeddings/oleObject765.bin"/><Relationship Id="rId485" Type="http://schemas.openxmlformats.org/officeDocument/2006/relationships/oleObject" Target="embeddings/oleObject305.bin"/><Relationship Id="rId692" Type="http://schemas.openxmlformats.org/officeDocument/2006/relationships/oleObject" Target="embeddings/oleObject430.bin"/><Relationship Id="rId706" Type="http://schemas.openxmlformats.org/officeDocument/2006/relationships/image" Target="media/image263.wmf"/><Relationship Id="rId913" Type="http://schemas.openxmlformats.org/officeDocument/2006/relationships/oleObject" Target="embeddings/oleObject609.bin"/><Relationship Id="rId42" Type="http://schemas.openxmlformats.org/officeDocument/2006/relationships/oleObject" Target="embeddings/oleObject15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214.bin"/><Relationship Id="rId552" Type="http://schemas.openxmlformats.org/officeDocument/2006/relationships/oleObject" Target="embeddings/oleObject345.bin"/><Relationship Id="rId997" Type="http://schemas.openxmlformats.org/officeDocument/2006/relationships/oleObject" Target="embeddings/oleObject677.bin"/><Relationship Id="rId191" Type="http://schemas.openxmlformats.org/officeDocument/2006/relationships/oleObject" Target="embeddings/oleObject109.bin"/><Relationship Id="rId205" Type="http://schemas.openxmlformats.org/officeDocument/2006/relationships/oleObject" Target="embeddings/oleObject120.bin"/><Relationship Id="rId412" Type="http://schemas.openxmlformats.org/officeDocument/2006/relationships/oleObject" Target="embeddings/oleObject257.bin"/><Relationship Id="rId857" Type="http://schemas.openxmlformats.org/officeDocument/2006/relationships/oleObject" Target="embeddings/oleObject560.bin"/><Relationship Id="rId1042" Type="http://schemas.openxmlformats.org/officeDocument/2006/relationships/oleObject" Target="embeddings/oleObject713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76.bin"/><Relationship Id="rId454" Type="http://schemas.openxmlformats.org/officeDocument/2006/relationships/oleObject" Target="embeddings/oleObject285.bin"/><Relationship Id="rId496" Type="http://schemas.openxmlformats.org/officeDocument/2006/relationships/oleObject" Target="embeddings/oleObject311.bin"/><Relationship Id="rId661" Type="http://schemas.openxmlformats.org/officeDocument/2006/relationships/oleObject" Target="embeddings/oleObject412.bin"/><Relationship Id="rId717" Type="http://schemas.openxmlformats.org/officeDocument/2006/relationships/oleObject" Target="embeddings/oleObject446.bin"/><Relationship Id="rId759" Type="http://schemas.openxmlformats.org/officeDocument/2006/relationships/oleObject" Target="embeddings/oleObject470.bin"/><Relationship Id="rId924" Type="http://schemas.openxmlformats.org/officeDocument/2006/relationships/oleObject" Target="embeddings/oleObject618.bin"/><Relationship Id="rId966" Type="http://schemas.openxmlformats.org/officeDocument/2006/relationships/oleObject" Target="embeddings/oleObject654.bin"/><Relationship Id="rId11" Type="http://schemas.openxmlformats.org/officeDocument/2006/relationships/image" Target="media/image6.png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92.bin"/><Relationship Id="rId356" Type="http://schemas.openxmlformats.org/officeDocument/2006/relationships/oleObject" Target="embeddings/oleObject220.bin"/><Relationship Id="rId398" Type="http://schemas.openxmlformats.org/officeDocument/2006/relationships/oleObject" Target="embeddings/oleObject246.bin"/><Relationship Id="rId521" Type="http://schemas.openxmlformats.org/officeDocument/2006/relationships/oleObject" Target="embeddings/oleObject325.bin"/><Relationship Id="rId563" Type="http://schemas.openxmlformats.org/officeDocument/2006/relationships/oleObject" Target="embeddings/oleObject351.bin"/><Relationship Id="rId619" Type="http://schemas.openxmlformats.org/officeDocument/2006/relationships/image" Target="media/image228.wmf"/><Relationship Id="rId770" Type="http://schemas.openxmlformats.org/officeDocument/2006/relationships/oleObject" Target="embeddings/oleObject481.bin"/><Relationship Id="rId1151" Type="http://schemas.openxmlformats.org/officeDocument/2006/relationships/oleObject" Target="embeddings/oleObject776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0.wmf"/><Relationship Id="rId216" Type="http://schemas.openxmlformats.org/officeDocument/2006/relationships/image" Target="media/image86.wmf"/><Relationship Id="rId423" Type="http://schemas.openxmlformats.org/officeDocument/2006/relationships/oleObject" Target="embeddings/oleObject266.bin"/><Relationship Id="rId826" Type="http://schemas.openxmlformats.org/officeDocument/2006/relationships/oleObject" Target="embeddings/oleObject533.bin"/><Relationship Id="rId868" Type="http://schemas.openxmlformats.org/officeDocument/2006/relationships/oleObject" Target="embeddings/oleObject570.bin"/><Relationship Id="rId1011" Type="http://schemas.openxmlformats.org/officeDocument/2006/relationships/image" Target="media/image304.wmf"/><Relationship Id="rId1053" Type="http://schemas.openxmlformats.org/officeDocument/2006/relationships/oleObject" Target="embeddings/oleObject720.bin"/><Relationship Id="rId1109" Type="http://schemas.openxmlformats.org/officeDocument/2006/relationships/oleObject" Target="embeddings/oleObject754.bin"/><Relationship Id="rId258" Type="http://schemas.openxmlformats.org/officeDocument/2006/relationships/oleObject" Target="embeddings/oleObject157.bin"/><Relationship Id="rId465" Type="http://schemas.openxmlformats.org/officeDocument/2006/relationships/oleObject" Target="embeddings/oleObject292.bin"/><Relationship Id="rId630" Type="http://schemas.openxmlformats.org/officeDocument/2006/relationships/oleObject" Target="embeddings/oleObject393.bin"/><Relationship Id="rId672" Type="http://schemas.openxmlformats.org/officeDocument/2006/relationships/oleObject" Target="embeddings/oleObject419.bin"/><Relationship Id="rId728" Type="http://schemas.openxmlformats.org/officeDocument/2006/relationships/oleObject" Target="embeddings/oleObject452.bin"/><Relationship Id="rId935" Type="http://schemas.openxmlformats.org/officeDocument/2006/relationships/oleObject" Target="embeddings/oleObject627.bin"/><Relationship Id="rId1095" Type="http://schemas.openxmlformats.org/officeDocument/2006/relationships/oleObject" Target="embeddings/oleObject746.bin"/><Relationship Id="rId22" Type="http://schemas.openxmlformats.org/officeDocument/2006/relationships/oleObject" Target="embeddings/oleObject4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99.bin"/><Relationship Id="rId367" Type="http://schemas.openxmlformats.org/officeDocument/2006/relationships/image" Target="media/image137.wmf"/><Relationship Id="rId532" Type="http://schemas.openxmlformats.org/officeDocument/2006/relationships/image" Target="media/image194.wmf"/><Relationship Id="rId574" Type="http://schemas.openxmlformats.org/officeDocument/2006/relationships/oleObject" Target="embeddings/oleObject357.bin"/><Relationship Id="rId977" Type="http://schemas.openxmlformats.org/officeDocument/2006/relationships/oleObject" Target="embeddings/oleObject662.bin"/><Relationship Id="rId1120" Type="http://schemas.openxmlformats.org/officeDocument/2006/relationships/oleObject" Target="embeddings/oleObject760.bin"/><Relationship Id="rId1162" Type="http://schemas.openxmlformats.org/officeDocument/2006/relationships/header" Target="header8.xml"/><Relationship Id="rId171" Type="http://schemas.openxmlformats.org/officeDocument/2006/relationships/oleObject" Target="embeddings/oleObject94.bin"/><Relationship Id="rId227" Type="http://schemas.openxmlformats.org/officeDocument/2006/relationships/oleObject" Target="embeddings/oleObject132.bin"/><Relationship Id="rId781" Type="http://schemas.openxmlformats.org/officeDocument/2006/relationships/oleObject" Target="embeddings/oleObject492.bin"/><Relationship Id="rId837" Type="http://schemas.openxmlformats.org/officeDocument/2006/relationships/oleObject" Target="embeddings/oleObject544.bin"/><Relationship Id="rId879" Type="http://schemas.openxmlformats.org/officeDocument/2006/relationships/oleObject" Target="embeddings/oleObject579.bin"/><Relationship Id="rId1022" Type="http://schemas.openxmlformats.org/officeDocument/2006/relationships/image" Target="media/image307.wmf"/><Relationship Id="rId269" Type="http://schemas.openxmlformats.org/officeDocument/2006/relationships/image" Target="media/image99.wmf"/><Relationship Id="rId434" Type="http://schemas.openxmlformats.org/officeDocument/2006/relationships/oleObject" Target="embeddings/oleObject275.bin"/><Relationship Id="rId476" Type="http://schemas.openxmlformats.org/officeDocument/2006/relationships/oleObject" Target="embeddings/oleObject300.bin"/><Relationship Id="rId641" Type="http://schemas.openxmlformats.org/officeDocument/2006/relationships/image" Target="media/image236.wmf"/><Relationship Id="rId683" Type="http://schemas.openxmlformats.org/officeDocument/2006/relationships/image" Target="media/image253.wmf"/><Relationship Id="rId739" Type="http://schemas.openxmlformats.org/officeDocument/2006/relationships/image" Target="media/image277.wmf"/><Relationship Id="rId890" Type="http://schemas.openxmlformats.org/officeDocument/2006/relationships/oleObject" Target="embeddings/oleObject587.bin"/><Relationship Id="rId904" Type="http://schemas.openxmlformats.org/officeDocument/2006/relationships/oleObject" Target="embeddings/oleObject601.bin"/><Relationship Id="rId1064" Type="http://schemas.openxmlformats.org/officeDocument/2006/relationships/oleObject" Target="embeddings/oleObject725.bin"/><Relationship Id="rId33" Type="http://schemas.openxmlformats.org/officeDocument/2006/relationships/oleObject" Target="embeddings/oleObject10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71.bin"/><Relationship Id="rId336" Type="http://schemas.openxmlformats.org/officeDocument/2006/relationships/oleObject" Target="embeddings/oleObject207.bin"/><Relationship Id="rId501" Type="http://schemas.openxmlformats.org/officeDocument/2006/relationships/image" Target="media/image183.wmf"/><Relationship Id="rId543" Type="http://schemas.openxmlformats.org/officeDocument/2006/relationships/image" Target="media/image199.wmf"/><Relationship Id="rId946" Type="http://schemas.openxmlformats.org/officeDocument/2006/relationships/header" Target="header5.xml"/><Relationship Id="rId988" Type="http://schemas.openxmlformats.org/officeDocument/2006/relationships/oleObject" Target="embeddings/oleObject669.bin"/><Relationship Id="rId1131" Type="http://schemas.openxmlformats.org/officeDocument/2006/relationships/oleObject" Target="embeddings/oleObject766.bin"/><Relationship Id="rId75" Type="http://schemas.openxmlformats.org/officeDocument/2006/relationships/image" Target="media/image36.wmf"/><Relationship Id="rId140" Type="http://schemas.openxmlformats.org/officeDocument/2006/relationships/image" Target="media/image61.wmf"/><Relationship Id="rId182" Type="http://schemas.openxmlformats.org/officeDocument/2006/relationships/image" Target="media/image75.wmf"/><Relationship Id="rId378" Type="http://schemas.openxmlformats.org/officeDocument/2006/relationships/oleObject" Target="embeddings/oleObject234.bin"/><Relationship Id="rId403" Type="http://schemas.openxmlformats.org/officeDocument/2006/relationships/oleObject" Target="embeddings/oleObject250.bin"/><Relationship Id="rId585" Type="http://schemas.openxmlformats.org/officeDocument/2006/relationships/oleObject" Target="embeddings/oleObject365.bin"/><Relationship Id="rId750" Type="http://schemas.openxmlformats.org/officeDocument/2006/relationships/oleObject" Target="embeddings/oleObject463.bin"/><Relationship Id="rId792" Type="http://schemas.openxmlformats.org/officeDocument/2006/relationships/oleObject" Target="embeddings/oleObject503.bin"/><Relationship Id="rId806" Type="http://schemas.openxmlformats.org/officeDocument/2006/relationships/oleObject" Target="embeddings/oleObject515.bin"/><Relationship Id="rId848" Type="http://schemas.openxmlformats.org/officeDocument/2006/relationships/oleObject" Target="embeddings/oleObject555.bin"/><Relationship Id="rId1033" Type="http://schemas.openxmlformats.org/officeDocument/2006/relationships/oleObject" Target="embeddings/oleObject70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2.bin"/><Relationship Id="rId445" Type="http://schemas.openxmlformats.org/officeDocument/2006/relationships/image" Target="media/image160.wmf"/><Relationship Id="rId487" Type="http://schemas.openxmlformats.org/officeDocument/2006/relationships/oleObject" Target="embeddings/oleObject306.bin"/><Relationship Id="rId610" Type="http://schemas.openxmlformats.org/officeDocument/2006/relationships/oleObject" Target="embeddings/oleObject381.bin"/><Relationship Id="rId652" Type="http://schemas.openxmlformats.org/officeDocument/2006/relationships/oleObject" Target="embeddings/oleObject407.bin"/><Relationship Id="rId694" Type="http://schemas.openxmlformats.org/officeDocument/2006/relationships/oleObject" Target="embeddings/oleObject431.bin"/><Relationship Id="rId708" Type="http://schemas.openxmlformats.org/officeDocument/2006/relationships/image" Target="media/image264.wmf"/><Relationship Id="rId915" Type="http://schemas.openxmlformats.org/officeDocument/2006/relationships/oleObject" Target="embeddings/oleObject611.bin"/><Relationship Id="rId1075" Type="http://schemas.openxmlformats.org/officeDocument/2006/relationships/oleObject" Target="embeddings/oleObject731.bin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5.bin"/><Relationship Id="rId347" Type="http://schemas.openxmlformats.org/officeDocument/2006/relationships/image" Target="media/image127.wmf"/><Relationship Id="rId512" Type="http://schemas.openxmlformats.org/officeDocument/2006/relationships/image" Target="media/image187.wmf"/><Relationship Id="rId957" Type="http://schemas.openxmlformats.org/officeDocument/2006/relationships/oleObject" Target="embeddings/oleObject647.bin"/><Relationship Id="rId999" Type="http://schemas.openxmlformats.org/officeDocument/2006/relationships/oleObject" Target="embeddings/oleObject679.bin"/><Relationship Id="rId1100" Type="http://schemas.openxmlformats.org/officeDocument/2006/relationships/image" Target="media/image333.wmf"/><Relationship Id="rId1142" Type="http://schemas.openxmlformats.org/officeDocument/2006/relationships/image" Target="media/image352.wmf"/><Relationship Id="rId44" Type="http://schemas.openxmlformats.org/officeDocument/2006/relationships/oleObject" Target="embeddings/oleObject16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41.bin"/><Relationship Id="rId554" Type="http://schemas.openxmlformats.org/officeDocument/2006/relationships/image" Target="media/image203.wmf"/><Relationship Id="rId596" Type="http://schemas.openxmlformats.org/officeDocument/2006/relationships/image" Target="media/image219.wmf"/><Relationship Id="rId761" Type="http://schemas.openxmlformats.org/officeDocument/2006/relationships/oleObject" Target="embeddings/oleObject472.bin"/><Relationship Id="rId817" Type="http://schemas.openxmlformats.org/officeDocument/2006/relationships/image" Target="media/image282.wmf"/><Relationship Id="rId859" Type="http://schemas.openxmlformats.org/officeDocument/2006/relationships/oleObject" Target="embeddings/oleObject562.bin"/><Relationship Id="rId1002" Type="http://schemas.openxmlformats.org/officeDocument/2006/relationships/oleObject" Target="embeddings/oleObject682.bin"/><Relationship Id="rId193" Type="http://schemas.openxmlformats.org/officeDocument/2006/relationships/oleObject" Target="embeddings/oleObject110.bin"/><Relationship Id="rId207" Type="http://schemas.openxmlformats.org/officeDocument/2006/relationships/oleObject" Target="embeddings/oleObject121.bin"/><Relationship Id="rId249" Type="http://schemas.openxmlformats.org/officeDocument/2006/relationships/oleObject" Target="embeddings/oleObject149.bin"/><Relationship Id="rId414" Type="http://schemas.openxmlformats.org/officeDocument/2006/relationships/oleObject" Target="embeddings/oleObject259.bin"/><Relationship Id="rId456" Type="http://schemas.openxmlformats.org/officeDocument/2006/relationships/oleObject" Target="embeddings/oleObject286.bin"/><Relationship Id="rId498" Type="http://schemas.openxmlformats.org/officeDocument/2006/relationships/oleObject" Target="embeddings/oleObject312.bin"/><Relationship Id="rId621" Type="http://schemas.openxmlformats.org/officeDocument/2006/relationships/oleObject" Target="embeddings/oleObject388.bin"/><Relationship Id="rId663" Type="http://schemas.openxmlformats.org/officeDocument/2006/relationships/oleObject" Target="embeddings/oleObject413.bin"/><Relationship Id="rId870" Type="http://schemas.openxmlformats.org/officeDocument/2006/relationships/oleObject" Target="embeddings/oleObject572.bin"/><Relationship Id="rId1044" Type="http://schemas.openxmlformats.org/officeDocument/2006/relationships/oleObject" Target="embeddings/oleObject715.bin"/><Relationship Id="rId1086" Type="http://schemas.openxmlformats.org/officeDocument/2006/relationships/oleObject" Target="embeddings/oleObject738.bin"/><Relationship Id="rId13" Type="http://schemas.openxmlformats.org/officeDocument/2006/relationships/image" Target="media/image8.png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58.bin"/><Relationship Id="rId316" Type="http://schemas.openxmlformats.org/officeDocument/2006/relationships/oleObject" Target="embeddings/oleObject193.bin"/><Relationship Id="rId523" Type="http://schemas.openxmlformats.org/officeDocument/2006/relationships/oleObject" Target="embeddings/oleObject326.bin"/><Relationship Id="rId719" Type="http://schemas.openxmlformats.org/officeDocument/2006/relationships/oleObject" Target="embeddings/oleObject447.bin"/><Relationship Id="rId926" Type="http://schemas.openxmlformats.org/officeDocument/2006/relationships/oleObject" Target="embeddings/oleObject619.bin"/><Relationship Id="rId968" Type="http://schemas.openxmlformats.org/officeDocument/2006/relationships/oleObject" Target="embeddings/oleObject656.bin"/><Relationship Id="rId1111" Type="http://schemas.openxmlformats.org/officeDocument/2006/relationships/oleObject" Target="embeddings/oleObject755.bin"/><Relationship Id="rId1153" Type="http://schemas.openxmlformats.org/officeDocument/2006/relationships/oleObject" Target="embeddings/oleObject777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221.bin"/><Relationship Id="rId565" Type="http://schemas.openxmlformats.org/officeDocument/2006/relationships/oleObject" Target="embeddings/oleObject352.bin"/><Relationship Id="rId730" Type="http://schemas.openxmlformats.org/officeDocument/2006/relationships/oleObject" Target="embeddings/oleObject453.bin"/><Relationship Id="rId772" Type="http://schemas.openxmlformats.org/officeDocument/2006/relationships/oleObject" Target="embeddings/oleObject483.bin"/><Relationship Id="rId828" Type="http://schemas.openxmlformats.org/officeDocument/2006/relationships/oleObject" Target="embeddings/oleObject535.bin"/><Relationship Id="rId1013" Type="http://schemas.openxmlformats.org/officeDocument/2006/relationships/oleObject" Target="embeddings/oleObject692.bin"/><Relationship Id="rId162" Type="http://schemas.openxmlformats.org/officeDocument/2006/relationships/oleObject" Target="embeddings/oleObject87.bin"/><Relationship Id="rId218" Type="http://schemas.openxmlformats.org/officeDocument/2006/relationships/image" Target="media/image87.wmf"/><Relationship Id="rId425" Type="http://schemas.openxmlformats.org/officeDocument/2006/relationships/oleObject" Target="embeddings/oleObject268.bin"/><Relationship Id="rId467" Type="http://schemas.openxmlformats.org/officeDocument/2006/relationships/oleObject" Target="embeddings/oleObject294.bin"/><Relationship Id="rId632" Type="http://schemas.openxmlformats.org/officeDocument/2006/relationships/oleObject" Target="embeddings/oleObject394.bin"/><Relationship Id="rId1055" Type="http://schemas.openxmlformats.org/officeDocument/2006/relationships/image" Target="media/image316.wmf"/><Relationship Id="rId1097" Type="http://schemas.openxmlformats.org/officeDocument/2006/relationships/oleObject" Target="embeddings/oleObject747.bin"/><Relationship Id="rId271" Type="http://schemas.openxmlformats.org/officeDocument/2006/relationships/image" Target="media/image100.wmf"/><Relationship Id="rId674" Type="http://schemas.openxmlformats.org/officeDocument/2006/relationships/image" Target="media/image249.wmf"/><Relationship Id="rId881" Type="http://schemas.openxmlformats.org/officeDocument/2006/relationships/oleObject" Target="embeddings/oleObject581.bin"/><Relationship Id="rId937" Type="http://schemas.openxmlformats.org/officeDocument/2006/relationships/oleObject" Target="embeddings/oleObject629.bin"/><Relationship Id="rId979" Type="http://schemas.openxmlformats.org/officeDocument/2006/relationships/oleObject" Target="embeddings/oleObject663.bin"/><Relationship Id="rId1122" Type="http://schemas.openxmlformats.org/officeDocument/2006/relationships/oleObject" Target="embeddings/oleObject761.bin"/><Relationship Id="rId24" Type="http://schemas.openxmlformats.org/officeDocument/2006/relationships/oleObject" Target="embeddings/oleObject5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200.bin"/><Relationship Id="rId369" Type="http://schemas.openxmlformats.org/officeDocument/2006/relationships/image" Target="media/image138.wmf"/><Relationship Id="rId534" Type="http://schemas.openxmlformats.org/officeDocument/2006/relationships/image" Target="media/image195.wmf"/><Relationship Id="rId576" Type="http://schemas.openxmlformats.org/officeDocument/2006/relationships/oleObject" Target="embeddings/oleObject359.bin"/><Relationship Id="rId741" Type="http://schemas.openxmlformats.org/officeDocument/2006/relationships/image" Target="media/image278.wmf"/><Relationship Id="rId783" Type="http://schemas.openxmlformats.org/officeDocument/2006/relationships/oleObject" Target="embeddings/oleObject494.bin"/><Relationship Id="rId839" Type="http://schemas.openxmlformats.org/officeDocument/2006/relationships/oleObject" Target="embeddings/oleObject546.bin"/><Relationship Id="rId990" Type="http://schemas.openxmlformats.org/officeDocument/2006/relationships/oleObject" Target="embeddings/oleObject671.bin"/><Relationship Id="rId1164" Type="http://schemas.openxmlformats.org/officeDocument/2006/relationships/header" Target="header9.xml"/><Relationship Id="rId173" Type="http://schemas.openxmlformats.org/officeDocument/2006/relationships/oleObject" Target="embeddings/oleObject96.bin"/><Relationship Id="rId229" Type="http://schemas.openxmlformats.org/officeDocument/2006/relationships/oleObject" Target="embeddings/oleObject133.bin"/><Relationship Id="rId380" Type="http://schemas.openxmlformats.org/officeDocument/2006/relationships/oleObject" Target="embeddings/oleObject235.bin"/><Relationship Id="rId436" Type="http://schemas.openxmlformats.org/officeDocument/2006/relationships/oleObject" Target="embeddings/oleObject276.bin"/><Relationship Id="rId601" Type="http://schemas.openxmlformats.org/officeDocument/2006/relationships/oleObject" Target="embeddings/oleObject376.bin"/><Relationship Id="rId643" Type="http://schemas.openxmlformats.org/officeDocument/2006/relationships/oleObject" Target="embeddings/oleObject402.bin"/><Relationship Id="rId1024" Type="http://schemas.openxmlformats.org/officeDocument/2006/relationships/image" Target="media/image308.wmf"/><Relationship Id="rId1066" Type="http://schemas.openxmlformats.org/officeDocument/2006/relationships/oleObject" Target="embeddings/oleObject726.bin"/><Relationship Id="rId240" Type="http://schemas.openxmlformats.org/officeDocument/2006/relationships/oleObject" Target="embeddings/oleObject143.bin"/><Relationship Id="rId478" Type="http://schemas.openxmlformats.org/officeDocument/2006/relationships/oleObject" Target="embeddings/oleObject301.bin"/><Relationship Id="rId685" Type="http://schemas.openxmlformats.org/officeDocument/2006/relationships/image" Target="media/image254.wmf"/><Relationship Id="rId850" Type="http://schemas.openxmlformats.org/officeDocument/2006/relationships/oleObject" Target="embeddings/oleObject556.bin"/><Relationship Id="rId892" Type="http://schemas.openxmlformats.org/officeDocument/2006/relationships/oleObject" Target="embeddings/oleObject589.bin"/><Relationship Id="rId906" Type="http://schemas.openxmlformats.org/officeDocument/2006/relationships/oleObject" Target="embeddings/oleObject603.bin"/><Relationship Id="rId948" Type="http://schemas.openxmlformats.org/officeDocument/2006/relationships/oleObject" Target="embeddings/oleObject638.bin"/><Relationship Id="rId1133" Type="http://schemas.openxmlformats.org/officeDocument/2006/relationships/oleObject" Target="embeddings/oleObject767.bin"/><Relationship Id="rId35" Type="http://schemas.openxmlformats.org/officeDocument/2006/relationships/oleObject" Target="embeddings/oleObject11.bin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72.bin"/><Relationship Id="rId338" Type="http://schemas.openxmlformats.org/officeDocument/2006/relationships/oleObject" Target="embeddings/oleObject209.bin"/><Relationship Id="rId503" Type="http://schemas.openxmlformats.org/officeDocument/2006/relationships/image" Target="media/image184.wmf"/><Relationship Id="rId545" Type="http://schemas.openxmlformats.org/officeDocument/2006/relationships/image" Target="media/image200.wmf"/><Relationship Id="rId587" Type="http://schemas.openxmlformats.org/officeDocument/2006/relationships/oleObject" Target="embeddings/oleObject366.bin"/><Relationship Id="rId710" Type="http://schemas.openxmlformats.org/officeDocument/2006/relationships/image" Target="media/image265.wmf"/><Relationship Id="rId752" Type="http://schemas.openxmlformats.org/officeDocument/2006/relationships/oleObject" Target="embeddings/oleObject465.bin"/><Relationship Id="rId808" Type="http://schemas.openxmlformats.org/officeDocument/2006/relationships/oleObject" Target="embeddings/oleObject517.bin"/><Relationship Id="rId8" Type="http://schemas.openxmlformats.org/officeDocument/2006/relationships/image" Target="media/image3.png"/><Relationship Id="rId142" Type="http://schemas.openxmlformats.org/officeDocument/2006/relationships/image" Target="media/image62.wmf"/><Relationship Id="rId184" Type="http://schemas.openxmlformats.org/officeDocument/2006/relationships/oleObject" Target="embeddings/oleObject104.bin"/><Relationship Id="rId391" Type="http://schemas.openxmlformats.org/officeDocument/2006/relationships/oleObject" Target="embeddings/oleObject242.bin"/><Relationship Id="rId405" Type="http://schemas.openxmlformats.org/officeDocument/2006/relationships/image" Target="media/image149.wmf"/><Relationship Id="rId447" Type="http://schemas.openxmlformats.org/officeDocument/2006/relationships/image" Target="media/image161.wmf"/><Relationship Id="rId612" Type="http://schemas.openxmlformats.org/officeDocument/2006/relationships/oleObject" Target="embeddings/oleObject382.bin"/><Relationship Id="rId794" Type="http://schemas.openxmlformats.org/officeDocument/2006/relationships/oleObject" Target="embeddings/oleObject505.bin"/><Relationship Id="rId1035" Type="http://schemas.openxmlformats.org/officeDocument/2006/relationships/oleObject" Target="embeddings/oleObject706.bin"/><Relationship Id="rId1077" Type="http://schemas.openxmlformats.org/officeDocument/2006/relationships/oleObject" Target="embeddings/oleObject733.bin"/><Relationship Id="rId251" Type="http://schemas.openxmlformats.org/officeDocument/2006/relationships/oleObject" Target="embeddings/oleObject151.bin"/><Relationship Id="rId489" Type="http://schemas.openxmlformats.org/officeDocument/2006/relationships/image" Target="media/image177.wmf"/><Relationship Id="rId654" Type="http://schemas.openxmlformats.org/officeDocument/2006/relationships/oleObject" Target="embeddings/oleObject408.bin"/><Relationship Id="rId696" Type="http://schemas.openxmlformats.org/officeDocument/2006/relationships/oleObject" Target="embeddings/oleObject432.bin"/><Relationship Id="rId861" Type="http://schemas.openxmlformats.org/officeDocument/2006/relationships/oleObject" Target="embeddings/oleObject564.bin"/><Relationship Id="rId917" Type="http://schemas.openxmlformats.org/officeDocument/2006/relationships/oleObject" Target="embeddings/oleObject612.bin"/><Relationship Id="rId959" Type="http://schemas.openxmlformats.org/officeDocument/2006/relationships/oleObject" Target="embeddings/oleObject649.bin"/><Relationship Id="rId1102" Type="http://schemas.openxmlformats.org/officeDocument/2006/relationships/oleObject" Target="embeddings/oleObject750.bin"/><Relationship Id="rId46" Type="http://schemas.openxmlformats.org/officeDocument/2006/relationships/oleObject" Target="embeddings/oleObject17.bin"/><Relationship Id="rId293" Type="http://schemas.openxmlformats.org/officeDocument/2006/relationships/image" Target="media/image110.wmf"/><Relationship Id="rId307" Type="http://schemas.openxmlformats.org/officeDocument/2006/relationships/oleObject" Target="embeddings/oleObject186.bin"/><Relationship Id="rId349" Type="http://schemas.openxmlformats.org/officeDocument/2006/relationships/image" Target="media/image128.wmf"/><Relationship Id="rId514" Type="http://schemas.openxmlformats.org/officeDocument/2006/relationships/image" Target="media/image188.wmf"/><Relationship Id="rId556" Type="http://schemas.openxmlformats.org/officeDocument/2006/relationships/image" Target="media/image204.wmf"/><Relationship Id="rId721" Type="http://schemas.openxmlformats.org/officeDocument/2006/relationships/image" Target="media/image268.wmf"/><Relationship Id="rId763" Type="http://schemas.openxmlformats.org/officeDocument/2006/relationships/oleObject" Target="embeddings/oleObject474.bin"/><Relationship Id="rId1144" Type="http://schemas.openxmlformats.org/officeDocument/2006/relationships/image" Target="media/image353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image" Target="media/image67.wmf"/><Relationship Id="rId195" Type="http://schemas.openxmlformats.org/officeDocument/2006/relationships/oleObject" Target="embeddings/oleObject112.bin"/><Relationship Id="rId209" Type="http://schemas.openxmlformats.org/officeDocument/2006/relationships/oleObject" Target="embeddings/oleObject122.bin"/><Relationship Id="rId360" Type="http://schemas.openxmlformats.org/officeDocument/2006/relationships/oleObject" Target="embeddings/oleObject222.bin"/><Relationship Id="rId416" Type="http://schemas.openxmlformats.org/officeDocument/2006/relationships/oleObject" Target="embeddings/oleObject261.bin"/><Relationship Id="rId598" Type="http://schemas.openxmlformats.org/officeDocument/2006/relationships/oleObject" Target="embeddings/oleObject374.bin"/><Relationship Id="rId819" Type="http://schemas.openxmlformats.org/officeDocument/2006/relationships/oleObject" Target="embeddings/oleObject526.bin"/><Relationship Id="rId970" Type="http://schemas.openxmlformats.org/officeDocument/2006/relationships/oleObject" Target="embeddings/oleObject658.bin"/><Relationship Id="rId1004" Type="http://schemas.openxmlformats.org/officeDocument/2006/relationships/oleObject" Target="embeddings/oleObject684.bin"/><Relationship Id="rId1046" Type="http://schemas.openxmlformats.org/officeDocument/2006/relationships/oleObject" Target="embeddings/oleObject717.bin"/><Relationship Id="rId220" Type="http://schemas.openxmlformats.org/officeDocument/2006/relationships/image" Target="media/image88.wmf"/><Relationship Id="rId458" Type="http://schemas.openxmlformats.org/officeDocument/2006/relationships/oleObject" Target="embeddings/oleObject287.bin"/><Relationship Id="rId623" Type="http://schemas.openxmlformats.org/officeDocument/2006/relationships/oleObject" Target="embeddings/oleObject389.bin"/><Relationship Id="rId665" Type="http://schemas.openxmlformats.org/officeDocument/2006/relationships/oleObject" Target="embeddings/oleObject415.bin"/><Relationship Id="rId830" Type="http://schemas.openxmlformats.org/officeDocument/2006/relationships/oleObject" Target="embeddings/oleObject537.bin"/><Relationship Id="rId872" Type="http://schemas.openxmlformats.org/officeDocument/2006/relationships/image" Target="media/image288.wmf"/><Relationship Id="rId928" Type="http://schemas.openxmlformats.org/officeDocument/2006/relationships/oleObject" Target="embeddings/oleObject620.bin"/><Relationship Id="rId1088" Type="http://schemas.openxmlformats.org/officeDocument/2006/relationships/oleObject" Target="embeddings/oleObject740.bin"/><Relationship Id="rId15" Type="http://schemas.openxmlformats.org/officeDocument/2006/relationships/image" Target="media/image10.wmf"/><Relationship Id="rId57" Type="http://schemas.openxmlformats.org/officeDocument/2006/relationships/oleObject" Target="embeddings/oleObject23.bin"/><Relationship Id="rId262" Type="http://schemas.openxmlformats.org/officeDocument/2006/relationships/image" Target="media/image98.wmf"/><Relationship Id="rId318" Type="http://schemas.openxmlformats.org/officeDocument/2006/relationships/oleObject" Target="embeddings/oleObject194.bin"/><Relationship Id="rId525" Type="http://schemas.openxmlformats.org/officeDocument/2006/relationships/oleObject" Target="embeddings/oleObject328.bin"/><Relationship Id="rId567" Type="http://schemas.openxmlformats.org/officeDocument/2006/relationships/oleObject" Target="embeddings/oleObject353.bin"/><Relationship Id="rId732" Type="http://schemas.openxmlformats.org/officeDocument/2006/relationships/oleObject" Target="embeddings/oleObject454.bin"/><Relationship Id="rId1113" Type="http://schemas.openxmlformats.org/officeDocument/2006/relationships/oleObject" Target="embeddings/oleObject756.bin"/><Relationship Id="rId1155" Type="http://schemas.openxmlformats.org/officeDocument/2006/relationships/oleObject" Target="embeddings/oleObject778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8.bin"/><Relationship Id="rId371" Type="http://schemas.openxmlformats.org/officeDocument/2006/relationships/image" Target="media/image139.wmf"/><Relationship Id="rId774" Type="http://schemas.openxmlformats.org/officeDocument/2006/relationships/oleObject" Target="embeddings/oleObject485.bin"/><Relationship Id="rId981" Type="http://schemas.openxmlformats.org/officeDocument/2006/relationships/oleObject" Target="embeddings/oleObject665.bin"/><Relationship Id="rId1015" Type="http://schemas.openxmlformats.org/officeDocument/2006/relationships/oleObject" Target="embeddings/oleObject694.bin"/><Relationship Id="rId1057" Type="http://schemas.openxmlformats.org/officeDocument/2006/relationships/image" Target="media/image317.wmf"/><Relationship Id="rId427" Type="http://schemas.openxmlformats.org/officeDocument/2006/relationships/oleObject" Target="embeddings/oleObject270.bin"/><Relationship Id="rId469" Type="http://schemas.openxmlformats.org/officeDocument/2006/relationships/oleObject" Target="embeddings/oleObject296.bin"/><Relationship Id="rId634" Type="http://schemas.openxmlformats.org/officeDocument/2006/relationships/image" Target="media/image234.wmf"/><Relationship Id="rId676" Type="http://schemas.openxmlformats.org/officeDocument/2006/relationships/image" Target="media/image250.wmf"/><Relationship Id="rId841" Type="http://schemas.openxmlformats.org/officeDocument/2006/relationships/oleObject" Target="embeddings/oleObject548.bin"/><Relationship Id="rId883" Type="http://schemas.openxmlformats.org/officeDocument/2006/relationships/header" Target="header4.xml"/><Relationship Id="rId1099" Type="http://schemas.openxmlformats.org/officeDocument/2006/relationships/oleObject" Target="embeddings/oleObject748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35.bin"/><Relationship Id="rId273" Type="http://schemas.openxmlformats.org/officeDocument/2006/relationships/image" Target="media/image101.wmf"/><Relationship Id="rId329" Type="http://schemas.openxmlformats.org/officeDocument/2006/relationships/oleObject" Target="embeddings/oleObject202.bin"/><Relationship Id="rId480" Type="http://schemas.openxmlformats.org/officeDocument/2006/relationships/image" Target="media/image173.wmf"/><Relationship Id="rId536" Type="http://schemas.openxmlformats.org/officeDocument/2006/relationships/image" Target="media/image196.wmf"/><Relationship Id="rId701" Type="http://schemas.openxmlformats.org/officeDocument/2006/relationships/image" Target="media/image261.wmf"/><Relationship Id="rId939" Type="http://schemas.openxmlformats.org/officeDocument/2006/relationships/oleObject" Target="embeddings/oleObject631.bin"/><Relationship Id="rId1124" Type="http://schemas.openxmlformats.org/officeDocument/2006/relationships/oleObject" Target="embeddings/oleObject762.bin"/><Relationship Id="rId1166" Type="http://schemas.openxmlformats.org/officeDocument/2006/relationships/fontTable" Target="fontTable.xml"/><Relationship Id="rId68" Type="http://schemas.openxmlformats.org/officeDocument/2006/relationships/oleObject" Target="embeddings/oleObject30.bin"/><Relationship Id="rId133" Type="http://schemas.openxmlformats.org/officeDocument/2006/relationships/image" Target="media/image59.wmf"/><Relationship Id="rId175" Type="http://schemas.openxmlformats.org/officeDocument/2006/relationships/oleObject" Target="embeddings/oleObject98.bin"/><Relationship Id="rId340" Type="http://schemas.openxmlformats.org/officeDocument/2006/relationships/image" Target="media/image125.emf"/><Relationship Id="rId578" Type="http://schemas.openxmlformats.org/officeDocument/2006/relationships/oleObject" Target="embeddings/oleObject360.bin"/><Relationship Id="rId743" Type="http://schemas.openxmlformats.org/officeDocument/2006/relationships/oleObject" Target="embeddings/oleObject460.bin"/><Relationship Id="rId785" Type="http://schemas.openxmlformats.org/officeDocument/2006/relationships/oleObject" Target="embeddings/oleObject496.bin"/><Relationship Id="rId950" Type="http://schemas.openxmlformats.org/officeDocument/2006/relationships/oleObject" Target="embeddings/oleObject640.bin"/><Relationship Id="rId992" Type="http://schemas.openxmlformats.org/officeDocument/2006/relationships/oleObject" Target="embeddings/oleObject672.bin"/><Relationship Id="rId1026" Type="http://schemas.openxmlformats.org/officeDocument/2006/relationships/image" Target="media/image309.wmf"/><Relationship Id="rId200" Type="http://schemas.openxmlformats.org/officeDocument/2006/relationships/oleObject" Target="embeddings/oleObject116.bin"/><Relationship Id="rId382" Type="http://schemas.openxmlformats.org/officeDocument/2006/relationships/oleObject" Target="embeddings/oleObject236.bin"/><Relationship Id="rId438" Type="http://schemas.openxmlformats.org/officeDocument/2006/relationships/oleObject" Target="embeddings/oleObject277.bin"/><Relationship Id="rId603" Type="http://schemas.openxmlformats.org/officeDocument/2006/relationships/oleObject" Target="embeddings/oleObject377.bin"/><Relationship Id="rId645" Type="http://schemas.openxmlformats.org/officeDocument/2006/relationships/image" Target="media/image237.wmf"/><Relationship Id="rId687" Type="http://schemas.openxmlformats.org/officeDocument/2006/relationships/image" Target="media/image255.wmf"/><Relationship Id="rId810" Type="http://schemas.openxmlformats.org/officeDocument/2006/relationships/oleObject" Target="embeddings/oleObject519.bin"/><Relationship Id="rId852" Type="http://schemas.openxmlformats.org/officeDocument/2006/relationships/oleObject" Target="embeddings/oleObject557.bin"/><Relationship Id="rId908" Type="http://schemas.openxmlformats.org/officeDocument/2006/relationships/oleObject" Target="embeddings/oleObject605.bin"/><Relationship Id="rId1068" Type="http://schemas.openxmlformats.org/officeDocument/2006/relationships/oleObject" Target="embeddings/oleObject727.bin"/><Relationship Id="rId242" Type="http://schemas.openxmlformats.org/officeDocument/2006/relationships/image" Target="media/image93.wmf"/><Relationship Id="rId284" Type="http://schemas.openxmlformats.org/officeDocument/2006/relationships/oleObject" Target="embeddings/oleObject173.bin"/><Relationship Id="rId491" Type="http://schemas.openxmlformats.org/officeDocument/2006/relationships/image" Target="media/image178.wmf"/><Relationship Id="rId505" Type="http://schemas.openxmlformats.org/officeDocument/2006/relationships/image" Target="media/image185.wmf"/><Relationship Id="rId712" Type="http://schemas.openxmlformats.org/officeDocument/2006/relationships/oleObject" Target="embeddings/oleObject442.bin"/><Relationship Id="rId894" Type="http://schemas.openxmlformats.org/officeDocument/2006/relationships/oleObject" Target="embeddings/oleObject591.bin"/><Relationship Id="rId1135" Type="http://schemas.openxmlformats.org/officeDocument/2006/relationships/oleObject" Target="embeddings/oleObject768.bin"/><Relationship Id="rId37" Type="http://schemas.openxmlformats.org/officeDocument/2006/relationships/oleObject" Target="embeddings/oleObject12.bin"/><Relationship Id="rId79" Type="http://schemas.openxmlformats.org/officeDocument/2006/relationships/image" Target="media/image38.wmf"/><Relationship Id="rId102" Type="http://schemas.openxmlformats.org/officeDocument/2006/relationships/image" Target="media/image48.wmf"/><Relationship Id="rId144" Type="http://schemas.openxmlformats.org/officeDocument/2006/relationships/image" Target="media/image63.wmf"/><Relationship Id="rId547" Type="http://schemas.openxmlformats.org/officeDocument/2006/relationships/image" Target="media/image201.wmf"/><Relationship Id="rId589" Type="http://schemas.openxmlformats.org/officeDocument/2006/relationships/image" Target="media/image217.wmf"/><Relationship Id="rId754" Type="http://schemas.openxmlformats.org/officeDocument/2006/relationships/oleObject" Target="embeddings/oleObject466.bin"/><Relationship Id="rId796" Type="http://schemas.openxmlformats.org/officeDocument/2006/relationships/oleObject" Target="embeddings/oleObject507.bin"/><Relationship Id="rId961" Type="http://schemas.openxmlformats.org/officeDocument/2006/relationships/oleObject" Target="embeddings/oleObject651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106.bin"/><Relationship Id="rId351" Type="http://schemas.openxmlformats.org/officeDocument/2006/relationships/image" Target="media/image129.wmf"/><Relationship Id="rId393" Type="http://schemas.openxmlformats.org/officeDocument/2006/relationships/oleObject" Target="embeddings/oleObject243.bin"/><Relationship Id="rId407" Type="http://schemas.openxmlformats.org/officeDocument/2006/relationships/oleObject" Target="embeddings/oleObject253.bin"/><Relationship Id="rId449" Type="http://schemas.openxmlformats.org/officeDocument/2006/relationships/image" Target="media/image162.wmf"/><Relationship Id="rId614" Type="http://schemas.openxmlformats.org/officeDocument/2006/relationships/oleObject" Target="embeddings/oleObject383.bin"/><Relationship Id="rId656" Type="http://schemas.openxmlformats.org/officeDocument/2006/relationships/oleObject" Target="embeddings/oleObject409.bin"/><Relationship Id="rId821" Type="http://schemas.openxmlformats.org/officeDocument/2006/relationships/oleObject" Target="embeddings/oleObject528.bin"/><Relationship Id="rId863" Type="http://schemas.openxmlformats.org/officeDocument/2006/relationships/oleObject" Target="embeddings/oleObject566.bin"/><Relationship Id="rId1037" Type="http://schemas.openxmlformats.org/officeDocument/2006/relationships/oleObject" Target="embeddings/oleObject708.bin"/><Relationship Id="rId1079" Type="http://schemas.openxmlformats.org/officeDocument/2006/relationships/image" Target="media/image326.wmf"/><Relationship Id="rId211" Type="http://schemas.openxmlformats.org/officeDocument/2006/relationships/oleObject" Target="embeddings/oleObject123.bin"/><Relationship Id="rId253" Type="http://schemas.openxmlformats.org/officeDocument/2006/relationships/oleObject" Target="embeddings/oleObject153.bin"/><Relationship Id="rId295" Type="http://schemas.openxmlformats.org/officeDocument/2006/relationships/image" Target="media/image111.wmf"/><Relationship Id="rId309" Type="http://schemas.openxmlformats.org/officeDocument/2006/relationships/oleObject" Target="embeddings/oleObject188.bin"/><Relationship Id="rId460" Type="http://schemas.openxmlformats.org/officeDocument/2006/relationships/oleObject" Target="embeddings/oleObject288.bin"/><Relationship Id="rId516" Type="http://schemas.openxmlformats.org/officeDocument/2006/relationships/image" Target="media/image189.wmf"/><Relationship Id="rId698" Type="http://schemas.openxmlformats.org/officeDocument/2006/relationships/oleObject" Target="embeddings/oleObject434.bin"/><Relationship Id="rId919" Type="http://schemas.openxmlformats.org/officeDocument/2006/relationships/oleObject" Target="embeddings/oleObject614.bin"/><Relationship Id="rId1090" Type="http://schemas.openxmlformats.org/officeDocument/2006/relationships/oleObject" Target="embeddings/oleObject742.bin"/><Relationship Id="rId1104" Type="http://schemas.openxmlformats.org/officeDocument/2006/relationships/oleObject" Target="embeddings/oleObject751.bin"/><Relationship Id="rId1146" Type="http://schemas.openxmlformats.org/officeDocument/2006/relationships/image" Target="media/image354.wmf"/><Relationship Id="rId48" Type="http://schemas.openxmlformats.org/officeDocument/2006/relationships/oleObject" Target="embeddings/oleObject18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96.bin"/><Relationship Id="rId558" Type="http://schemas.openxmlformats.org/officeDocument/2006/relationships/image" Target="media/image205.wmf"/><Relationship Id="rId723" Type="http://schemas.openxmlformats.org/officeDocument/2006/relationships/image" Target="media/image269.wmf"/><Relationship Id="rId765" Type="http://schemas.openxmlformats.org/officeDocument/2006/relationships/oleObject" Target="embeddings/oleObject476.bin"/><Relationship Id="rId930" Type="http://schemas.openxmlformats.org/officeDocument/2006/relationships/oleObject" Target="embeddings/oleObject622.bin"/><Relationship Id="rId972" Type="http://schemas.openxmlformats.org/officeDocument/2006/relationships/image" Target="media/image296.wmf"/><Relationship Id="rId1006" Type="http://schemas.openxmlformats.org/officeDocument/2006/relationships/oleObject" Target="embeddings/oleObject686.bin"/><Relationship Id="rId155" Type="http://schemas.openxmlformats.org/officeDocument/2006/relationships/oleObject" Target="embeddings/oleObject83.bin"/><Relationship Id="rId197" Type="http://schemas.openxmlformats.org/officeDocument/2006/relationships/image" Target="media/image79.wmf"/><Relationship Id="rId362" Type="http://schemas.openxmlformats.org/officeDocument/2006/relationships/oleObject" Target="embeddings/oleObject223.bin"/><Relationship Id="rId418" Type="http://schemas.openxmlformats.org/officeDocument/2006/relationships/oleObject" Target="embeddings/oleObject263.bin"/><Relationship Id="rId625" Type="http://schemas.openxmlformats.org/officeDocument/2006/relationships/image" Target="media/image230.wmf"/><Relationship Id="rId832" Type="http://schemas.openxmlformats.org/officeDocument/2006/relationships/oleObject" Target="embeddings/oleObject539.bin"/><Relationship Id="rId1048" Type="http://schemas.openxmlformats.org/officeDocument/2006/relationships/header" Target="header7.xml"/><Relationship Id="rId222" Type="http://schemas.openxmlformats.org/officeDocument/2006/relationships/oleObject" Target="embeddings/oleObject129.bin"/><Relationship Id="rId264" Type="http://schemas.openxmlformats.org/officeDocument/2006/relationships/oleObject" Target="embeddings/oleObject161.bin"/><Relationship Id="rId471" Type="http://schemas.openxmlformats.org/officeDocument/2006/relationships/oleObject" Target="embeddings/oleObject297.bin"/><Relationship Id="rId667" Type="http://schemas.openxmlformats.org/officeDocument/2006/relationships/oleObject" Target="embeddings/oleObject416.bin"/><Relationship Id="rId874" Type="http://schemas.openxmlformats.org/officeDocument/2006/relationships/oleObject" Target="embeddings/oleObject575.bin"/><Relationship Id="rId1115" Type="http://schemas.openxmlformats.org/officeDocument/2006/relationships/image" Target="media/image339.wmf"/><Relationship Id="rId17" Type="http://schemas.openxmlformats.org/officeDocument/2006/relationships/image" Target="media/image11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56.wmf"/><Relationship Id="rId527" Type="http://schemas.openxmlformats.org/officeDocument/2006/relationships/oleObject" Target="embeddings/oleObject330.bin"/><Relationship Id="rId569" Type="http://schemas.openxmlformats.org/officeDocument/2006/relationships/oleObject" Target="embeddings/oleObject354.bin"/><Relationship Id="rId734" Type="http://schemas.openxmlformats.org/officeDocument/2006/relationships/oleObject" Target="embeddings/oleObject455.bin"/><Relationship Id="rId776" Type="http://schemas.openxmlformats.org/officeDocument/2006/relationships/oleObject" Target="embeddings/oleObject487.bin"/><Relationship Id="rId941" Type="http://schemas.openxmlformats.org/officeDocument/2006/relationships/oleObject" Target="embeddings/oleObject633.bin"/><Relationship Id="rId983" Type="http://schemas.openxmlformats.org/officeDocument/2006/relationships/oleObject" Target="embeddings/oleObject666.bin"/><Relationship Id="rId1157" Type="http://schemas.openxmlformats.org/officeDocument/2006/relationships/image" Target="media/image359.wmf"/><Relationship Id="rId70" Type="http://schemas.openxmlformats.org/officeDocument/2006/relationships/image" Target="media/image34.wmf"/><Relationship Id="rId166" Type="http://schemas.openxmlformats.org/officeDocument/2006/relationships/oleObject" Target="embeddings/oleObject90.bin"/><Relationship Id="rId331" Type="http://schemas.openxmlformats.org/officeDocument/2006/relationships/image" Target="media/image123.wmf"/><Relationship Id="rId373" Type="http://schemas.openxmlformats.org/officeDocument/2006/relationships/oleObject" Target="embeddings/oleObject229.bin"/><Relationship Id="rId429" Type="http://schemas.openxmlformats.org/officeDocument/2006/relationships/image" Target="media/image153.wmf"/><Relationship Id="rId580" Type="http://schemas.openxmlformats.org/officeDocument/2006/relationships/oleObject" Target="embeddings/oleObject362.bin"/><Relationship Id="rId636" Type="http://schemas.openxmlformats.org/officeDocument/2006/relationships/image" Target="media/image235.wmf"/><Relationship Id="rId801" Type="http://schemas.openxmlformats.org/officeDocument/2006/relationships/oleObject" Target="embeddings/oleObject510.bin"/><Relationship Id="rId1017" Type="http://schemas.openxmlformats.org/officeDocument/2006/relationships/image" Target="media/image305.wmf"/><Relationship Id="rId1059" Type="http://schemas.openxmlformats.org/officeDocument/2006/relationships/image" Target="media/image31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7.bin"/><Relationship Id="rId440" Type="http://schemas.openxmlformats.org/officeDocument/2006/relationships/oleObject" Target="embeddings/oleObject278.bin"/><Relationship Id="rId678" Type="http://schemas.openxmlformats.org/officeDocument/2006/relationships/oleObject" Target="embeddings/oleObject423.bin"/><Relationship Id="rId843" Type="http://schemas.openxmlformats.org/officeDocument/2006/relationships/oleObject" Target="embeddings/oleObject550.bin"/><Relationship Id="rId885" Type="http://schemas.openxmlformats.org/officeDocument/2006/relationships/oleObject" Target="embeddings/oleObject583.bin"/><Relationship Id="rId1070" Type="http://schemas.openxmlformats.org/officeDocument/2006/relationships/oleObject" Target="embeddings/oleObject728.bin"/><Relationship Id="rId1126" Type="http://schemas.openxmlformats.org/officeDocument/2006/relationships/oleObject" Target="embeddings/oleObject763.bin"/><Relationship Id="rId28" Type="http://schemas.openxmlformats.org/officeDocument/2006/relationships/oleObject" Target="embeddings/oleObject7.bin"/><Relationship Id="rId275" Type="http://schemas.openxmlformats.org/officeDocument/2006/relationships/image" Target="media/image102.wmf"/><Relationship Id="rId300" Type="http://schemas.openxmlformats.org/officeDocument/2006/relationships/image" Target="media/image113.wmf"/><Relationship Id="rId482" Type="http://schemas.openxmlformats.org/officeDocument/2006/relationships/image" Target="media/image174.wmf"/><Relationship Id="rId538" Type="http://schemas.openxmlformats.org/officeDocument/2006/relationships/image" Target="media/image197.wmf"/><Relationship Id="rId703" Type="http://schemas.openxmlformats.org/officeDocument/2006/relationships/image" Target="media/image262.wmf"/><Relationship Id="rId745" Type="http://schemas.openxmlformats.org/officeDocument/2006/relationships/oleObject" Target="embeddings/oleObject462.bin"/><Relationship Id="rId910" Type="http://schemas.openxmlformats.org/officeDocument/2006/relationships/oleObject" Target="embeddings/oleObject607.bin"/><Relationship Id="rId952" Type="http://schemas.openxmlformats.org/officeDocument/2006/relationships/oleObject" Target="embeddings/oleObject642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71.bin"/><Relationship Id="rId177" Type="http://schemas.openxmlformats.org/officeDocument/2006/relationships/image" Target="media/image73.wmf"/><Relationship Id="rId342" Type="http://schemas.openxmlformats.org/officeDocument/2006/relationships/oleObject" Target="embeddings/oleObject211.bin"/><Relationship Id="rId384" Type="http://schemas.openxmlformats.org/officeDocument/2006/relationships/image" Target="media/image142.wmf"/><Relationship Id="rId591" Type="http://schemas.openxmlformats.org/officeDocument/2006/relationships/image" Target="media/image218.wmf"/><Relationship Id="rId605" Type="http://schemas.openxmlformats.org/officeDocument/2006/relationships/oleObject" Target="embeddings/oleObject378.bin"/><Relationship Id="rId787" Type="http://schemas.openxmlformats.org/officeDocument/2006/relationships/oleObject" Target="embeddings/oleObject498.bin"/><Relationship Id="rId812" Type="http://schemas.openxmlformats.org/officeDocument/2006/relationships/oleObject" Target="embeddings/oleObject521.bin"/><Relationship Id="rId994" Type="http://schemas.openxmlformats.org/officeDocument/2006/relationships/oleObject" Target="embeddings/oleObject674.bin"/><Relationship Id="rId1028" Type="http://schemas.openxmlformats.org/officeDocument/2006/relationships/image" Target="media/image310.wmf"/><Relationship Id="rId202" Type="http://schemas.openxmlformats.org/officeDocument/2006/relationships/oleObject" Target="embeddings/oleObject118.bin"/><Relationship Id="rId244" Type="http://schemas.openxmlformats.org/officeDocument/2006/relationships/image" Target="media/image94.wmf"/><Relationship Id="rId647" Type="http://schemas.openxmlformats.org/officeDocument/2006/relationships/image" Target="media/image238.wmf"/><Relationship Id="rId689" Type="http://schemas.openxmlformats.org/officeDocument/2006/relationships/image" Target="media/image256.wmf"/><Relationship Id="rId854" Type="http://schemas.openxmlformats.org/officeDocument/2006/relationships/oleObject" Target="embeddings/oleObject558.bin"/><Relationship Id="rId896" Type="http://schemas.openxmlformats.org/officeDocument/2006/relationships/oleObject" Target="embeddings/oleObject593.bin"/><Relationship Id="rId1081" Type="http://schemas.openxmlformats.org/officeDocument/2006/relationships/image" Target="media/image327.wmf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74.bin"/><Relationship Id="rId451" Type="http://schemas.openxmlformats.org/officeDocument/2006/relationships/image" Target="media/image163.wmf"/><Relationship Id="rId493" Type="http://schemas.openxmlformats.org/officeDocument/2006/relationships/image" Target="media/image179.wmf"/><Relationship Id="rId507" Type="http://schemas.openxmlformats.org/officeDocument/2006/relationships/oleObject" Target="embeddings/oleObject317.bin"/><Relationship Id="rId549" Type="http://schemas.openxmlformats.org/officeDocument/2006/relationships/image" Target="media/image202.wmf"/><Relationship Id="rId714" Type="http://schemas.openxmlformats.org/officeDocument/2006/relationships/oleObject" Target="embeddings/oleObject444.bin"/><Relationship Id="rId756" Type="http://schemas.openxmlformats.org/officeDocument/2006/relationships/oleObject" Target="embeddings/oleObject468.bin"/><Relationship Id="rId921" Type="http://schemas.openxmlformats.org/officeDocument/2006/relationships/oleObject" Target="embeddings/oleObject616.bin"/><Relationship Id="rId1137" Type="http://schemas.openxmlformats.org/officeDocument/2006/relationships/oleObject" Target="embeddings/oleObject769.bin"/><Relationship Id="rId50" Type="http://schemas.openxmlformats.org/officeDocument/2006/relationships/oleObject" Target="embeddings/oleObject19.bin"/><Relationship Id="rId104" Type="http://schemas.openxmlformats.org/officeDocument/2006/relationships/image" Target="media/image49.wmf"/><Relationship Id="rId146" Type="http://schemas.openxmlformats.org/officeDocument/2006/relationships/image" Target="media/image64.wmf"/><Relationship Id="rId188" Type="http://schemas.openxmlformats.org/officeDocument/2006/relationships/image" Target="media/image76.wmf"/><Relationship Id="rId311" Type="http://schemas.openxmlformats.org/officeDocument/2006/relationships/oleObject" Target="embeddings/oleObject190.bin"/><Relationship Id="rId353" Type="http://schemas.openxmlformats.org/officeDocument/2006/relationships/image" Target="media/image130.wmf"/><Relationship Id="rId395" Type="http://schemas.openxmlformats.org/officeDocument/2006/relationships/image" Target="media/image146.wmf"/><Relationship Id="rId409" Type="http://schemas.openxmlformats.org/officeDocument/2006/relationships/oleObject" Target="embeddings/oleObject255.bin"/><Relationship Id="rId560" Type="http://schemas.openxmlformats.org/officeDocument/2006/relationships/image" Target="media/image206.wmf"/><Relationship Id="rId798" Type="http://schemas.openxmlformats.org/officeDocument/2006/relationships/footer" Target="footer3.xml"/><Relationship Id="rId963" Type="http://schemas.openxmlformats.org/officeDocument/2006/relationships/header" Target="header6.xml"/><Relationship Id="rId1039" Type="http://schemas.openxmlformats.org/officeDocument/2006/relationships/oleObject" Target="embeddings/oleObject710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24.bin"/><Relationship Id="rId420" Type="http://schemas.openxmlformats.org/officeDocument/2006/relationships/image" Target="media/image151.wmf"/><Relationship Id="rId616" Type="http://schemas.openxmlformats.org/officeDocument/2006/relationships/oleObject" Target="embeddings/oleObject385.bin"/><Relationship Id="rId658" Type="http://schemas.openxmlformats.org/officeDocument/2006/relationships/oleObject" Target="embeddings/oleObject410.bin"/><Relationship Id="rId823" Type="http://schemas.openxmlformats.org/officeDocument/2006/relationships/oleObject" Target="embeddings/oleObject530.bin"/><Relationship Id="rId865" Type="http://schemas.openxmlformats.org/officeDocument/2006/relationships/oleObject" Target="embeddings/oleObject567.bin"/><Relationship Id="rId1050" Type="http://schemas.openxmlformats.org/officeDocument/2006/relationships/image" Target="media/image313.emf"/><Relationship Id="rId255" Type="http://schemas.openxmlformats.org/officeDocument/2006/relationships/oleObject" Target="embeddings/oleObject155.bin"/><Relationship Id="rId297" Type="http://schemas.openxmlformats.org/officeDocument/2006/relationships/oleObject" Target="embeddings/oleObject181.bin"/><Relationship Id="rId462" Type="http://schemas.openxmlformats.org/officeDocument/2006/relationships/oleObject" Target="embeddings/oleObject289.bin"/><Relationship Id="rId518" Type="http://schemas.openxmlformats.org/officeDocument/2006/relationships/image" Target="media/image190.wmf"/><Relationship Id="rId725" Type="http://schemas.openxmlformats.org/officeDocument/2006/relationships/image" Target="media/image270.wmf"/><Relationship Id="rId932" Type="http://schemas.openxmlformats.org/officeDocument/2006/relationships/oleObject" Target="embeddings/oleObject624.bin"/><Relationship Id="rId1092" Type="http://schemas.openxmlformats.org/officeDocument/2006/relationships/oleObject" Target="embeddings/oleObject744.bin"/><Relationship Id="rId1106" Type="http://schemas.openxmlformats.org/officeDocument/2006/relationships/oleObject" Target="embeddings/oleObject752.bin"/><Relationship Id="rId1148" Type="http://schemas.openxmlformats.org/officeDocument/2006/relationships/image" Target="media/image355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4.bin"/><Relationship Id="rId322" Type="http://schemas.openxmlformats.org/officeDocument/2006/relationships/image" Target="media/image120.wmf"/><Relationship Id="rId364" Type="http://schemas.openxmlformats.org/officeDocument/2006/relationships/oleObject" Target="embeddings/oleObject224.bin"/><Relationship Id="rId767" Type="http://schemas.openxmlformats.org/officeDocument/2006/relationships/oleObject" Target="embeddings/oleObject478.bin"/><Relationship Id="rId974" Type="http://schemas.openxmlformats.org/officeDocument/2006/relationships/image" Target="media/image297.wmf"/><Relationship Id="rId1008" Type="http://schemas.openxmlformats.org/officeDocument/2006/relationships/oleObject" Target="embeddings/oleObject688.bin"/><Relationship Id="rId61" Type="http://schemas.openxmlformats.org/officeDocument/2006/relationships/image" Target="media/image31.wmf"/><Relationship Id="rId199" Type="http://schemas.openxmlformats.org/officeDocument/2006/relationships/oleObject" Target="embeddings/oleObject115.bin"/><Relationship Id="rId571" Type="http://schemas.openxmlformats.org/officeDocument/2006/relationships/oleObject" Target="embeddings/oleObject355.bin"/><Relationship Id="rId627" Type="http://schemas.openxmlformats.org/officeDocument/2006/relationships/image" Target="media/image231.wmf"/><Relationship Id="rId669" Type="http://schemas.openxmlformats.org/officeDocument/2006/relationships/image" Target="media/image247.wmf"/><Relationship Id="rId834" Type="http://schemas.openxmlformats.org/officeDocument/2006/relationships/oleObject" Target="embeddings/oleObject541.bin"/><Relationship Id="rId876" Type="http://schemas.openxmlformats.org/officeDocument/2006/relationships/image" Target="media/image289.wmf"/><Relationship Id="rId19" Type="http://schemas.openxmlformats.org/officeDocument/2006/relationships/image" Target="media/image12.wmf"/><Relationship Id="rId224" Type="http://schemas.openxmlformats.org/officeDocument/2006/relationships/oleObject" Target="embeddings/oleObject130.bin"/><Relationship Id="rId266" Type="http://schemas.openxmlformats.org/officeDocument/2006/relationships/oleObject" Target="embeddings/oleObject163.bin"/><Relationship Id="rId431" Type="http://schemas.openxmlformats.org/officeDocument/2006/relationships/oleObject" Target="embeddings/oleObject273.bin"/><Relationship Id="rId473" Type="http://schemas.openxmlformats.org/officeDocument/2006/relationships/oleObject" Target="embeddings/oleObject298.bin"/><Relationship Id="rId529" Type="http://schemas.openxmlformats.org/officeDocument/2006/relationships/image" Target="media/image193.wmf"/><Relationship Id="rId680" Type="http://schemas.openxmlformats.org/officeDocument/2006/relationships/oleObject" Target="embeddings/oleObject424.bin"/><Relationship Id="rId736" Type="http://schemas.openxmlformats.org/officeDocument/2006/relationships/oleObject" Target="embeddings/oleObject456.bin"/><Relationship Id="rId901" Type="http://schemas.openxmlformats.org/officeDocument/2006/relationships/oleObject" Target="embeddings/oleObject598.bin"/><Relationship Id="rId1061" Type="http://schemas.openxmlformats.org/officeDocument/2006/relationships/image" Target="media/image319.wmf"/><Relationship Id="rId1117" Type="http://schemas.openxmlformats.org/officeDocument/2006/relationships/image" Target="media/image340.wmf"/><Relationship Id="rId1159" Type="http://schemas.openxmlformats.org/officeDocument/2006/relationships/image" Target="media/image360.wmf"/><Relationship Id="rId30" Type="http://schemas.openxmlformats.org/officeDocument/2006/relationships/oleObject" Target="embeddings/oleObject8.bin"/><Relationship Id="rId126" Type="http://schemas.openxmlformats.org/officeDocument/2006/relationships/image" Target="media/image57.wmf"/><Relationship Id="rId168" Type="http://schemas.openxmlformats.org/officeDocument/2006/relationships/image" Target="media/image72.wmf"/><Relationship Id="rId333" Type="http://schemas.openxmlformats.org/officeDocument/2006/relationships/oleObject" Target="embeddings/oleObject205.bin"/><Relationship Id="rId540" Type="http://schemas.openxmlformats.org/officeDocument/2006/relationships/oleObject" Target="embeddings/oleObject338.bin"/><Relationship Id="rId778" Type="http://schemas.openxmlformats.org/officeDocument/2006/relationships/oleObject" Target="embeddings/oleObject489.bin"/><Relationship Id="rId943" Type="http://schemas.openxmlformats.org/officeDocument/2006/relationships/oleObject" Target="embeddings/oleObject635.bin"/><Relationship Id="rId985" Type="http://schemas.openxmlformats.org/officeDocument/2006/relationships/oleObject" Target="embeddings/oleObject667.bin"/><Relationship Id="rId1019" Type="http://schemas.openxmlformats.org/officeDocument/2006/relationships/image" Target="media/image306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31.bin"/><Relationship Id="rId582" Type="http://schemas.openxmlformats.org/officeDocument/2006/relationships/oleObject" Target="embeddings/oleObject363.bin"/><Relationship Id="rId638" Type="http://schemas.openxmlformats.org/officeDocument/2006/relationships/oleObject" Target="embeddings/oleObject398.bin"/><Relationship Id="rId803" Type="http://schemas.openxmlformats.org/officeDocument/2006/relationships/oleObject" Target="embeddings/oleObject512.bin"/><Relationship Id="rId845" Type="http://schemas.openxmlformats.org/officeDocument/2006/relationships/oleObject" Target="embeddings/oleObject552.bin"/><Relationship Id="rId1030" Type="http://schemas.openxmlformats.org/officeDocument/2006/relationships/image" Target="media/image311.wmf"/><Relationship Id="rId3" Type="http://schemas.openxmlformats.org/officeDocument/2006/relationships/styles" Target="styles.xml"/><Relationship Id="rId235" Type="http://schemas.openxmlformats.org/officeDocument/2006/relationships/oleObject" Target="embeddings/oleObject139.bin"/><Relationship Id="rId277" Type="http://schemas.openxmlformats.org/officeDocument/2006/relationships/image" Target="media/image103.wmf"/><Relationship Id="rId400" Type="http://schemas.openxmlformats.org/officeDocument/2006/relationships/oleObject" Target="embeddings/oleObject247.bin"/><Relationship Id="rId442" Type="http://schemas.openxmlformats.org/officeDocument/2006/relationships/oleObject" Target="embeddings/oleObject279.bin"/><Relationship Id="rId484" Type="http://schemas.openxmlformats.org/officeDocument/2006/relationships/image" Target="media/image175.wmf"/><Relationship Id="rId705" Type="http://schemas.openxmlformats.org/officeDocument/2006/relationships/oleObject" Target="embeddings/oleObject438.bin"/><Relationship Id="rId887" Type="http://schemas.openxmlformats.org/officeDocument/2006/relationships/oleObject" Target="embeddings/oleObject584.bin"/><Relationship Id="rId1072" Type="http://schemas.openxmlformats.org/officeDocument/2006/relationships/oleObject" Target="embeddings/oleObject729.bin"/><Relationship Id="rId1128" Type="http://schemas.openxmlformats.org/officeDocument/2006/relationships/oleObject" Target="embeddings/oleObject764.bin"/><Relationship Id="rId137" Type="http://schemas.openxmlformats.org/officeDocument/2006/relationships/oleObject" Target="embeddings/oleObject72.bin"/><Relationship Id="rId302" Type="http://schemas.openxmlformats.org/officeDocument/2006/relationships/image" Target="media/image114.wmf"/><Relationship Id="rId344" Type="http://schemas.openxmlformats.org/officeDocument/2006/relationships/oleObject" Target="embeddings/oleObject213.bin"/><Relationship Id="rId691" Type="http://schemas.openxmlformats.org/officeDocument/2006/relationships/image" Target="media/image257.wmf"/><Relationship Id="rId747" Type="http://schemas.openxmlformats.org/officeDocument/2006/relationships/footer" Target="footer1.xml"/><Relationship Id="rId789" Type="http://schemas.openxmlformats.org/officeDocument/2006/relationships/oleObject" Target="embeddings/oleObject500.bin"/><Relationship Id="rId912" Type="http://schemas.openxmlformats.org/officeDocument/2006/relationships/image" Target="media/image291.wmf"/><Relationship Id="rId954" Type="http://schemas.openxmlformats.org/officeDocument/2006/relationships/oleObject" Target="embeddings/oleObject644.bin"/><Relationship Id="rId996" Type="http://schemas.openxmlformats.org/officeDocument/2006/relationships/oleObject" Target="embeddings/oleObject676.bin"/><Relationship Id="rId41" Type="http://schemas.openxmlformats.org/officeDocument/2006/relationships/oleObject" Target="embeddings/oleObject14.bin"/><Relationship Id="rId83" Type="http://schemas.openxmlformats.org/officeDocument/2006/relationships/image" Target="media/image40.wmf"/><Relationship Id="rId179" Type="http://schemas.openxmlformats.org/officeDocument/2006/relationships/image" Target="media/image74.wmf"/><Relationship Id="rId386" Type="http://schemas.openxmlformats.org/officeDocument/2006/relationships/oleObject" Target="embeddings/oleObject239.bin"/><Relationship Id="rId551" Type="http://schemas.openxmlformats.org/officeDocument/2006/relationships/oleObject" Target="embeddings/oleObject344.bin"/><Relationship Id="rId593" Type="http://schemas.openxmlformats.org/officeDocument/2006/relationships/oleObject" Target="embeddings/oleObject370.bin"/><Relationship Id="rId607" Type="http://schemas.openxmlformats.org/officeDocument/2006/relationships/oleObject" Target="embeddings/oleObject379.bin"/><Relationship Id="rId649" Type="http://schemas.openxmlformats.org/officeDocument/2006/relationships/image" Target="media/image239.wmf"/><Relationship Id="rId814" Type="http://schemas.openxmlformats.org/officeDocument/2006/relationships/oleObject" Target="embeddings/oleObject522.bin"/><Relationship Id="rId856" Type="http://schemas.openxmlformats.org/officeDocument/2006/relationships/oleObject" Target="embeddings/oleObject559.bin"/><Relationship Id="rId190" Type="http://schemas.openxmlformats.org/officeDocument/2006/relationships/image" Target="media/image77.wmf"/><Relationship Id="rId204" Type="http://schemas.openxmlformats.org/officeDocument/2006/relationships/image" Target="media/image80.wmf"/><Relationship Id="rId246" Type="http://schemas.openxmlformats.org/officeDocument/2006/relationships/oleObject" Target="embeddings/oleObject147.bin"/><Relationship Id="rId288" Type="http://schemas.openxmlformats.org/officeDocument/2006/relationships/image" Target="media/image108.wmf"/><Relationship Id="rId411" Type="http://schemas.openxmlformats.org/officeDocument/2006/relationships/image" Target="media/image150.wmf"/><Relationship Id="rId453" Type="http://schemas.openxmlformats.org/officeDocument/2006/relationships/image" Target="media/image164.wmf"/><Relationship Id="rId509" Type="http://schemas.openxmlformats.org/officeDocument/2006/relationships/oleObject" Target="embeddings/oleObject319.bin"/><Relationship Id="rId660" Type="http://schemas.openxmlformats.org/officeDocument/2006/relationships/image" Target="media/image244.wmf"/><Relationship Id="rId898" Type="http://schemas.openxmlformats.org/officeDocument/2006/relationships/oleObject" Target="embeddings/oleObject595.bin"/><Relationship Id="rId1041" Type="http://schemas.openxmlformats.org/officeDocument/2006/relationships/oleObject" Target="embeddings/oleObject712.bin"/><Relationship Id="rId1083" Type="http://schemas.openxmlformats.org/officeDocument/2006/relationships/image" Target="media/image328.wmf"/><Relationship Id="rId1139" Type="http://schemas.openxmlformats.org/officeDocument/2006/relationships/oleObject" Target="embeddings/oleObject770.bin"/><Relationship Id="rId106" Type="http://schemas.openxmlformats.org/officeDocument/2006/relationships/image" Target="media/image50.wmf"/><Relationship Id="rId313" Type="http://schemas.openxmlformats.org/officeDocument/2006/relationships/image" Target="media/image117.wmf"/><Relationship Id="rId495" Type="http://schemas.openxmlformats.org/officeDocument/2006/relationships/image" Target="media/image180.wmf"/><Relationship Id="rId716" Type="http://schemas.openxmlformats.org/officeDocument/2006/relationships/image" Target="media/image266.wmf"/><Relationship Id="rId758" Type="http://schemas.openxmlformats.org/officeDocument/2006/relationships/oleObject" Target="embeddings/oleObject469.bin"/><Relationship Id="rId923" Type="http://schemas.openxmlformats.org/officeDocument/2006/relationships/oleObject" Target="embeddings/oleObject617.bin"/><Relationship Id="rId965" Type="http://schemas.openxmlformats.org/officeDocument/2006/relationships/oleObject" Target="embeddings/oleObject653.bin"/><Relationship Id="rId1150" Type="http://schemas.openxmlformats.org/officeDocument/2006/relationships/image" Target="media/image356.wmf"/><Relationship Id="rId10" Type="http://schemas.openxmlformats.org/officeDocument/2006/relationships/image" Target="media/image5.wmf"/><Relationship Id="rId52" Type="http://schemas.openxmlformats.org/officeDocument/2006/relationships/image" Target="media/image27.wmf"/><Relationship Id="rId94" Type="http://schemas.openxmlformats.org/officeDocument/2006/relationships/image" Target="media/image45.wmf"/><Relationship Id="rId148" Type="http://schemas.openxmlformats.org/officeDocument/2006/relationships/image" Target="media/image65.wmf"/><Relationship Id="rId355" Type="http://schemas.openxmlformats.org/officeDocument/2006/relationships/image" Target="media/image131.wmf"/><Relationship Id="rId397" Type="http://schemas.openxmlformats.org/officeDocument/2006/relationships/image" Target="media/image147.wmf"/><Relationship Id="rId520" Type="http://schemas.openxmlformats.org/officeDocument/2006/relationships/image" Target="media/image191.wmf"/><Relationship Id="rId562" Type="http://schemas.openxmlformats.org/officeDocument/2006/relationships/image" Target="media/image207.wmf"/><Relationship Id="rId618" Type="http://schemas.openxmlformats.org/officeDocument/2006/relationships/oleObject" Target="embeddings/oleObject386.bin"/><Relationship Id="rId825" Type="http://schemas.openxmlformats.org/officeDocument/2006/relationships/oleObject" Target="embeddings/oleObject532.bin"/><Relationship Id="rId215" Type="http://schemas.openxmlformats.org/officeDocument/2006/relationships/oleObject" Target="embeddings/oleObject125.bin"/><Relationship Id="rId257" Type="http://schemas.openxmlformats.org/officeDocument/2006/relationships/image" Target="media/image96.wmf"/><Relationship Id="rId422" Type="http://schemas.openxmlformats.org/officeDocument/2006/relationships/image" Target="media/image152.wmf"/><Relationship Id="rId464" Type="http://schemas.openxmlformats.org/officeDocument/2006/relationships/oleObject" Target="embeddings/oleObject291.bin"/><Relationship Id="rId867" Type="http://schemas.openxmlformats.org/officeDocument/2006/relationships/oleObject" Target="embeddings/oleObject569.bin"/><Relationship Id="rId1010" Type="http://schemas.openxmlformats.org/officeDocument/2006/relationships/oleObject" Target="embeddings/oleObject690.bin"/><Relationship Id="rId1052" Type="http://schemas.openxmlformats.org/officeDocument/2006/relationships/image" Target="media/image314.emf"/><Relationship Id="rId1094" Type="http://schemas.openxmlformats.org/officeDocument/2006/relationships/image" Target="media/image330.wmf"/><Relationship Id="rId1108" Type="http://schemas.openxmlformats.org/officeDocument/2006/relationships/oleObject" Target="embeddings/oleObject753.bin"/><Relationship Id="rId299" Type="http://schemas.openxmlformats.org/officeDocument/2006/relationships/oleObject" Target="embeddings/oleObject182.bin"/><Relationship Id="rId727" Type="http://schemas.openxmlformats.org/officeDocument/2006/relationships/image" Target="media/image271.wmf"/><Relationship Id="rId934" Type="http://schemas.openxmlformats.org/officeDocument/2006/relationships/oleObject" Target="embeddings/oleObject626.bin"/><Relationship Id="rId63" Type="http://schemas.openxmlformats.org/officeDocument/2006/relationships/image" Target="media/image32.wmf"/><Relationship Id="rId159" Type="http://schemas.openxmlformats.org/officeDocument/2006/relationships/oleObject" Target="embeddings/oleObject85.bin"/><Relationship Id="rId366" Type="http://schemas.openxmlformats.org/officeDocument/2006/relationships/oleObject" Target="embeddings/oleObject225.bin"/><Relationship Id="rId573" Type="http://schemas.openxmlformats.org/officeDocument/2006/relationships/oleObject" Target="embeddings/oleObject356.bin"/><Relationship Id="rId780" Type="http://schemas.openxmlformats.org/officeDocument/2006/relationships/oleObject" Target="embeddings/oleObject491.bin"/><Relationship Id="rId226" Type="http://schemas.openxmlformats.org/officeDocument/2006/relationships/image" Target="media/image90.wmf"/><Relationship Id="rId433" Type="http://schemas.openxmlformats.org/officeDocument/2006/relationships/oleObject" Target="embeddings/oleObject274.bin"/><Relationship Id="rId878" Type="http://schemas.openxmlformats.org/officeDocument/2006/relationships/oleObject" Target="embeddings/oleObject578.bin"/><Relationship Id="rId1063" Type="http://schemas.openxmlformats.org/officeDocument/2006/relationships/image" Target="media/image320.wmf"/><Relationship Id="rId640" Type="http://schemas.openxmlformats.org/officeDocument/2006/relationships/oleObject" Target="embeddings/oleObject400.bin"/><Relationship Id="rId738" Type="http://schemas.openxmlformats.org/officeDocument/2006/relationships/oleObject" Target="embeddings/oleObject457.bin"/><Relationship Id="rId945" Type="http://schemas.openxmlformats.org/officeDocument/2006/relationships/oleObject" Target="embeddings/oleObject637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33.bin"/><Relationship Id="rId500" Type="http://schemas.openxmlformats.org/officeDocument/2006/relationships/oleObject" Target="embeddings/oleObject313.bin"/><Relationship Id="rId584" Type="http://schemas.openxmlformats.org/officeDocument/2006/relationships/oleObject" Target="embeddings/oleObject364.bin"/><Relationship Id="rId805" Type="http://schemas.openxmlformats.org/officeDocument/2006/relationships/oleObject" Target="embeddings/oleObject514.bin"/><Relationship Id="rId1130" Type="http://schemas.openxmlformats.org/officeDocument/2006/relationships/image" Target="media/image34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41.bin"/><Relationship Id="rId791" Type="http://schemas.openxmlformats.org/officeDocument/2006/relationships/oleObject" Target="embeddings/oleObject502.bin"/><Relationship Id="rId889" Type="http://schemas.openxmlformats.org/officeDocument/2006/relationships/oleObject" Target="embeddings/oleObject586.bin"/><Relationship Id="rId1074" Type="http://schemas.openxmlformats.org/officeDocument/2006/relationships/oleObject" Target="embeddings/oleObject730.bin"/><Relationship Id="rId444" Type="http://schemas.openxmlformats.org/officeDocument/2006/relationships/oleObject" Target="embeddings/oleObject280.bin"/><Relationship Id="rId651" Type="http://schemas.openxmlformats.org/officeDocument/2006/relationships/image" Target="media/image240.wmf"/><Relationship Id="rId749" Type="http://schemas.openxmlformats.org/officeDocument/2006/relationships/footer" Target="footer2.xml"/><Relationship Id="rId290" Type="http://schemas.openxmlformats.org/officeDocument/2006/relationships/image" Target="media/image109.wmf"/><Relationship Id="rId304" Type="http://schemas.openxmlformats.org/officeDocument/2006/relationships/image" Target="media/image115.wmf"/><Relationship Id="rId388" Type="http://schemas.openxmlformats.org/officeDocument/2006/relationships/oleObject" Target="embeddings/oleObject240.bin"/><Relationship Id="rId511" Type="http://schemas.openxmlformats.org/officeDocument/2006/relationships/oleObject" Target="embeddings/oleObject320.bin"/><Relationship Id="rId609" Type="http://schemas.openxmlformats.org/officeDocument/2006/relationships/oleObject" Target="embeddings/oleObject380.bin"/><Relationship Id="rId956" Type="http://schemas.openxmlformats.org/officeDocument/2006/relationships/oleObject" Target="embeddings/oleObject646.bin"/><Relationship Id="rId1141" Type="http://schemas.openxmlformats.org/officeDocument/2006/relationships/oleObject" Target="embeddings/oleObject771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80.bin"/><Relationship Id="rId595" Type="http://schemas.openxmlformats.org/officeDocument/2006/relationships/oleObject" Target="embeddings/oleObject372.bin"/><Relationship Id="rId816" Type="http://schemas.openxmlformats.org/officeDocument/2006/relationships/oleObject" Target="embeddings/oleObject524.bin"/><Relationship Id="rId1001" Type="http://schemas.openxmlformats.org/officeDocument/2006/relationships/oleObject" Target="embeddings/oleObject681.bin"/><Relationship Id="rId248" Type="http://schemas.openxmlformats.org/officeDocument/2006/relationships/oleObject" Target="embeddings/oleObject148.bin"/><Relationship Id="rId455" Type="http://schemas.openxmlformats.org/officeDocument/2006/relationships/image" Target="media/image165.wmf"/><Relationship Id="rId662" Type="http://schemas.openxmlformats.org/officeDocument/2006/relationships/image" Target="media/image245.wmf"/><Relationship Id="rId1085" Type="http://schemas.openxmlformats.org/officeDocument/2006/relationships/image" Target="media/image329.wmf"/><Relationship Id="rId12" Type="http://schemas.openxmlformats.org/officeDocument/2006/relationships/image" Target="media/image7.jpeg"/><Relationship Id="rId108" Type="http://schemas.openxmlformats.org/officeDocument/2006/relationships/image" Target="media/image51.wmf"/><Relationship Id="rId315" Type="http://schemas.openxmlformats.org/officeDocument/2006/relationships/image" Target="media/image118.wmf"/><Relationship Id="rId522" Type="http://schemas.openxmlformats.org/officeDocument/2006/relationships/image" Target="media/image192.wmf"/><Relationship Id="rId967" Type="http://schemas.openxmlformats.org/officeDocument/2006/relationships/oleObject" Target="embeddings/oleObject655.bin"/><Relationship Id="rId1152" Type="http://schemas.openxmlformats.org/officeDocument/2006/relationships/image" Target="media/image357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6.bin"/><Relationship Id="rId399" Type="http://schemas.openxmlformats.org/officeDocument/2006/relationships/image" Target="media/image148.wmf"/><Relationship Id="rId827" Type="http://schemas.openxmlformats.org/officeDocument/2006/relationships/oleObject" Target="embeddings/oleObject534.bin"/><Relationship Id="rId1012" Type="http://schemas.openxmlformats.org/officeDocument/2006/relationships/oleObject" Target="embeddings/oleObject691.bin"/><Relationship Id="rId259" Type="http://schemas.openxmlformats.org/officeDocument/2006/relationships/image" Target="media/image97.wmf"/><Relationship Id="rId466" Type="http://schemas.openxmlformats.org/officeDocument/2006/relationships/oleObject" Target="embeddings/oleObject293.bin"/><Relationship Id="rId673" Type="http://schemas.openxmlformats.org/officeDocument/2006/relationships/oleObject" Target="embeddings/oleObject420.bin"/><Relationship Id="rId880" Type="http://schemas.openxmlformats.org/officeDocument/2006/relationships/oleObject" Target="embeddings/oleObject580.bin"/><Relationship Id="rId1096" Type="http://schemas.openxmlformats.org/officeDocument/2006/relationships/image" Target="media/image331.wmf"/><Relationship Id="rId23" Type="http://schemas.openxmlformats.org/officeDocument/2006/relationships/image" Target="media/image14.wmf"/><Relationship Id="rId119" Type="http://schemas.openxmlformats.org/officeDocument/2006/relationships/oleObject" Target="embeddings/oleObject60.bin"/><Relationship Id="rId326" Type="http://schemas.openxmlformats.org/officeDocument/2006/relationships/image" Target="media/image122.wmf"/><Relationship Id="rId533" Type="http://schemas.openxmlformats.org/officeDocument/2006/relationships/oleObject" Target="embeddings/oleObject334.bin"/><Relationship Id="rId978" Type="http://schemas.openxmlformats.org/officeDocument/2006/relationships/image" Target="media/image299.wmf"/><Relationship Id="rId1163" Type="http://schemas.openxmlformats.org/officeDocument/2006/relationships/footer" Target="footer8.xml"/><Relationship Id="rId740" Type="http://schemas.openxmlformats.org/officeDocument/2006/relationships/oleObject" Target="embeddings/oleObject458.bin"/><Relationship Id="rId838" Type="http://schemas.openxmlformats.org/officeDocument/2006/relationships/oleObject" Target="embeddings/oleObject545.bin"/><Relationship Id="rId1023" Type="http://schemas.openxmlformats.org/officeDocument/2006/relationships/oleObject" Target="embeddings/oleObject699.bin"/><Relationship Id="rId172" Type="http://schemas.openxmlformats.org/officeDocument/2006/relationships/oleObject" Target="embeddings/oleObject95.bin"/><Relationship Id="rId477" Type="http://schemas.openxmlformats.org/officeDocument/2006/relationships/image" Target="media/image172.wmf"/><Relationship Id="rId600" Type="http://schemas.openxmlformats.org/officeDocument/2006/relationships/oleObject" Target="embeddings/oleObject375.bin"/><Relationship Id="rId684" Type="http://schemas.openxmlformats.org/officeDocument/2006/relationships/oleObject" Target="embeddings/oleObject426.bin"/><Relationship Id="rId337" Type="http://schemas.openxmlformats.org/officeDocument/2006/relationships/oleObject" Target="embeddings/oleObject208.bin"/><Relationship Id="rId891" Type="http://schemas.openxmlformats.org/officeDocument/2006/relationships/oleObject" Target="embeddings/oleObject588.bin"/><Relationship Id="rId905" Type="http://schemas.openxmlformats.org/officeDocument/2006/relationships/oleObject" Target="embeddings/oleObject602.bin"/><Relationship Id="rId989" Type="http://schemas.openxmlformats.org/officeDocument/2006/relationships/oleObject" Target="embeddings/oleObject670.bin"/><Relationship Id="rId34" Type="http://schemas.openxmlformats.org/officeDocument/2006/relationships/image" Target="media/image19.wmf"/><Relationship Id="rId544" Type="http://schemas.openxmlformats.org/officeDocument/2006/relationships/oleObject" Target="embeddings/oleObject340.bin"/><Relationship Id="rId751" Type="http://schemas.openxmlformats.org/officeDocument/2006/relationships/oleObject" Target="embeddings/oleObject464.bin"/><Relationship Id="rId849" Type="http://schemas.openxmlformats.org/officeDocument/2006/relationships/image" Target="media/image283.wmf"/><Relationship Id="rId183" Type="http://schemas.openxmlformats.org/officeDocument/2006/relationships/oleObject" Target="embeddings/oleObject103.bin"/><Relationship Id="rId390" Type="http://schemas.openxmlformats.org/officeDocument/2006/relationships/image" Target="media/image144.wmf"/><Relationship Id="rId404" Type="http://schemas.openxmlformats.org/officeDocument/2006/relationships/oleObject" Target="embeddings/oleObject251.bin"/><Relationship Id="rId611" Type="http://schemas.openxmlformats.org/officeDocument/2006/relationships/image" Target="media/image225.wmf"/><Relationship Id="rId1034" Type="http://schemas.openxmlformats.org/officeDocument/2006/relationships/oleObject" Target="embeddings/oleObject705.bin"/><Relationship Id="rId250" Type="http://schemas.openxmlformats.org/officeDocument/2006/relationships/oleObject" Target="embeddings/oleObject150.bin"/><Relationship Id="rId488" Type="http://schemas.openxmlformats.org/officeDocument/2006/relationships/oleObject" Target="embeddings/oleObject307.bin"/><Relationship Id="rId695" Type="http://schemas.openxmlformats.org/officeDocument/2006/relationships/image" Target="media/image259.wmf"/><Relationship Id="rId709" Type="http://schemas.openxmlformats.org/officeDocument/2006/relationships/oleObject" Target="embeddings/oleObject440.bin"/><Relationship Id="rId916" Type="http://schemas.openxmlformats.org/officeDocument/2006/relationships/image" Target="media/image292.wmf"/><Relationship Id="rId1101" Type="http://schemas.openxmlformats.org/officeDocument/2006/relationships/oleObject" Target="embeddings/oleObject749.bin"/><Relationship Id="rId45" Type="http://schemas.openxmlformats.org/officeDocument/2006/relationships/image" Target="media/image24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216.bin"/><Relationship Id="rId555" Type="http://schemas.openxmlformats.org/officeDocument/2006/relationships/oleObject" Target="embeddings/oleObject347.bin"/><Relationship Id="rId762" Type="http://schemas.openxmlformats.org/officeDocument/2006/relationships/oleObject" Target="embeddings/oleObject473.bin"/><Relationship Id="rId194" Type="http://schemas.openxmlformats.org/officeDocument/2006/relationships/oleObject" Target="embeddings/oleObject111.bin"/><Relationship Id="rId208" Type="http://schemas.openxmlformats.org/officeDocument/2006/relationships/image" Target="media/image82.wmf"/><Relationship Id="rId415" Type="http://schemas.openxmlformats.org/officeDocument/2006/relationships/oleObject" Target="embeddings/oleObject260.bin"/><Relationship Id="rId622" Type="http://schemas.openxmlformats.org/officeDocument/2006/relationships/image" Target="media/image229.wmf"/><Relationship Id="rId1045" Type="http://schemas.openxmlformats.org/officeDocument/2006/relationships/oleObject" Target="embeddings/oleObject716.bin"/><Relationship Id="rId261" Type="http://schemas.openxmlformats.org/officeDocument/2006/relationships/oleObject" Target="embeddings/oleObject159.bin"/><Relationship Id="rId499" Type="http://schemas.openxmlformats.org/officeDocument/2006/relationships/image" Target="media/image182.wmf"/><Relationship Id="rId927" Type="http://schemas.openxmlformats.org/officeDocument/2006/relationships/image" Target="media/image295.emf"/><Relationship Id="rId1112" Type="http://schemas.openxmlformats.org/officeDocument/2006/relationships/image" Target="media/image338.wmf"/><Relationship Id="rId56" Type="http://schemas.openxmlformats.org/officeDocument/2006/relationships/image" Target="media/image29.wmf"/><Relationship Id="rId359" Type="http://schemas.openxmlformats.org/officeDocument/2006/relationships/image" Target="media/image133.wmf"/><Relationship Id="rId566" Type="http://schemas.openxmlformats.org/officeDocument/2006/relationships/image" Target="media/image209.wmf"/><Relationship Id="rId773" Type="http://schemas.openxmlformats.org/officeDocument/2006/relationships/oleObject" Target="embeddings/oleObject484.bin"/><Relationship Id="rId121" Type="http://schemas.openxmlformats.org/officeDocument/2006/relationships/oleObject" Target="embeddings/oleObject62.bin"/><Relationship Id="rId219" Type="http://schemas.openxmlformats.org/officeDocument/2006/relationships/oleObject" Target="embeddings/oleObject127.bin"/><Relationship Id="rId426" Type="http://schemas.openxmlformats.org/officeDocument/2006/relationships/oleObject" Target="embeddings/oleObject269.bin"/><Relationship Id="rId633" Type="http://schemas.openxmlformats.org/officeDocument/2006/relationships/oleObject" Target="embeddings/oleObject395.bin"/><Relationship Id="rId980" Type="http://schemas.openxmlformats.org/officeDocument/2006/relationships/oleObject" Target="embeddings/oleObject664.bin"/><Relationship Id="rId1056" Type="http://schemas.openxmlformats.org/officeDocument/2006/relationships/oleObject" Target="embeddings/oleObject721.bin"/><Relationship Id="rId840" Type="http://schemas.openxmlformats.org/officeDocument/2006/relationships/oleObject" Target="embeddings/oleObject547.bin"/><Relationship Id="rId938" Type="http://schemas.openxmlformats.org/officeDocument/2006/relationships/oleObject" Target="embeddings/oleObject630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67.bin"/><Relationship Id="rId577" Type="http://schemas.openxmlformats.org/officeDocument/2006/relationships/image" Target="media/image213.wmf"/><Relationship Id="rId700" Type="http://schemas.openxmlformats.org/officeDocument/2006/relationships/oleObject" Target="embeddings/oleObject435.bin"/><Relationship Id="rId1123" Type="http://schemas.openxmlformats.org/officeDocument/2006/relationships/image" Target="media/image343.wmf"/><Relationship Id="rId132" Type="http://schemas.openxmlformats.org/officeDocument/2006/relationships/oleObject" Target="embeddings/oleObject69.bin"/><Relationship Id="rId784" Type="http://schemas.openxmlformats.org/officeDocument/2006/relationships/oleObject" Target="embeddings/oleObject495.bin"/><Relationship Id="rId991" Type="http://schemas.openxmlformats.org/officeDocument/2006/relationships/image" Target="media/image303.wmf"/><Relationship Id="rId1067" Type="http://schemas.openxmlformats.org/officeDocument/2006/relationships/image" Target="media/image322.wmf"/><Relationship Id="rId437" Type="http://schemas.openxmlformats.org/officeDocument/2006/relationships/image" Target="media/image156.wmf"/><Relationship Id="rId644" Type="http://schemas.openxmlformats.org/officeDocument/2006/relationships/oleObject" Target="embeddings/oleObject403.bin"/><Relationship Id="rId851" Type="http://schemas.openxmlformats.org/officeDocument/2006/relationships/image" Target="media/image284.wmf"/><Relationship Id="rId283" Type="http://schemas.openxmlformats.org/officeDocument/2006/relationships/image" Target="media/image106.wmf"/><Relationship Id="rId490" Type="http://schemas.openxmlformats.org/officeDocument/2006/relationships/oleObject" Target="embeddings/oleObject308.bin"/><Relationship Id="rId504" Type="http://schemas.openxmlformats.org/officeDocument/2006/relationships/oleObject" Target="embeddings/oleObject315.bin"/><Relationship Id="rId711" Type="http://schemas.openxmlformats.org/officeDocument/2006/relationships/oleObject" Target="embeddings/oleObject441.bin"/><Relationship Id="rId949" Type="http://schemas.openxmlformats.org/officeDocument/2006/relationships/oleObject" Target="embeddings/oleObject639.bin"/><Relationship Id="rId1134" Type="http://schemas.openxmlformats.org/officeDocument/2006/relationships/image" Target="media/image348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6.bin"/><Relationship Id="rId350" Type="http://schemas.openxmlformats.org/officeDocument/2006/relationships/oleObject" Target="embeddings/oleObject217.bin"/><Relationship Id="rId588" Type="http://schemas.openxmlformats.org/officeDocument/2006/relationships/oleObject" Target="embeddings/oleObject367.bin"/><Relationship Id="rId795" Type="http://schemas.openxmlformats.org/officeDocument/2006/relationships/oleObject" Target="embeddings/oleObject506.bin"/><Relationship Id="rId809" Type="http://schemas.openxmlformats.org/officeDocument/2006/relationships/oleObject" Target="embeddings/oleObject518.bin"/><Relationship Id="rId9" Type="http://schemas.openxmlformats.org/officeDocument/2006/relationships/image" Target="media/image4.jpeg"/><Relationship Id="rId210" Type="http://schemas.openxmlformats.org/officeDocument/2006/relationships/image" Target="media/image83.wmf"/><Relationship Id="rId448" Type="http://schemas.openxmlformats.org/officeDocument/2006/relationships/oleObject" Target="embeddings/oleObject282.bin"/><Relationship Id="rId655" Type="http://schemas.openxmlformats.org/officeDocument/2006/relationships/image" Target="media/image242.wmf"/><Relationship Id="rId862" Type="http://schemas.openxmlformats.org/officeDocument/2006/relationships/oleObject" Target="embeddings/oleObject565.bin"/><Relationship Id="rId1078" Type="http://schemas.openxmlformats.org/officeDocument/2006/relationships/oleObject" Target="embeddings/oleObject734.bin"/><Relationship Id="rId294" Type="http://schemas.openxmlformats.org/officeDocument/2006/relationships/oleObject" Target="embeddings/oleObject179.bin"/><Relationship Id="rId308" Type="http://schemas.openxmlformats.org/officeDocument/2006/relationships/oleObject" Target="embeddings/oleObject187.bin"/><Relationship Id="rId515" Type="http://schemas.openxmlformats.org/officeDocument/2006/relationships/oleObject" Target="embeddings/oleObject322.bin"/><Relationship Id="rId722" Type="http://schemas.openxmlformats.org/officeDocument/2006/relationships/oleObject" Target="embeddings/oleObject449.bin"/><Relationship Id="rId1145" Type="http://schemas.openxmlformats.org/officeDocument/2006/relationships/oleObject" Target="embeddings/oleObject773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82.bin"/><Relationship Id="rId361" Type="http://schemas.openxmlformats.org/officeDocument/2006/relationships/image" Target="media/image134.wmf"/><Relationship Id="rId599" Type="http://schemas.openxmlformats.org/officeDocument/2006/relationships/image" Target="media/image220.wmf"/><Relationship Id="rId1005" Type="http://schemas.openxmlformats.org/officeDocument/2006/relationships/oleObject" Target="embeddings/oleObject685.bin"/><Relationship Id="rId459" Type="http://schemas.openxmlformats.org/officeDocument/2006/relationships/image" Target="media/image167.wmf"/><Relationship Id="rId666" Type="http://schemas.openxmlformats.org/officeDocument/2006/relationships/image" Target="media/image246.wmf"/><Relationship Id="rId873" Type="http://schemas.openxmlformats.org/officeDocument/2006/relationships/oleObject" Target="embeddings/oleObject574.bin"/><Relationship Id="rId1089" Type="http://schemas.openxmlformats.org/officeDocument/2006/relationships/oleObject" Target="embeddings/oleObject741.bin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28.bin"/><Relationship Id="rId319" Type="http://schemas.openxmlformats.org/officeDocument/2006/relationships/oleObject" Target="embeddings/oleObject195.bin"/><Relationship Id="rId526" Type="http://schemas.openxmlformats.org/officeDocument/2006/relationships/oleObject" Target="embeddings/oleObject329.bin"/><Relationship Id="rId1156" Type="http://schemas.openxmlformats.org/officeDocument/2006/relationships/oleObject" Target="embeddings/oleObject779.bin"/><Relationship Id="rId733" Type="http://schemas.openxmlformats.org/officeDocument/2006/relationships/image" Target="media/image274.wmf"/><Relationship Id="rId940" Type="http://schemas.openxmlformats.org/officeDocument/2006/relationships/oleObject" Target="embeddings/oleObject632.bin"/><Relationship Id="rId1016" Type="http://schemas.openxmlformats.org/officeDocument/2006/relationships/oleObject" Target="embeddings/oleObject695.bin"/><Relationship Id="rId165" Type="http://schemas.openxmlformats.org/officeDocument/2006/relationships/oleObject" Target="embeddings/oleObject89.bin"/><Relationship Id="rId372" Type="http://schemas.openxmlformats.org/officeDocument/2006/relationships/oleObject" Target="embeddings/oleObject228.bin"/><Relationship Id="rId677" Type="http://schemas.openxmlformats.org/officeDocument/2006/relationships/oleObject" Target="embeddings/oleObject422.bin"/><Relationship Id="rId800" Type="http://schemas.openxmlformats.org/officeDocument/2006/relationships/oleObject" Target="embeddings/oleObject509.bin"/><Relationship Id="rId232" Type="http://schemas.openxmlformats.org/officeDocument/2006/relationships/oleObject" Target="embeddings/oleObject136.bin"/><Relationship Id="rId884" Type="http://schemas.openxmlformats.org/officeDocument/2006/relationships/footer" Target="footer4.xml"/><Relationship Id="rId27" Type="http://schemas.openxmlformats.org/officeDocument/2006/relationships/image" Target="media/image16.wmf"/><Relationship Id="rId537" Type="http://schemas.openxmlformats.org/officeDocument/2006/relationships/oleObject" Target="embeddings/oleObject336.bin"/><Relationship Id="rId744" Type="http://schemas.openxmlformats.org/officeDocument/2006/relationships/oleObject" Target="embeddings/oleObject461.bin"/><Relationship Id="rId951" Type="http://schemas.openxmlformats.org/officeDocument/2006/relationships/oleObject" Target="embeddings/oleObject641.bin"/><Relationship Id="rId1167" Type="http://schemas.openxmlformats.org/officeDocument/2006/relationships/theme" Target="theme/theme1.xml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99.bin"/><Relationship Id="rId383" Type="http://schemas.openxmlformats.org/officeDocument/2006/relationships/oleObject" Target="embeddings/oleObject237.bin"/><Relationship Id="rId590" Type="http://schemas.openxmlformats.org/officeDocument/2006/relationships/oleObject" Target="embeddings/oleObject368.bin"/><Relationship Id="rId604" Type="http://schemas.openxmlformats.org/officeDocument/2006/relationships/image" Target="media/image222.wmf"/><Relationship Id="rId811" Type="http://schemas.openxmlformats.org/officeDocument/2006/relationships/oleObject" Target="embeddings/oleObject520.bin"/><Relationship Id="rId1027" Type="http://schemas.openxmlformats.org/officeDocument/2006/relationships/oleObject" Target="embeddings/oleObject701.bin"/><Relationship Id="rId243" Type="http://schemas.openxmlformats.org/officeDocument/2006/relationships/oleObject" Target="embeddings/oleObject145.bin"/><Relationship Id="rId450" Type="http://schemas.openxmlformats.org/officeDocument/2006/relationships/oleObject" Target="embeddings/oleObject283.bin"/><Relationship Id="rId688" Type="http://schemas.openxmlformats.org/officeDocument/2006/relationships/oleObject" Target="embeddings/oleObject428.bin"/><Relationship Id="rId895" Type="http://schemas.openxmlformats.org/officeDocument/2006/relationships/oleObject" Target="embeddings/oleObject592.bin"/><Relationship Id="rId909" Type="http://schemas.openxmlformats.org/officeDocument/2006/relationships/oleObject" Target="embeddings/oleObject606.bin"/><Relationship Id="rId1080" Type="http://schemas.openxmlformats.org/officeDocument/2006/relationships/oleObject" Target="embeddings/oleObject735.bin"/><Relationship Id="rId38" Type="http://schemas.openxmlformats.org/officeDocument/2006/relationships/image" Target="media/image21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89.bin"/><Relationship Id="rId548" Type="http://schemas.openxmlformats.org/officeDocument/2006/relationships/oleObject" Target="embeddings/oleObject342.bin"/><Relationship Id="rId755" Type="http://schemas.openxmlformats.org/officeDocument/2006/relationships/oleObject" Target="embeddings/oleObject467.bin"/><Relationship Id="rId962" Type="http://schemas.openxmlformats.org/officeDocument/2006/relationships/oleObject" Target="embeddings/oleObject652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107.bin"/><Relationship Id="rId394" Type="http://schemas.openxmlformats.org/officeDocument/2006/relationships/oleObject" Target="embeddings/oleObject244.bin"/><Relationship Id="rId408" Type="http://schemas.openxmlformats.org/officeDocument/2006/relationships/oleObject" Target="embeddings/oleObject254.bin"/><Relationship Id="rId615" Type="http://schemas.openxmlformats.org/officeDocument/2006/relationships/oleObject" Target="embeddings/oleObject384.bin"/><Relationship Id="rId822" Type="http://schemas.openxmlformats.org/officeDocument/2006/relationships/oleObject" Target="embeddings/oleObject529.bin"/><Relationship Id="rId1038" Type="http://schemas.openxmlformats.org/officeDocument/2006/relationships/oleObject" Target="embeddings/oleObject709.bin"/><Relationship Id="rId254" Type="http://schemas.openxmlformats.org/officeDocument/2006/relationships/oleObject" Target="embeddings/oleObject154.bin"/><Relationship Id="rId699" Type="http://schemas.openxmlformats.org/officeDocument/2006/relationships/image" Target="media/image260.wmf"/><Relationship Id="rId1091" Type="http://schemas.openxmlformats.org/officeDocument/2006/relationships/oleObject" Target="embeddings/oleObject743.bin"/><Relationship Id="rId1105" Type="http://schemas.openxmlformats.org/officeDocument/2006/relationships/image" Target="media/image335.wmf"/><Relationship Id="rId49" Type="http://schemas.openxmlformats.org/officeDocument/2006/relationships/image" Target="media/image26.wmf"/><Relationship Id="rId114" Type="http://schemas.openxmlformats.org/officeDocument/2006/relationships/oleObject" Target="embeddings/oleObject57.bin"/><Relationship Id="rId461" Type="http://schemas.openxmlformats.org/officeDocument/2006/relationships/image" Target="media/image168.wmf"/><Relationship Id="rId559" Type="http://schemas.openxmlformats.org/officeDocument/2006/relationships/oleObject" Target="embeddings/oleObject349.bin"/><Relationship Id="rId766" Type="http://schemas.openxmlformats.org/officeDocument/2006/relationships/oleObject" Target="embeddings/oleObject477.bin"/><Relationship Id="rId198" Type="http://schemas.openxmlformats.org/officeDocument/2006/relationships/oleObject" Target="embeddings/oleObject114.bin"/><Relationship Id="rId321" Type="http://schemas.openxmlformats.org/officeDocument/2006/relationships/oleObject" Target="embeddings/oleObject197.bin"/><Relationship Id="rId419" Type="http://schemas.openxmlformats.org/officeDocument/2006/relationships/oleObject" Target="embeddings/oleObject264.bin"/><Relationship Id="rId626" Type="http://schemas.openxmlformats.org/officeDocument/2006/relationships/oleObject" Target="embeddings/oleObject391.bin"/><Relationship Id="rId973" Type="http://schemas.openxmlformats.org/officeDocument/2006/relationships/oleObject" Target="embeddings/oleObject660.bin"/><Relationship Id="rId1049" Type="http://schemas.openxmlformats.org/officeDocument/2006/relationships/footer" Target="footer7.xml"/><Relationship Id="rId833" Type="http://schemas.openxmlformats.org/officeDocument/2006/relationships/oleObject" Target="embeddings/oleObject540.bin"/><Relationship Id="rId1116" Type="http://schemas.openxmlformats.org/officeDocument/2006/relationships/oleObject" Target="embeddings/oleObject758.bin"/><Relationship Id="rId265" Type="http://schemas.openxmlformats.org/officeDocument/2006/relationships/oleObject" Target="embeddings/oleObject162.bin"/><Relationship Id="rId472" Type="http://schemas.openxmlformats.org/officeDocument/2006/relationships/image" Target="media/image170.wmf"/><Relationship Id="rId900" Type="http://schemas.openxmlformats.org/officeDocument/2006/relationships/oleObject" Target="embeddings/oleObject597.bin"/><Relationship Id="rId125" Type="http://schemas.openxmlformats.org/officeDocument/2006/relationships/oleObject" Target="embeddings/oleObject64.bin"/><Relationship Id="rId332" Type="http://schemas.openxmlformats.org/officeDocument/2006/relationships/oleObject" Target="embeddings/oleObject204.bin"/><Relationship Id="rId777" Type="http://schemas.openxmlformats.org/officeDocument/2006/relationships/oleObject" Target="embeddings/oleObject488.bin"/><Relationship Id="rId984" Type="http://schemas.openxmlformats.org/officeDocument/2006/relationships/image" Target="media/image301.wmf"/><Relationship Id="rId637" Type="http://schemas.openxmlformats.org/officeDocument/2006/relationships/oleObject" Target="embeddings/oleObject397.bin"/><Relationship Id="rId844" Type="http://schemas.openxmlformats.org/officeDocument/2006/relationships/oleObject" Target="embeddings/oleObject551.bin"/><Relationship Id="rId276" Type="http://schemas.openxmlformats.org/officeDocument/2006/relationships/oleObject" Target="embeddings/oleObject169.bin"/><Relationship Id="rId483" Type="http://schemas.openxmlformats.org/officeDocument/2006/relationships/oleObject" Target="embeddings/oleObject304.bin"/><Relationship Id="rId690" Type="http://schemas.openxmlformats.org/officeDocument/2006/relationships/oleObject" Target="embeddings/oleObject429.bin"/><Relationship Id="rId704" Type="http://schemas.openxmlformats.org/officeDocument/2006/relationships/oleObject" Target="embeddings/oleObject437.bin"/><Relationship Id="rId911" Type="http://schemas.openxmlformats.org/officeDocument/2006/relationships/oleObject" Target="embeddings/oleObject608.bin"/><Relationship Id="rId1127" Type="http://schemas.openxmlformats.org/officeDocument/2006/relationships/image" Target="media/image345.wmf"/><Relationship Id="rId40" Type="http://schemas.openxmlformats.org/officeDocument/2006/relationships/image" Target="media/image22.wmf"/><Relationship Id="rId136" Type="http://schemas.openxmlformats.org/officeDocument/2006/relationships/image" Target="media/image60.wmf"/><Relationship Id="rId343" Type="http://schemas.openxmlformats.org/officeDocument/2006/relationships/oleObject" Target="embeddings/oleObject212.bin"/><Relationship Id="rId550" Type="http://schemas.openxmlformats.org/officeDocument/2006/relationships/oleObject" Target="embeddings/oleObject343.bin"/><Relationship Id="rId788" Type="http://schemas.openxmlformats.org/officeDocument/2006/relationships/oleObject" Target="embeddings/oleObject499.bin"/><Relationship Id="rId995" Type="http://schemas.openxmlformats.org/officeDocument/2006/relationships/oleObject" Target="embeddings/oleObject675.bin"/><Relationship Id="rId203" Type="http://schemas.openxmlformats.org/officeDocument/2006/relationships/oleObject" Target="embeddings/oleObject119.bin"/><Relationship Id="rId648" Type="http://schemas.openxmlformats.org/officeDocument/2006/relationships/oleObject" Target="embeddings/oleObject405.bin"/><Relationship Id="rId855" Type="http://schemas.openxmlformats.org/officeDocument/2006/relationships/image" Target="media/image286.wmf"/><Relationship Id="rId1040" Type="http://schemas.openxmlformats.org/officeDocument/2006/relationships/oleObject" Target="embeddings/oleObject711.bin"/><Relationship Id="rId287" Type="http://schemas.openxmlformats.org/officeDocument/2006/relationships/oleObject" Target="embeddings/oleObject175.bin"/><Relationship Id="rId410" Type="http://schemas.openxmlformats.org/officeDocument/2006/relationships/oleObject" Target="embeddings/oleObject256.bin"/><Relationship Id="rId494" Type="http://schemas.openxmlformats.org/officeDocument/2006/relationships/oleObject" Target="embeddings/oleObject310.bin"/><Relationship Id="rId508" Type="http://schemas.openxmlformats.org/officeDocument/2006/relationships/oleObject" Target="embeddings/oleObject318.bin"/><Relationship Id="rId715" Type="http://schemas.openxmlformats.org/officeDocument/2006/relationships/oleObject" Target="embeddings/oleObject445.bin"/><Relationship Id="rId922" Type="http://schemas.openxmlformats.org/officeDocument/2006/relationships/image" Target="media/image293.wmf"/><Relationship Id="rId1138" Type="http://schemas.openxmlformats.org/officeDocument/2006/relationships/image" Target="media/image350.wmf"/><Relationship Id="rId147" Type="http://schemas.openxmlformats.org/officeDocument/2006/relationships/oleObject" Target="embeddings/oleObject78.bin"/><Relationship Id="rId354" Type="http://schemas.openxmlformats.org/officeDocument/2006/relationships/oleObject" Target="embeddings/oleObject219.bin"/><Relationship Id="rId799" Type="http://schemas.openxmlformats.org/officeDocument/2006/relationships/oleObject" Target="embeddings/oleObject508.bin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350.bin"/><Relationship Id="rId659" Type="http://schemas.openxmlformats.org/officeDocument/2006/relationships/oleObject" Target="embeddings/oleObject411.bin"/><Relationship Id="rId866" Type="http://schemas.openxmlformats.org/officeDocument/2006/relationships/oleObject" Target="embeddings/oleObject568.bin"/><Relationship Id="rId214" Type="http://schemas.openxmlformats.org/officeDocument/2006/relationships/image" Target="media/image85.wmf"/><Relationship Id="rId298" Type="http://schemas.openxmlformats.org/officeDocument/2006/relationships/image" Target="media/image112.wmf"/><Relationship Id="rId421" Type="http://schemas.openxmlformats.org/officeDocument/2006/relationships/oleObject" Target="embeddings/oleObject265.bin"/><Relationship Id="rId519" Type="http://schemas.openxmlformats.org/officeDocument/2006/relationships/oleObject" Target="embeddings/oleObject324.bin"/><Relationship Id="rId1051" Type="http://schemas.openxmlformats.org/officeDocument/2006/relationships/oleObject" Target="embeddings/oleObject719.bin"/><Relationship Id="rId1149" Type="http://schemas.openxmlformats.org/officeDocument/2006/relationships/oleObject" Target="embeddings/oleObject775.bin"/><Relationship Id="rId158" Type="http://schemas.openxmlformats.org/officeDocument/2006/relationships/image" Target="media/image69.wmf"/><Relationship Id="rId726" Type="http://schemas.openxmlformats.org/officeDocument/2006/relationships/oleObject" Target="embeddings/oleObject451.bin"/><Relationship Id="rId933" Type="http://schemas.openxmlformats.org/officeDocument/2006/relationships/oleObject" Target="embeddings/oleObject625.bin"/><Relationship Id="rId1009" Type="http://schemas.openxmlformats.org/officeDocument/2006/relationships/oleObject" Target="embeddings/oleObject689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36.wmf"/><Relationship Id="rId572" Type="http://schemas.openxmlformats.org/officeDocument/2006/relationships/image" Target="media/image212.wmf"/><Relationship Id="rId225" Type="http://schemas.openxmlformats.org/officeDocument/2006/relationships/oleObject" Target="embeddings/oleObject131.bin"/><Relationship Id="rId432" Type="http://schemas.openxmlformats.org/officeDocument/2006/relationships/image" Target="media/image154.wmf"/><Relationship Id="rId877" Type="http://schemas.openxmlformats.org/officeDocument/2006/relationships/oleObject" Target="embeddings/oleObject577.bin"/><Relationship Id="rId1062" Type="http://schemas.openxmlformats.org/officeDocument/2006/relationships/oleObject" Target="embeddings/oleObject724.bin"/><Relationship Id="rId737" Type="http://schemas.openxmlformats.org/officeDocument/2006/relationships/image" Target="media/image276.wmf"/><Relationship Id="rId944" Type="http://schemas.openxmlformats.org/officeDocument/2006/relationships/oleObject" Target="embeddings/oleObject636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92.bin"/><Relationship Id="rId376" Type="http://schemas.openxmlformats.org/officeDocument/2006/relationships/oleObject" Target="embeddings/oleObject232.bin"/><Relationship Id="rId583" Type="http://schemas.openxmlformats.org/officeDocument/2006/relationships/image" Target="media/image215.wmf"/><Relationship Id="rId790" Type="http://schemas.openxmlformats.org/officeDocument/2006/relationships/oleObject" Target="embeddings/oleObject501.bin"/><Relationship Id="rId804" Type="http://schemas.openxmlformats.org/officeDocument/2006/relationships/oleObject" Target="embeddings/oleObject513.bin"/><Relationship Id="rId4" Type="http://schemas.openxmlformats.org/officeDocument/2006/relationships/settings" Target="settings.xml"/><Relationship Id="rId236" Type="http://schemas.openxmlformats.org/officeDocument/2006/relationships/oleObject" Target="embeddings/oleObject140.bin"/><Relationship Id="rId443" Type="http://schemas.openxmlformats.org/officeDocument/2006/relationships/image" Target="media/image159.wmf"/><Relationship Id="rId650" Type="http://schemas.openxmlformats.org/officeDocument/2006/relationships/oleObject" Target="embeddings/oleObject406.bin"/><Relationship Id="rId888" Type="http://schemas.openxmlformats.org/officeDocument/2006/relationships/oleObject" Target="embeddings/oleObject585.bin"/><Relationship Id="rId1073" Type="http://schemas.openxmlformats.org/officeDocument/2006/relationships/image" Target="media/image325.wmf"/><Relationship Id="rId303" Type="http://schemas.openxmlformats.org/officeDocument/2006/relationships/oleObject" Target="embeddings/oleObject184.bin"/><Relationship Id="rId748" Type="http://schemas.openxmlformats.org/officeDocument/2006/relationships/header" Target="header2.xml"/><Relationship Id="rId955" Type="http://schemas.openxmlformats.org/officeDocument/2006/relationships/oleObject" Target="embeddings/oleObject645.bin"/><Relationship Id="rId1140" Type="http://schemas.openxmlformats.org/officeDocument/2006/relationships/image" Target="media/image351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43.wmf"/><Relationship Id="rId510" Type="http://schemas.openxmlformats.org/officeDocument/2006/relationships/image" Target="media/image186.wmf"/><Relationship Id="rId594" Type="http://schemas.openxmlformats.org/officeDocument/2006/relationships/oleObject" Target="embeddings/oleObject371.bin"/><Relationship Id="rId608" Type="http://schemas.openxmlformats.org/officeDocument/2006/relationships/image" Target="media/image224.wmf"/><Relationship Id="rId815" Type="http://schemas.openxmlformats.org/officeDocument/2006/relationships/oleObject" Target="embeddings/oleObject523.bin"/><Relationship Id="rId247" Type="http://schemas.openxmlformats.org/officeDocument/2006/relationships/image" Target="media/image95.wmf"/><Relationship Id="rId899" Type="http://schemas.openxmlformats.org/officeDocument/2006/relationships/oleObject" Target="embeddings/oleObject596.bin"/><Relationship Id="rId1000" Type="http://schemas.openxmlformats.org/officeDocument/2006/relationships/oleObject" Target="embeddings/oleObject680.bin"/><Relationship Id="rId1084" Type="http://schemas.openxmlformats.org/officeDocument/2006/relationships/oleObject" Target="embeddings/oleObject737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8E42CB-F0E9-4B3C-9C5D-F0B4DF94F5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67</TotalTime>
  <Pages>23</Pages>
  <Words>6497</Words>
  <Characters>35738</Characters>
  <Application>Microsoft Office Word</Application>
  <DocSecurity>0</DocSecurity>
  <Lines>297</Lines>
  <Paragraphs>8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ss</dc:creator>
  <cp:lastModifiedBy>KIHAL</cp:lastModifiedBy>
  <cp:revision>159</cp:revision>
  <cp:lastPrinted>2016-11-08T23:23:00Z</cp:lastPrinted>
  <dcterms:created xsi:type="dcterms:W3CDTF">2016-03-27T21:41:00Z</dcterms:created>
  <dcterms:modified xsi:type="dcterms:W3CDTF">2018-12-13T2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